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HAnsi" w:hAnsi="Times New Roman" w:cstheme="minorBidi"/>
          <w:bCs w:val="0"/>
          <w:caps w:val="0"/>
          <w:color w:val="auto"/>
          <w:kern w:val="2"/>
          <w:szCs w:val="22"/>
          <w:lang w:val="uk-UA"/>
          <w14:ligatures w14:val="standard"/>
        </w:rPr>
        <w:id w:val="-1688754302"/>
        <w:docPartObj>
          <w:docPartGallery w:val="Table of Contents"/>
          <w:docPartUnique/>
        </w:docPartObj>
      </w:sdtPr>
      <w:sdtContent>
        <w:p w14:paraId="4F97606C" w14:textId="77777777" w:rsidR="00FC44AA" w:rsidRPr="000822AA" w:rsidRDefault="00FC44AA" w:rsidP="00E014A1">
          <w:pPr>
            <w:pStyle w:val="ac"/>
            <w:jc w:val="both"/>
            <w:rPr>
              <w:rFonts w:ascii="Times New Roman" w:hAnsi="Times New Roman" w:cs="Times New Roman"/>
              <w:color w:val="000000" w:themeColor="text1"/>
            </w:rPr>
          </w:pPr>
          <w:r w:rsidRPr="000822AA">
            <w:rPr>
              <w:rFonts w:ascii="Times New Roman" w:hAnsi="Times New Roman" w:cs="Times New Roman"/>
              <w:color w:val="000000" w:themeColor="text1"/>
            </w:rPr>
            <w:t>Зміст</w:t>
          </w:r>
        </w:p>
        <w:p w14:paraId="7D5AE194" w14:textId="77777777" w:rsidR="007C56BA" w:rsidRDefault="00FC44AA">
          <w:pPr>
            <w:pStyle w:val="11"/>
            <w:rPr>
              <w:rFonts w:asciiTheme="minorHAnsi" w:eastAsiaTheme="minorEastAsia" w:hAnsiTheme="minorHAnsi"/>
              <w:sz w:val="22"/>
              <w:szCs w:val="22"/>
              <w:lang w:val="ru-RU" w:eastAsia="ru-RU"/>
            </w:rPr>
          </w:pPr>
          <w:r w:rsidRPr="00C569B8">
            <w:fldChar w:fldCharType="begin"/>
          </w:r>
          <w:r w:rsidRPr="00C569B8">
            <w:instrText xml:space="preserve"> TOC \o "1-3" \h \z \u </w:instrText>
          </w:r>
          <w:r w:rsidRPr="00C569B8">
            <w:fldChar w:fldCharType="separate"/>
          </w:r>
          <w:hyperlink w:anchor="_Toc484449635" w:history="1">
            <w:r w:rsidR="007C56BA" w:rsidRPr="00B5160D">
              <w:rPr>
                <w:rStyle w:val="ad"/>
              </w:rPr>
              <w:t>ПЕРЕЛІК УМОВНИХ ПОЗНАЧЕНЬ</w:t>
            </w:r>
            <w:r w:rsidR="007C56BA">
              <w:rPr>
                <w:webHidden/>
              </w:rPr>
              <w:tab/>
            </w:r>
            <w:r w:rsidR="007C56BA">
              <w:rPr>
                <w:webHidden/>
              </w:rPr>
              <w:fldChar w:fldCharType="begin"/>
            </w:r>
            <w:r w:rsidR="007C56BA">
              <w:rPr>
                <w:webHidden/>
              </w:rPr>
              <w:instrText xml:space="preserve"> PAGEREF _Toc484449635 \h </w:instrText>
            </w:r>
            <w:r w:rsidR="007C56BA">
              <w:rPr>
                <w:webHidden/>
              </w:rPr>
            </w:r>
            <w:r w:rsidR="007C56BA">
              <w:rPr>
                <w:webHidden/>
              </w:rPr>
              <w:fldChar w:fldCharType="separate"/>
            </w:r>
            <w:r w:rsidR="007C56BA">
              <w:rPr>
                <w:webHidden/>
              </w:rPr>
              <w:t>9</w:t>
            </w:r>
            <w:r w:rsidR="007C56BA">
              <w:rPr>
                <w:webHidden/>
              </w:rPr>
              <w:fldChar w:fldCharType="end"/>
            </w:r>
          </w:hyperlink>
        </w:p>
        <w:p w14:paraId="228CDC82" w14:textId="77777777" w:rsidR="007C56BA" w:rsidRDefault="006B2D46">
          <w:pPr>
            <w:pStyle w:val="11"/>
            <w:rPr>
              <w:rFonts w:asciiTheme="minorHAnsi" w:eastAsiaTheme="minorEastAsia" w:hAnsiTheme="minorHAnsi"/>
              <w:sz w:val="22"/>
              <w:szCs w:val="22"/>
              <w:lang w:val="ru-RU" w:eastAsia="ru-RU"/>
            </w:rPr>
          </w:pPr>
          <w:hyperlink w:anchor="_Toc484449636" w:history="1">
            <w:r w:rsidR="007C56BA" w:rsidRPr="00B5160D">
              <w:rPr>
                <w:rStyle w:val="ad"/>
              </w:rPr>
              <w:t>ВСТУП</w:t>
            </w:r>
            <w:r w:rsidR="007C56BA">
              <w:rPr>
                <w:webHidden/>
              </w:rPr>
              <w:tab/>
            </w:r>
            <w:r w:rsidR="007C56BA">
              <w:rPr>
                <w:webHidden/>
              </w:rPr>
              <w:fldChar w:fldCharType="begin"/>
            </w:r>
            <w:r w:rsidR="007C56BA">
              <w:rPr>
                <w:webHidden/>
              </w:rPr>
              <w:instrText xml:space="preserve"> PAGEREF _Toc484449636 \h </w:instrText>
            </w:r>
            <w:r w:rsidR="007C56BA">
              <w:rPr>
                <w:webHidden/>
              </w:rPr>
            </w:r>
            <w:r w:rsidR="007C56BA">
              <w:rPr>
                <w:webHidden/>
              </w:rPr>
              <w:fldChar w:fldCharType="separate"/>
            </w:r>
            <w:r w:rsidR="007C56BA">
              <w:rPr>
                <w:webHidden/>
              </w:rPr>
              <w:t>10</w:t>
            </w:r>
            <w:r w:rsidR="007C56BA">
              <w:rPr>
                <w:webHidden/>
              </w:rPr>
              <w:fldChar w:fldCharType="end"/>
            </w:r>
          </w:hyperlink>
        </w:p>
        <w:p w14:paraId="10F436E1" w14:textId="77777777" w:rsidR="007C56BA" w:rsidRDefault="006B2D46">
          <w:pPr>
            <w:pStyle w:val="11"/>
            <w:rPr>
              <w:rFonts w:asciiTheme="minorHAnsi" w:eastAsiaTheme="minorEastAsia" w:hAnsiTheme="minorHAnsi"/>
              <w:sz w:val="22"/>
              <w:szCs w:val="22"/>
              <w:lang w:val="ru-RU" w:eastAsia="ru-RU"/>
            </w:rPr>
          </w:pPr>
          <w:hyperlink w:anchor="_Toc484449637" w:history="1">
            <w:r w:rsidR="007C56BA" w:rsidRPr="00B5160D">
              <w:rPr>
                <w:rStyle w:val="ad"/>
              </w:rPr>
              <w:t>РОЗДІЛ 1. ВІРТУАЛЬНА РЕАЛЬНІСТЬ. ЗАСТОСУВАННЯ ТЕХНОЛОГІЇ ВІРТУАЛЬНОЇ РЕАЛЬНОСТІ.</w:t>
            </w:r>
            <w:r w:rsidR="007C56BA">
              <w:rPr>
                <w:webHidden/>
              </w:rPr>
              <w:tab/>
            </w:r>
            <w:r w:rsidR="007C56BA">
              <w:rPr>
                <w:webHidden/>
              </w:rPr>
              <w:fldChar w:fldCharType="begin"/>
            </w:r>
            <w:r w:rsidR="007C56BA">
              <w:rPr>
                <w:webHidden/>
              </w:rPr>
              <w:instrText xml:space="preserve"> PAGEREF _Toc484449637 \h </w:instrText>
            </w:r>
            <w:r w:rsidR="007C56BA">
              <w:rPr>
                <w:webHidden/>
              </w:rPr>
            </w:r>
            <w:r w:rsidR="007C56BA">
              <w:rPr>
                <w:webHidden/>
              </w:rPr>
              <w:fldChar w:fldCharType="separate"/>
            </w:r>
            <w:r w:rsidR="007C56BA">
              <w:rPr>
                <w:webHidden/>
              </w:rPr>
              <w:t>11</w:t>
            </w:r>
            <w:r w:rsidR="007C56BA">
              <w:rPr>
                <w:webHidden/>
              </w:rPr>
              <w:fldChar w:fldCharType="end"/>
            </w:r>
          </w:hyperlink>
        </w:p>
        <w:p w14:paraId="03EA0C71" w14:textId="77777777" w:rsidR="007C56BA" w:rsidRDefault="006B2D46">
          <w:pPr>
            <w:pStyle w:val="27"/>
            <w:rPr>
              <w:rFonts w:asciiTheme="minorHAnsi" w:eastAsiaTheme="minorEastAsia" w:hAnsiTheme="minorHAnsi"/>
              <w:noProof/>
              <w:sz w:val="22"/>
              <w:lang w:val="ru-RU" w:eastAsia="ru-RU"/>
            </w:rPr>
          </w:pPr>
          <w:hyperlink w:anchor="_Toc484449638" w:history="1">
            <w:r w:rsidR="007C56BA" w:rsidRPr="00B5160D">
              <w:rPr>
                <w:rStyle w:val="ad"/>
                <w:noProof/>
                <w:lang w:val="ru-RU"/>
              </w:rPr>
              <w:t xml:space="preserve">1.1. </w:t>
            </w:r>
            <w:r w:rsidR="007C56BA" w:rsidRPr="00B5160D">
              <w:rPr>
                <w:rStyle w:val="ad"/>
                <w:noProof/>
              </w:rPr>
              <w:t>Віртуальна реальність</w:t>
            </w:r>
            <w:r w:rsidR="007C56BA">
              <w:rPr>
                <w:noProof/>
                <w:webHidden/>
              </w:rPr>
              <w:tab/>
            </w:r>
            <w:r w:rsidR="007C56BA">
              <w:rPr>
                <w:noProof/>
                <w:webHidden/>
              </w:rPr>
              <w:fldChar w:fldCharType="begin"/>
            </w:r>
            <w:r w:rsidR="007C56BA">
              <w:rPr>
                <w:noProof/>
                <w:webHidden/>
              </w:rPr>
              <w:instrText xml:space="preserve"> PAGEREF _Toc484449638 \h </w:instrText>
            </w:r>
            <w:r w:rsidR="007C56BA">
              <w:rPr>
                <w:noProof/>
                <w:webHidden/>
              </w:rPr>
            </w:r>
            <w:r w:rsidR="007C56BA">
              <w:rPr>
                <w:noProof/>
                <w:webHidden/>
              </w:rPr>
              <w:fldChar w:fldCharType="separate"/>
            </w:r>
            <w:r w:rsidR="007C56BA">
              <w:rPr>
                <w:noProof/>
                <w:webHidden/>
              </w:rPr>
              <w:t>11</w:t>
            </w:r>
            <w:r w:rsidR="007C56BA">
              <w:rPr>
                <w:noProof/>
                <w:webHidden/>
              </w:rPr>
              <w:fldChar w:fldCharType="end"/>
            </w:r>
          </w:hyperlink>
        </w:p>
        <w:p w14:paraId="44EBEF17" w14:textId="77777777" w:rsidR="007C56BA" w:rsidRDefault="006B2D46">
          <w:pPr>
            <w:pStyle w:val="27"/>
            <w:rPr>
              <w:rFonts w:asciiTheme="minorHAnsi" w:eastAsiaTheme="minorEastAsia" w:hAnsiTheme="minorHAnsi"/>
              <w:noProof/>
              <w:sz w:val="22"/>
              <w:lang w:val="ru-RU" w:eastAsia="ru-RU"/>
            </w:rPr>
          </w:pPr>
          <w:hyperlink w:anchor="_Toc484449639" w:history="1">
            <w:r w:rsidR="007C56BA" w:rsidRPr="00B5160D">
              <w:rPr>
                <w:rStyle w:val="ad"/>
                <w:noProof/>
              </w:rPr>
              <w:t>1.2. Керування віртуальним світом : теорія</w:t>
            </w:r>
            <w:r w:rsidR="007C56BA">
              <w:rPr>
                <w:noProof/>
                <w:webHidden/>
              </w:rPr>
              <w:tab/>
            </w:r>
            <w:r w:rsidR="007C56BA">
              <w:rPr>
                <w:noProof/>
                <w:webHidden/>
              </w:rPr>
              <w:fldChar w:fldCharType="begin"/>
            </w:r>
            <w:r w:rsidR="007C56BA">
              <w:rPr>
                <w:noProof/>
                <w:webHidden/>
              </w:rPr>
              <w:instrText xml:space="preserve"> PAGEREF _Toc484449639 \h </w:instrText>
            </w:r>
            <w:r w:rsidR="007C56BA">
              <w:rPr>
                <w:noProof/>
                <w:webHidden/>
              </w:rPr>
            </w:r>
            <w:r w:rsidR="007C56BA">
              <w:rPr>
                <w:noProof/>
                <w:webHidden/>
              </w:rPr>
              <w:fldChar w:fldCharType="separate"/>
            </w:r>
            <w:r w:rsidR="007C56BA">
              <w:rPr>
                <w:noProof/>
                <w:webHidden/>
              </w:rPr>
              <w:t>12</w:t>
            </w:r>
            <w:r w:rsidR="007C56BA">
              <w:rPr>
                <w:noProof/>
                <w:webHidden/>
              </w:rPr>
              <w:fldChar w:fldCharType="end"/>
            </w:r>
          </w:hyperlink>
        </w:p>
        <w:p w14:paraId="2A402D5C" w14:textId="77777777" w:rsidR="007C56BA" w:rsidRDefault="006B2D46">
          <w:pPr>
            <w:pStyle w:val="27"/>
            <w:rPr>
              <w:rFonts w:asciiTheme="minorHAnsi" w:eastAsiaTheme="minorEastAsia" w:hAnsiTheme="minorHAnsi"/>
              <w:noProof/>
              <w:sz w:val="22"/>
              <w:lang w:val="ru-RU" w:eastAsia="ru-RU"/>
            </w:rPr>
          </w:pPr>
          <w:hyperlink w:anchor="_Toc484449640" w:history="1">
            <w:r w:rsidR="007C56BA" w:rsidRPr="00B5160D">
              <w:rPr>
                <w:rStyle w:val="ad"/>
                <w:noProof/>
              </w:rPr>
              <w:t>1.3. Керування віртуальним світом : інструменти</w:t>
            </w:r>
            <w:r w:rsidR="007C56BA">
              <w:rPr>
                <w:noProof/>
                <w:webHidden/>
              </w:rPr>
              <w:tab/>
            </w:r>
            <w:r w:rsidR="007C56BA">
              <w:rPr>
                <w:noProof/>
                <w:webHidden/>
              </w:rPr>
              <w:fldChar w:fldCharType="begin"/>
            </w:r>
            <w:r w:rsidR="007C56BA">
              <w:rPr>
                <w:noProof/>
                <w:webHidden/>
              </w:rPr>
              <w:instrText xml:space="preserve"> PAGEREF _Toc484449640 \h </w:instrText>
            </w:r>
            <w:r w:rsidR="007C56BA">
              <w:rPr>
                <w:noProof/>
                <w:webHidden/>
              </w:rPr>
            </w:r>
            <w:r w:rsidR="007C56BA">
              <w:rPr>
                <w:noProof/>
                <w:webHidden/>
              </w:rPr>
              <w:fldChar w:fldCharType="separate"/>
            </w:r>
            <w:r w:rsidR="007C56BA">
              <w:rPr>
                <w:noProof/>
                <w:webHidden/>
              </w:rPr>
              <w:t>16</w:t>
            </w:r>
            <w:r w:rsidR="007C56BA">
              <w:rPr>
                <w:noProof/>
                <w:webHidden/>
              </w:rPr>
              <w:fldChar w:fldCharType="end"/>
            </w:r>
          </w:hyperlink>
        </w:p>
        <w:p w14:paraId="7B18DA64" w14:textId="77777777" w:rsidR="007C56BA" w:rsidRDefault="006B2D46">
          <w:pPr>
            <w:pStyle w:val="27"/>
            <w:rPr>
              <w:rFonts w:asciiTheme="minorHAnsi" w:eastAsiaTheme="minorEastAsia" w:hAnsiTheme="minorHAnsi"/>
              <w:noProof/>
              <w:sz w:val="22"/>
              <w:lang w:val="ru-RU" w:eastAsia="ru-RU"/>
            </w:rPr>
          </w:pPr>
          <w:hyperlink w:anchor="_Toc484449641" w:history="1">
            <w:r w:rsidR="007C56BA" w:rsidRPr="00B5160D">
              <w:rPr>
                <w:rStyle w:val="ad"/>
                <w:noProof/>
              </w:rPr>
              <w:t>1.4. Постановка задачі</w:t>
            </w:r>
            <w:r w:rsidR="007C56BA">
              <w:rPr>
                <w:noProof/>
                <w:webHidden/>
              </w:rPr>
              <w:tab/>
            </w:r>
            <w:r w:rsidR="007C56BA">
              <w:rPr>
                <w:noProof/>
                <w:webHidden/>
              </w:rPr>
              <w:fldChar w:fldCharType="begin"/>
            </w:r>
            <w:r w:rsidR="007C56BA">
              <w:rPr>
                <w:noProof/>
                <w:webHidden/>
              </w:rPr>
              <w:instrText xml:space="preserve"> PAGEREF _Toc484449641 \h </w:instrText>
            </w:r>
            <w:r w:rsidR="007C56BA">
              <w:rPr>
                <w:noProof/>
                <w:webHidden/>
              </w:rPr>
            </w:r>
            <w:r w:rsidR="007C56BA">
              <w:rPr>
                <w:noProof/>
                <w:webHidden/>
              </w:rPr>
              <w:fldChar w:fldCharType="separate"/>
            </w:r>
            <w:r w:rsidR="007C56BA">
              <w:rPr>
                <w:noProof/>
                <w:webHidden/>
              </w:rPr>
              <w:t>25</w:t>
            </w:r>
            <w:r w:rsidR="007C56BA">
              <w:rPr>
                <w:noProof/>
                <w:webHidden/>
              </w:rPr>
              <w:fldChar w:fldCharType="end"/>
            </w:r>
          </w:hyperlink>
        </w:p>
        <w:p w14:paraId="037F2279" w14:textId="77777777" w:rsidR="007C56BA" w:rsidRDefault="006B2D46">
          <w:pPr>
            <w:pStyle w:val="27"/>
            <w:rPr>
              <w:rFonts w:asciiTheme="minorHAnsi" w:eastAsiaTheme="minorEastAsia" w:hAnsiTheme="minorHAnsi"/>
              <w:noProof/>
              <w:sz w:val="22"/>
              <w:lang w:val="ru-RU" w:eastAsia="ru-RU"/>
            </w:rPr>
          </w:pPr>
          <w:hyperlink w:anchor="_Toc484449642" w:history="1">
            <w:r w:rsidR="007C56BA" w:rsidRPr="00B5160D">
              <w:rPr>
                <w:rStyle w:val="ad"/>
                <w:noProof/>
              </w:rPr>
              <w:t>Висновки до розділу</w:t>
            </w:r>
            <w:r w:rsidR="007C56BA">
              <w:rPr>
                <w:noProof/>
                <w:webHidden/>
              </w:rPr>
              <w:tab/>
            </w:r>
            <w:r w:rsidR="007C56BA">
              <w:rPr>
                <w:noProof/>
                <w:webHidden/>
              </w:rPr>
              <w:fldChar w:fldCharType="begin"/>
            </w:r>
            <w:r w:rsidR="007C56BA">
              <w:rPr>
                <w:noProof/>
                <w:webHidden/>
              </w:rPr>
              <w:instrText xml:space="preserve"> PAGEREF _Toc484449642 \h </w:instrText>
            </w:r>
            <w:r w:rsidR="007C56BA">
              <w:rPr>
                <w:noProof/>
                <w:webHidden/>
              </w:rPr>
            </w:r>
            <w:r w:rsidR="007C56BA">
              <w:rPr>
                <w:noProof/>
                <w:webHidden/>
              </w:rPr>
              <w:fldChar w:fldCharType="separate"/>
            </w:r>
            <w:r w:rsidR="007C56BA">
              <w:rPr>
                <w:noProof/>
                <w:webHidden/>
              </w:rPr>
              <w:t>25</w:t>
            </w:r>
            <w:r w:rsidR="007C56BA">
              <w:rPr>
                <w:noProof/>
                <w:webHidden/>
              </w:rPr>
              <w:fldChar w:fldCharType="end"/>
            </w:r>
          </w:hyperlink>
        </w:p>
        <w:p w14:paraId="3F5A1E0D" w14:textId="77777777" w:rsidR="007C56BA" w:rsidRDefault="006B2D46">
          <w:pPr>
            <w:pStyle w:val="11"/>
            <w:rPr>
              <w:rFonts w:asciiTheme="minorHAnsi" w:eastAsiaTheme="minorEastAsia" w:hAnsiTheme="minorHAnsi"/>
              <w:sz w:val="22"/>
              <w:szCs w:val="22"/>
              <w:lang w:val="ru-RU" w:eastAsia="ru-RU"/>
            </w:rPr>
          </w:pPr>
          <w:hyperlink w:anchor="_Toc484449643" w:history="1">
            <w:r w:rsidR="007C56BA" w:rsidRPr="00B5160D">
              <w:rPr>
                <w:rStyle w:val="ad"/>
              </w:rPr>
              <w:t>РОЗДІЛ 2. СИСТЕМИ АВТОМАТИЗОВАНОГО ПРОЕКТУВАННЯ</w:t>
            </w:r>
            <w:r w:rsidR="007C56BA" w:rsidRPr="00B5160D">
              <w:rPr>
                <w:rStyle w:val="ad"/>
                <w:lang w:val="ru-RU"/>
              </w:rPr>
              <w:t>.</w:t>
            </w:r>
            <w:r w:rsidR="007C56BA">
              <w:rPr>
                <w:webHidden/>
              </w:rPr>
              <w:tab/>
            </w:r>
            <w:r w:rsidR="007C56BA">
              <w:rPr>
                <w:webHidden/>
              </w:rPr>
              <w:fldChar w:fldCharType="begin"/>
            </w:r>
            <w:r w:rsidR="007C56BA">
              <w:rPr>
                <w:webHidden/>
              </w:rPr>
              <w:instrText xml:space="preserve"> PAGEREF _Toc484449643 \h </w:instrText>
            </w:r>
            <w:r w:rsidR="007C56BA">
              <w:rPr>
                <w:webHidden/>
              </w:rPr>
            </w:r>
            <w:r w:rsidR="007C56BA">
              <w:rPr>
                <w:webHidden/>
              </w:rPr>
              <w:fldChar w:fldCharType="separate"/>
            </w:r>
            <w:r w:rsidR="007C56BA">
              <w:rPr>
                <w:webHidden/>
              </w:rPr>
              <w:t>26</w:t>
            </w:r>
            <w:r w:rsidR="007C56BA">
              <w:rPr>
                <w:webHidden/>
              </w:rPr>
              <w:fldChar w:fldCharType="end"/>
            </w:r>
          </w:hyperlink>
        </w:p>
        <w:p w14:paraId="7F3FA4FF" w14:textId="77777777" w:rsidR="007C56BA" w:rsidRDefault="006B2D46">
          <w:pPr>
            <w:pStyle w:val="27"/>
            <w:rPr>
              <w:rFonts w:asciiTheme="minorHAnsi" w:eastAsiaTheme="minorEastAsia" w:hAnsiTheme="minorHAnsi"/>
              <w:noProof/>
              <w:sz w:val="22"/>
              <w:lang w:val="ru-RU" w:eastAsia="ru-RU"/>
            </w:rPr>
          </w:pPr>
          <w:hyperlink w:anchor="_Toc484449644" w:history="1">
            <w:r w:rsidR="007C56BA" w:rsidRPr="00B5160D">
              <w:rPr>
                <w:rStyle w:val="ad"/>
                <w:rFonts w:eastAsia="Times New Roman"/>
                <w:noProof/>
                <w:lang w:val="ru-RU" w:eastAsia="ru-RU"/>
              </w:rPr>
              <w:t>2.1. Місце та роль автоматизованого проектування серед інформаційних технологій</w:t>
            </w:r>
            <w:r w:rsidR="007C56BA">
              <w:rPr>
                <w:noProof/>
                <w:webHidden/>
              </w:rPr>
              <w:tab/>
            </w:r>
            <w:r w:rsidR="007C56BA">
              <w:rPr>
                <w:noProof/>
                <w:webHidden/>
              </w:rPr>
              <w:fldChar w:fldCharType="begin"/>
            </w:r>
            <w:r w:rsidR="007C56BA">
              <w:rPr>
                <w:noProof/>
                <w:webHidden/>
              </w:rPr>
              <w:instrText xml:space="preserve"> PAGEREF _Toc484449644 \h </w:instrText>
            </w:r>
            <w:r w:rsidR="007C56BA">
              <w:rPr>
                <w:noProof/>
                <w:webHidden/>
              </w:rPr>
            </w:r>
            <w:r w:rsidR="007C56BA">
              <w:rPr>
                <w:noProof/>
                <w:webHidden/>
              </w:rPr>
              <w:fldChar w:fldCharType="separate"/>
            </w:r>
            <w:r w:rsidR="007C56BA">
              <w:rPr>
                <w:noProof/>
                <w:webHidden/>
              </w:rPr>
              <w:t>26</w:t>
            </w:r>
            <w:r w:rsidR="007C56BA">
              <w:rPr>
                <w:noProof/>
                <w:webHidden/>
              </w:rPr>
              <w:fldChar w:fldCharType="end"/>
            </w:r>
          </w:hyperlink>
        </w:p>
        <w:p w14:paraId="47A9C764" w14:textId="77777777" w:rsidR="007C56BA" w:rsidRDefault="006B2D46">
          <w:pPr>
            <w:pStyle w:val="27"/>
            <w:rPr>
              <w:rFonts w:asciiTheme="minorHAnsi" w:eastAsiaTheme="minorEastAsia" w:hAnsiTheme="minorHAnsi"/>
              <w:noProof/>
              <w:sz w:val="22"/>
              <w:lang w:val="ru-RU" w:eastAsia="ru-RU"/>
            </w:rPr>
          </w:pPr>
          <w:hyperlink w:anchor="_Toc484449645" w:history="1">
            <w:r w:rsidR="007C56BA" w:rsidRPr="00B5160D">
              <w:rPr>
                <w:rStyle w:val="ad"/>
                <w:rFonts w:eastAsia="Times New Roman"/>
                <w:noProof/>
                <w:lang w:val="ru-RU" w:eastAsia="ru-RU"/>
              </w:rPr>
              <w:t>2.2. Складові процесу проектування</w:t>
            </w:r>
            <w:r w:rsidR="007C56BA">
              <w:rPr>
                <w:noProof/>
                <w:webHidden/>
              </w:rPr>
              <w:tab/>
            </w:r>
            <w:r w:rsidR="007C56BA">
              <w:rPr>
                <w:noProof/>
                <w:webHidden/>
              </w:rPr>
              <w:fldChar w:fldCharType="begin"/>
            </w:r>
            <w:r w:rsidR="007C56BA">
              <w:rPr>
                <w:noProof/>
                <w:webHidden/>
              </w:rPr>
              <w:instrText xml:space="preserve"> PAGEREF _Toc484449645 \h </w:instrText>
            </w:r>
            <w:r w:rsidR="007C56BA">
              <w:rPr>
                <w:noProof/>
                <w:webHidden/>
              </w:rPr>
            </w:r>
            <w:r w:rsidR="007C56BA">
              <w:rPr>
                <w:noProof/>
                <w:webHidden/>
              </w:rPr>
              <w:fldChar w:fldCharType="separate"/>
            </w:r>
            <w:r w:rsidR="007C56BA">
              <w:rPr>
                <w:noProof/>
                <w:webHidden/>
              </w:rPr>
              <w:t>28</w:t>
            </w:r>
            <w:r w:rsidR="007C56BA">
              <w:rPr>
                <w:noProof/>
                <w:webHidden/>
              </w:rPr>
              <w:fldChar w:fldCharType="end"/>
            </w:r>
          </w:hyperlink>
        </w:p>
        <w:p w14:paraId="575331CD" w14:textId="77777777" w:rsidR="007C56BA" w:rsidRDefault="006B2D46">
          <w:pPr>
            <w:pStyle w:val="27"/>
            <w:rPr>
              <w:rFonts w:asciiTheme="minorHAnsi" w:eastAsiaTheme="minorEastAsia" w:hAnsiTheme="minorHAnsi"/>
              <w:noProof/>
              <w:sz w:val="22"/>
              <w:lang w:val="ru-RU" w:eastAsia="ru-RU"/>
            </w:rPr>
          </w:pPr>
          <w:hyperlink w:anchor="_Toc484449646" w:history="1">
            <w:r w:rsidR="007C56BA" w:rsidRPr="00B5160D">
              <w:rPr>
                <w:rStyle w:val="ad"/>
                <w:rFonts w:eastAsia="Times New Roman"/>
                <w:noProof/>
                <w:lang w:val="ru-RU" w:eastAsia="ru-RU"/>
              </w:rPr>
              <w:t>2.3. Основні відомості про САПР</w:t>
            </w:r>
            <w:r w:rsidR="007C56BA">
              <w:rPr>
                <w:noProof/>
                <w:webHidden/>
              </w:rPr>
              <w:tab/>
            </w:r>
            <w:r w:rsidR="007C56BA">
              <w:rPr>
                <w:noProof/>
                <w:webHidden/>
              </w:rPr>
              <w:fldChar w:fldCharType="begin"/>
            </w:r>
            <w:r w:rsidR="007C56BA">
              <w:rPr>
                <w:noProof/>
                <w:webHidden/>
              </w:rPr>
              <w:instrText xml:space="preserve"> PAGEREF _Toc484449646 \h </w:instrText>
            </w:r>
            <w:r w:rsidR="007C56BA">
              <w:rPr>
                <w:noProof/>
                <w:webHidden/>
              </w:rPr>
            </w:r>
            <w:r w:rsidR="007C56BA">
              <w:rPr>
                <w:noProof/>
                <w:webHidden/>
              </w:rPr>
              <w:fldChar w:fldCharType="separate"/>
            </w:r>
            <w:r w:rsidR="007C56BA">
              <w:rPr>
                <w:noProof/>
                <w:webHidden/>
              </w:rPr>
              <w:t>29</w:t>
            </w:r>
            <w:r w:rsidR="007C56BA">
              <w:rPr>
                <w:noProof/>
                <w:webHidden/>
              </w:rPr>
              <w:fldChar w:fldCharType="end"/>
            </w:r>
          </w:hyperlink>
        </w:p>
        <w:p w14:paraId="2DAA6396" w14:textId="77777777" w:rsidR="007C56BA" w:rsidRDefault="006B2D46">
          <w:pPr>
            <w:pStyle w:val="27"/>
            <w:rPr>
              <w:rFonts w:asciiTheme="minorHAnsi" w:eastAsiaTheme="minorEastAsia" w:hAnsiTheme="minorHAnsi"/>
              <w:noProof/>
              <w:sz w:val="22"/>
              <w:lang w:val="ru-RU" w:eastAsia="ru-RU"/>
            </w:rPr>
          </w:pPr>
          <w:hyperlink w:anchor="_Toc484449647" w:history="1">
            <w:r w:rsidR="007C56BA" w:rsidRPr="00B5160D">
              <w:rPr>
                <w:rStyle w:val="ad"/>
                <w:rFonts w:eastAsia="Times New Roman"/>
                <w:noProof/>
                <w:lang w:val="ru-RU" w:eastAsia="ru-RU"/>
              </w:rPr>
              <w:t>2.4. Переваги застосування інженерних САПР та їх роль у галузі матеріального виробництва</w:t>
            </w:r>
            <w:r w:rsidR="007C56BA">
              <w:rPr>
                <w:noProof/>
                <w:webHidden/>
              </w:rPr>
              <w:tab/>
            </w:r>
            <w:r w:rsidR="007C56BA">
              <w:rPr>
                <w:noProof/>
                <w:webHidden/>
              </w:rPr>
              <w:fldChar w:fldCharType="begin"/>
            </w:r>
            <w:r w:rsidR="007C56BA">
              <w:rPr>
                <w:noProof/>
                <w:webHidden/>
              </w:rPr>
              <w:instrText xml:space="preserve"> PAGEREF _Toc484449647 \h </w:instrText>
            </w:r>
            <w:r w:rsidR="007C56BA">
              <w:rPr>
                <w:noProof/>
                <w:webHidden/>
              </w:rPr>
            </w:r>
            <w:r w:rsidR="007C56BA">
              <w:rPr>
                <w:noProof/>
                <w:webHidden/>
              </w:rPr>
              <w:fldChar w:fldCharType="separate"/>
            </w:r>
            <w:r w:rsidR="007C56BA">
              <w:rPr>
                <w:noProof/>
                <w:webHidden/>
              </w:rPr>
              <w:t>31</w:t>
            </w:r>
            <w:r w:rsidR="007C56BA">
              <w:rPr>
                <w:noProof/>
                <w:webHidden/>
              </w:rPr>
              <w:fldChar w:fldCharType="end"/>
            </w:r>
          </w:hyperlink>
        </w:p>
        <w:p w14:paraId="7CBB2A5C" w14:textId="77777777" w:rsidR="007C56BA" w:rsidRDefault="006B2D46">
          <w:pPr>
            <w:pStyle w:val="27"/>
            <w:rPr>
              <w:rFonts w:asciiTheme="minorHAnsi" w:eastAsiaTheme="minorEastAsia" w:hAnsiTheme="minorHAnsi"/>
              <w:noProof/>
              <w:sz w:val="22"/>
              <w:lang w:val="ru-RU" w:eastAsia="ru-RU"/>
            </w:rPr>
          </w:pPr>
          <w:hyperlink w:anchor="_Toc484449648" w:history="1">
            <w:r w:rsidR="007C56BA" w:rsidRPr="00B5160D">
              <w:rPr>
                <w:rStyle w:val="ad"/>
                <w:rFonts w:eastAsia="Times New Roman"/>
                <w:noProof/>
                <w:lang w:val="ru-RU" w:eastAsia="ru-RU"/>
              </w:rPr>
              <w:t>2.5. Стан ринку інженерних САПР</w:t>
            </w:r>
            <w:r w:rsidR="007C56BA">
              <w:rPr>
                <w:noProof/>
                <w:webHidden/>
              </w:rPr>
              <w:tab/>
            </w:r>
            <w:r w:rsidR="007C56BA">
              <w:rPr>
                <w:noProof/>
                <w:webHidden/>
              </w:rPr>
              <w:fldChar w:fldCharType="begin"/>
            </w:r>
            <w:r w:rsidR="007C56BA">
              <w:rPr>
                <w:noProof/>
                <w:webHidden/>
              </w:rPr>
              <w:instrText xml:space="preserve"> PAGEREF _Toc484449648 \h </w:instrText>
            </w:r>
            <w:r w:rsidR="007C56BA">
              <w:rPr>
                <w:noProof/>
                <w:webHidden/>
              </w:rPr>
            </w:r>
            <w:r w:rsidR="007C56BA">
              <w:rPr>
                <w:noProof/>
                <w:webHidden/>
              </w:rPr>
              <w:fldChar w:fldCharType="separate"/>
            </w:r>
            <w:r w:rsidR="007C56BA">
              <w:rPr>
                <w:noProof/>
                <w:webHidden/>
              </w:rPr>
              <w:t>32</w:t>
            </w:r>
            <w:r w:rsidR="007C56BA">
              <w:rPr>
                <w:noProof/>
                <w:webHidden/>
              </w:rPr>
              <w:fldChar w:fldCharType="end"/>
            </w:r>
          </w:hyperlink>
        </w:p>
        <w:p w14:paraId="33550675" w14:textId="77777777" w:rsidR="007C56BA" w:rsidRDefault="006B2D46">
          <w:pPr>
            <w:pStyle w:val="27"/>
            <w:rPr>
              <w:rFonts w:asciiTheme="minorHAnsi" w:eastAsiaTheme="minorEastAsia" w:hAnsiTheme="minorHAnsi"/>
              <w:noProof/>
              <w:sz w:val="22"/>
              <w:lang w:val="ru-RU" w:eastAsia="ru-RU"/>
            </w:rPr>
          </w:pPr>
          <w:hyperlink w:anchor="_Toc484449649" w:history="1">
            <w:r w:rsidR="007C56BA" w:rsidRPr="00B5160D">
              <w:rPr>
                <w:rStyle w:val="ad"/>
                <w:rFonts w:eastAsia="Times New Roman"/>
                <w:noProof/>
                <w:lang w:val="ru-RU" w:eastAsia="ru-RU"/>
              </w:rPr>
              <w:t>2.6. Характерні особливості розробки інженерних САПР</w:t>
            </w:r>
            <w:r w:rsidR="007C56BA">
              <w:rPr>
                <w:noProof/>
                <w:webHidden/>
              </w:rPr>
              <w:tab/>
            </w:r>
            <w:r w:rsidR="007C56BA">
              <w:rPr>
                <w:noProof/>
                <w:webHidden/>
              </w:rPr>
              <w:fldChar w:fldCharType="begin"/>
            </w:r>
            <w:r w:rsidR="007C56BA">
              <w:rPr>
                <w:noProof/>
                <w:webHidden/>
              </w:rPr>
              <w:instrText xml:space="preserve"> PAGEREF _Toc484449649 \h </w:instrText>
            </w:r>
            <w:r w:rsidR="007C56BA">
              <w:rPr>
                <w:noProof/>
                <w:webHidden/>
              </w:rPr>
            </w:r>
            <w:r w:rsidR="007C56BA">
              <w:rPr>
                <w:noProof/>
                <w:webHidden/>
              </w:rPr>
              <w:fldChar w:fldCharType="separate"/>
            </w:r>
            <w:r w:rsidR="007C56BA">
              <w:rPr>
                <w:noProof/>
                <w:webHidden/>
              </w:rPr>
              <w:t>32</w:t>
            </w:r>
            <w:r w:rsidR="007C56BA">
              <w:rPr>
                <w:noProof/>
                <w:webHidden/>
              </w:rPr>
              <w:fldChar w:fldCharType="end"/>
            </w:r>
          </w:hyperlink>
        </w:p>
        <w:p w14:paraId="5FE573DE" w14:textId="77777777" w:rsidR="007C56BA" w:rsidRDefault="006B2D46">
          <w:pPr>
            <w:pStyle w:val="27"/>
            <w:rPr>
              <w:rFonts w:asciiTheme="minorHAnsi" w:eastAsiaTheme="minorEastAsia" w:hAnsiTheme="minorHAnsi"/>
              <w:noProof/>
              <w:sz w:val="22"/>
              <w:lang w:val="ru-RU" w:eastAsia="ru-RU"/>
            </w:rPr>
          </w:pPr>
          <w:hyperlink w:anchor="_Toc484449650" w:history="1">
            <w:r w:rsidR="007C56BA" w:rsidRPr="00B5160D">
              <w:rPr>
                <w:rStyle w:val="ad"/>
                <w:rFonts w:eastAsia="Times New Roman"/>
                <w:noProof/>
                <w:lang w:val="ru-RU" w:eastAsia="ru-RU"/>
              </w:rPr>
              <w:t>2.7. Класифікація САПР і їхніх користувачів</w:t>
            </w:r>
            <w:r w:rsidR="007C56BA">
              <w:rPr>
                <w:noProof/>
                <w:webHidden/>
              </w:rPr>
              <w:tab/>
            </w:r>
            <w:r w:rsidR="007C56BA">
              <w:rPr>
                <w:noProof/>
                <w:webHidden/>
              </w:rPr>
              <w:fldChar w:fldCharType="begin"/>
            </w:r>
            <w:r w:rsidR="007C56BA">
              <w:rPr>
                <w:noProof/>
                <w:webHidden/>
              </w:rPr>
              <w:instrText xml:space="preserve"> PAGEREF _Toc484449650 \h </w:instrText>
            </w:r>
            <w:r w:rsidR="007C56BA">
              <w:rPr>
                <w:noProof/>
                <w:webHidden/>
              </w:rPr>
            </w:r>
            <w:r w:rsidR="007C56BA">
              <w:rPr>
                <w:noProof/>
                <w:webHidden/>
              </w:rPr>
              <w:fldChar w:fldCharType="separate"/>
            </w:r>
            <w:r w:rsidR="007C56BA">
              <w:rPr>
                <w:noProof/>
                <w:webHidden/>
              </w:rPr>
              <w:t>33</w:t>
            </w:r>
            <w:r w:rsidR="007C56BA">
              <w:rPr>
                <w:noProof/>
                <w:webHidden/>
              </w:rPr>
              <w:fldChar w:fldCharType="end"/>
            </w:r>
          </w:hyperlink>
        </w:p>
        <w:p w14:paraId="009B02CA" w14:textId="77777777" w:rsidR="007C56BA" w:rsidRDefault="006B2D46">
          <w:pPr>
            <w:pStyle w:val="11"/>
            <w:rPr>
              <w:rFonts w:asciiTheme="minorHAnsi" w:eastAsiaTheme="minorEastAsia" w:hAnsiTheme="minorHAnsi"/>
              <w:sz w:val="22"/>
              <w:szCs w:val="22"/>
              <w:lang w:val="ru-RU" w:eastAsia="ru-RU"/>
            </w:rPr>
          </w:pPr>
          <w:hyperlink w:anchor="_Toc484449651" w:history="1">
            <w:r w:rsidR="007C56BA" w:rsidRPr="00B5160D">
              <w:rPr>
                <w:rStyle w:val="ad"/>
              </w:rPr>
              <w:t>РОЗДІЛ 4. ПРАКТИЧНІ РЕЗУЛЬТАТИ</w:t>
            </w:r>
            <w:r w:rsidR="007C56BA">
              <w:rPr>
                <w:webHidden/>
              </w:rPr>
              <w:tab/>
            </w:r>
            <w:r w:rsidR="007C56BA">
              <w:rPr>
                <w:webHidden/>
              </w:rPr>
              <w:fldChar w:fldCharType="begin"/>
            </w:r>
            <w:r w:rsidR="007C56BA">
              <w:rPr>
                <w:webHidden/>
              </w:rPr>
              <w:instrText xml:space="preserve"> PAGEREF _Toc484449651 \h </w:instrText>
            </w:r>
            <w:r w:rsidR="007C56BA">
              <w:rPr>
                <w:webHidden/>
              </w:rPr>
            </w:r>
            <w:r w:rsidR="007C56BA">
              <w:rPr>
                <w:webHidden/>
              </w:rPr>
              <w:fldChar w:fldCharType="separate"/>
            </w:r>
            <w:r w:rsidR="007C56BA">
              <w:rPr>
                <w:webHidden/>
              </w:rPr>
              <w:t>35</w:t>
            </w:r>
            <w:r w:rsidR="007C56BA">
              <w:rPr>
                <w:webHidden/>
              </w:rPr>
              <w:fldChar w:fldCharType="end"/>
            </w:r>
          </w:hyperlink>
        </w:p>
        <w:p w14:paraId="55C6AB84" w14:textId="77777777" w:rsidR="007C56BA" w:rsidRDefault="006B2D46">
          <w:pPr>
            <w:pStyle w:val="11"/>
            <w:rPr>
              <w:rFonts w:asciiTheme="minorHAnsi" w:eastAsiaTheme="minorEastAsia" w:hAnsiTheme="minorHAnsi"/>
              <w:sz w:val="22"/>
              <w:szCs w:val="22"/>
              <w:lang w:val="ru-RU" w:eastAsia="ru-RU"/>
            </w:rPr>
          </w:pPr>
          <w:hyperlink w:anchor="_Toc484449652" w:history="1">
            <w:r w:rsidR="007C56BA" w:rsidRPr="00B5160D">
              <w:rPr>
                <w:rStyle w:val="ad"/>
              </w:rPr>
              <w:t>РОЗДІЛ 5. ОХОРОНА ПРАЦІ</w:t>
            </w:r>
            <w:r w:rsidR="007C56BA">
              <w:rPr>
                <w:webHidden/>
              </w:rPr>
              <w:tab/>
            </w:r>
            <w:r w:rsidR="007C56BA">
              <w:rPr>
                <w:webHidden/>
              </w:rPr>
              <w:fldChar w:fldCharType="begin"/>
            </w:r>
            <w:r w:rsidR="007C56BA">
              <w:rPr>
                <w:webHidden/>
              </w:rPr>
              <w:instrText xml:space="preserve"> PAGEREF _Toc484449652 \h </w:instrText>
            </w:r>
            <w:r w:rsidR="007C56BA">
              <w:rPr>
                <w:webHidden/>
              </w:rPr>
            </w:r>
            <w:r w:rsidR="007C56BA">
              <w:rPr>
                <w:webHidden/>
              </w:rPr>
              <w:fldChar w:fldCharType="separate"/>
            </w:r>
            <w:r w:rsidR="007C56BA">
              <w:rPr>
                <w:webHidden/>
              </w:rPr>
              <w:t>36</w:t>
            </w:r>
            <w:r w:rsidR="007C56BA">
              <w:rPr>
                <w:webHidden/>
              </w:rPr>
              <w:fldChar w:fldCharType="end"/>
            </w:r>
          </w:hyperlink>
        </w:p>
        <w:p w14:paraId="41AEC045" w14:textId="77777777" w:rsidR="007C56BA" w:rsidRDefault="006B2D46">
          <w:pPr>
            <w:pStyle w:val="27"/>
            <w:rPr>
              <w:rFonts w:asciiTheme="minorHAnsi" w:eastAsiaTheme="minorEastAsia" w:hAnsiTheme="minorHAnsi"/>
              <w:noProof/>
              <w:sz w:val="22"/>
              <w:lang w:val="ru-RU" w:eastAsia="ru-RU"/>
            </w:rPr>
          </w:pPr>
          <w:hyperlink w:anchor="_Toc484449653" w:history="1">
            <w:r w:rsidR="007C56BA" w:rsidRPr="00B5160D">
              <w:rPr>
                <w:rStyle w:val="ad"/>
                <w:noProof/>
              </w:rPr>
              <w:t>5.1. Аналіз умов на робочому місці</w:t>
            </w:r>
            <w:r w:rsidR="007C56BA">
              <w:rPr>
                <w:noProof/>
                <w:webHidden/>
              </w:rPr>
              <w:tab/>
            </w:r>
            <w:r w:rsidR="007C56BA">
              <w:rPr>
                <w:noProof/>
                <w:webHidden/>
              </w:rPr>
              <w:fldChar w:fldCharType="begin"/>
            </w:r>
            <w:r w:rsidR="007C56BA">
              <w:rPr>
                <w:noProof/>
                <w:webHidden/>
              </w:rPr>
              <w:instrText xml:space="preserve"> PAGEREF _Toc484449653 \h </w:instrText>
            </w:r>
            <w:r w:rsidR="007C56BA">
              <w:rPr>
                <w:noProof/>
                <w:webHidden/>
              </w:rPr>
            </w:r>
            <w:r w:rsidR="007C56BA">
              <w:rPr>
                <w:noProof/>
                <w:webHidden/>
              </w:rPr>
              <w:fldChar w:fldCharType="separate"/>
            </w:r>
            <w:r w:rsidR="007C56BA">
              <w:rPr>
                <w:noProof/>
                <w:webHidden/>
              </w:rPr>
              <w:t>36</w:t>
            </w:r>
            <w:r w:rsidR="007C56BA">
              <w:rPr>
                <w:noProof/>
                <w:webHidden/>
              </w:rPr>
              <w:fldChar w:fldCharType="end"/>
            </w:r>
          </w:hyperlink>
        </w:p>
        <w:p w14:paraId="6812E9C9" w14:textId="77777777" w:rsidR="007C56BA" w:rsidRDefault="006B2D46">
          <w:pPr>
            <w:pStyle w:val="31"/>
            <w:rPr>
              <w:rFonts w:asciiTheme="minorHAnsi" w:eastAsiaTheme="minorEastAsia" w:hAnsiTheme="minorHAnsi"/>
              <w:noProof/>
              <w:sz w:val="22"/>
              <w:lang w:val="ru-RU" w:eastAsia="ru-RU"/>
            </w:rPr>
          </w:pPr>
          <w:hyperlink w:anchor="_Toc484449654" w:history="1">
            <w:r w:rsidR="007C56BA" w:rsidRPr="00B5160D">
              <w:rPr>
                <w:rStyle w:val="ad"/>
                <w:noProof/>
              </w:rPr>
              <w:t>5.1.1. Характеристика приміщення</w:t>
            </w:r>
            <w:r w:rsidR="007C56BA">
              <w:rPr>
                <w:noProof/>
                <w:webHidden/>
              </w:rPr>
              <w:tab/>
            </w:r>
            <w:r w:rsidR="007C56BA">
              <w:rPr>
                <w:noProof/>
                <w:webHidden/>
              </w:rPr>
              <w:fldChar w:fldCharType="begin"/>
            </w:r>
            <w:r w:rsidR="007C56BA">
              <w:rPr>
                <w:noProof/>
                <w:webHidden/>
              </w:rPr>
              <w:instrText xml:space="preserve"> PAGEREF _Toc484449654 \h </w:instrText>
            </w:r>
            <w:r w:rsidR="007C56BA">
              <w:rPr>
                <w:noProof/>
                <w:webHidden/>
              </w:rPr>
            </w:r>
            <w:r w:rsidR="007C56BA">
              <w:rPr>
                <w:noProof/>
                <w:webHidden/>
              </w:rPr>
              <w:fldChar w:fldCharType="separate"/>
            </w:r>
            <w:r w:rsidR="007C56BA">
              <w:rPr>
                <w:noProof/>
                <w:webHidden/>
              </w:rPr>
              <w:t>36</w:t>
            </w:r>
            <w:r w:rsidR="007C56BA">
              <w:rPr>
                <w:noProof/>
                <w:webHidden/>
              </w:rPr>
              <w:fldChar w:fldCharType="end"/>
            </w:r>
          </w:hyperlink>
        </w:p>
        <w:p w14:paraId="389FB23D" w14:textId="77777777" w:rsidR="007C56BA" w:rsidRDefault="006B2D46">
          <w:pPr>
            <w:pStyle w:val="31"/>
            <w:rPr>
              <w:rFonts w:asciiTheme="minorHAnsi" w:eastAsiaTheme="minorEastAsia" w:hAnsiTheme="minorHAnsi"/>
              <w:noProof/>
              <w:sz w:val="22"/>
              <w:lang w:val="ru-RU" w:eastAsia="ru-RU"/>
            </w:rPr>
          </w:pPr>
          <w:hyperlink w:anchor="_Toc484449655" w:history="1">
            <w:r w:rsidR="007C56BA" w:rsidRPr="00B5160D">
              <w:rPr>
                <w:rStyle w:val="ad"/>
                <w:noProof/>
              </w:rPr>
              <w:t>5.1.2. Аналіз повітряного середовища</w:t>
            </w:r>
            <w:r w:rsidR="007C56BA">
              <w:rPr>
                <w:noProof/>
                <w:webHidden/>
              </w:rPr>
              <w:tab/>
            </w:r>
            <w:r w:rsidR="007C56BA">
              <w:rPr>
                <w:noProof/>
                <w:webHidden/>
              </w:rPr>
              <w:fldChar w:fldCharType="begin"/>
            </w:r>
            <w:r w:rsidR="007C56BA">
              <w:rPr>
                <w:noProof/>
                <w:webHidden/>
              </w:rPr>
              <w:instrText xml:space="preserve"> PAGEREF _Toc484449655 \h </w:instrText>
            </w:r>
            <w:r w:rsidR="007C56BA">
              <w:rPr>
                <w:noProof/>
                <w:webHidden/>
              </w:rPr>
            </w:r>
            <w:r w:rsidR="007C56BA">
              <w:rPr>
                <w:noProof/>
                <w:webHidden/>
              </w:rPr>
              <w:fldChar w:fldCharType="separate"/>
            </w:r>
            <w:r w:rsidR="007C56BA">
              <w:rPr>
                <w:noProof/>
                <w:webHidden/>
              </w:rPr>
              <w:t>38</w:t>
            </w:r>
            <w:r w:rsidR="007C56BA">
              <w:rPr>
                <w:noProof/>
                <w:webHidden/>
              </w:rPr>
              <w:fldChar w:fldCharType="end"/>
            </w:r>
          </w:hyperlink>
        </w:p>
        <w:p w14:paraId="6185AF6A" w14:textId="77777777" w:rsidR="007C56BA" w:rsidRDefault="006B2D46">
          <w:pPr>
            <w:pStyle w:val="31"/>
            <w:rPr>
              <w:rFonts w:asciiTheme="minorHAnsi" w:eastAsiaTheme="minorEastAsia" w:hAnsiTheme="minorHAnsi"/>
              <w:noProof/>
              <w:sz w:val="22"/>
              <w:lang w:val="ru-RU" w:eastAsia="ru-RU"/>
            </w:rPr>
          </w:pPr>
          <w:hyperlink w:anchor="_Toc484449656" w:history="1">
            <w:r w:rsidR="007C56BA" w:rsidRPr="00B5160D">
              <w:rPr>
                <w:rStyle w:val="ad"/>
                <w:noProof/>
              </w:rPr>
              <w:t>5.1.3. Аналіз шуму</w:t>
            </w:r>
            <w:r w:rsidR="007C56BA">
              <w:rPr>
                <w:noProof/>
                <w:webHidden/>
              </w:rPr>
              <w:tab/>
            </w:r>
            <w:r w:rsidR="007C56BA">
              <w:rPr>
                <w:noProof/>
                <w:webHidden/>
              </w:rPr>
              <w:fldChar w:fldCharType="begin"/>
            </w:r>
            <w:r w:rsidR="007C56BA">
              <w:rPr>
                <w:noProof/>
                <w:webHidden/>
              </w:rPr>
              <w:instrText xml:space="preserve"> PAGEREF _Toc484449656 \h </w:instrText>
            </w:r>
            <w:r w:rsidR="007C56BA">
              <w:rPr>
                <w:noProof/>
                <w:webHidden/>
              </w:rPr>
            </w:r>
            <w:r w:rsidR="007C56BA">
              <w:rPr>
                <w:noProof/>
                <w:webHidden/>
              </w:rPr>
              <w:fldChar w:fldCharType="separate"/>
            </w:r>
            <w:r w:rsidR="007C56BA">
              <w:rPr>
                <w:noProof/>
                <w:webHidden/>
              </w:rPr>
              <w:t>39</w:t>
            </w:r>
            <w:r w:rsidR="007C56BA">
              <w:rPr>
                <w:noProof/>
                <w:webHidden/>
              </w:rPr>
              <w:fldChar w:fldCharType="end"/>
            </w:r>
          </w:hyperlink>
        </w:p>
        <w:p w14:paraId="60A76CDE" w14:textId="77777777" w:rsidR="007C56BA" w:rsidRDefault="006B2D46">
          <w:pPr>
            <w:pStyle w:val="27"/>
            <w:rPr>
              <w:rFonts w:asciiTheme="minorHAnsi" w:eastAsiaTheme="minorEastAsia" w:hAnsiTheme="minorHAnsi"/>
              <w:noProof/>
              <w:sz w:val="22"/>
              <w:lang w:val="ru-RU" w:eastAsia="ru-RU"/>
            </w:rPr>
          </w:pPr>
          <w:hyperlink w:anchor="_Toc484449657" w:history="1">
            <w:r w:rsidR="007C56BA" w:rsidRPr="00B5160D">
              <w:rPr>
                <w:rStyle w:val="ad"/>
                <w:noProof/>
              </w:rPr>
              <w:t>5.2. Аналіз освітлення</w:t>
            </w:r>
            <w:r w:rsidR="007C56BA">
              <w:rPr>
                <w:noProof/>
                <w:webHidden/>
              </w:rPr>
              <w:tab/>
            </w:r>
            <w:r w:rsidR="007C56BA">
              <w:rPr>
                <w:noProof/>
                <w:webHidden/>
              </w:rPr>
              <w:fldChar w:fldCharType="begin"/>
            </w:r>
            <w:r w:rsidR="007C56BA">
              <w:rPr>
                <w:noProof/>
                <w:webHidden/>
              </w:rPr>
              <w:instrText xml:space="preserve"> PAGEREF _Toc484449657 \h </w:instrText>
            </w:r>
            <w:r w:rsidR="007C56BA">
              <w:rPr>
                <w:noProof/>
                <w:webHidden/>
              </w:rPr>
            </w:r>
            <w:r w:rsidR="007C56BA">
              <w:rPr>
                <w:noProof/>
                <w:webHidden/>
              </w:rPr>
              <w:fldChar w:fldCharType="separate"/>
            </w:r>
            <w:r w:rsidR="007C56BA">
              <w:rPr>
                <w:noProof/>
                <w:webHidden/>
              </w:rPr>
              <w:t>40</w:t>
            </w:r>
            <w:r w:rsidR="007C56BA">
              <w:rPr>
                <w:noProof/>
                <w:webHidden/>
              </w:rPr>
              <w:fldChar w:fldCharType="end"/>
            </w:r>
          </w:hyperlink>
        </w:p>
        <w:p w14:paraId="1208680D" w14:textId="77777777" w:rsidR="007C56BA" w:rsidRDefault="006B2D46">
          <w:pPr>
            <w:pStyle w:val="27"/>
            <w:rPr>
              <w:rFonts w:asciiTheme="minorHAnsi" w:eastAsiaTheme="minorEastAsia" w:hAnsiTheme="minorHAnsi"/>
              <w:noProof/>
              <w:sz w:val="22"/>
              <w:lang w:val="ru-RU" w:eastAsia="ru-RU"/>
            </w:rPr>
          </w:pPr>
          <w:hyperlink w:anchor="_Toc484449658" w:history="1">
            <w:r w:rsidR="007C56BA" w:rsidRPr="00B5160D">
              <w:rPr>
                <w:rStyle w:val="ad"/>
                <w:noProof/>
              </w:rPr>
              <w:t>5.3. Виробничі випромінювання</w:t>
            </w:r>
            <w:r w:rsidR="007C56BA">
              <w:rPr>
                <w:noProof/>
                <w:webHidden/>
              </w:rPr>
              <w:tab/>
            </w:r>
            <w:r w:rsidR="007C56BA">
              <w:rPr>
                <w:noProof/>
                <w:webHidden/>
              </w:rPr>
              <w:fldChar w:fldCharType="begin"/>
            </w:r>
            <w:r w:rsidR="007C56BA">
              <w:rPr>
                <w:noProof/>
                <w:webHidden/>
              </w:rPr>
              <w:instrText xml:space="preserve"> PAGEREF _Toc484449658 \h </w:instrText>
            </w:r>
            <w:r w:rsidR="007C56BA">
              <w:rPr>
                <w:noProof/>
                <w:webHidden/>
              </w:rPr>
            </w:r>
            <w:r w:rsidR="007C56BA">
              <w:rPr>
                <w:noProof/>
                <w:webHidden/>
              </w:rPr>
              <w:fldChar w:fldCharType="separate"/>
            </w:r>
            <w:r w:rsidR="007C56BA">
              <w:rPr>
                <w:noProof/>
                <w:webHidden/>
              </w:rPr>
              <w:t>42</w:t>
            </w:r>
            <w:r w:rsidR="007C56BA">
              <w:rPr>
                <w:noProof/>
                <w:webHidden/>
              </w:rPr>
              <w:fldChar w:fldCharType="end"/>
            </w:r>
          </w:hyperlink>
        </w:p>
        <w:p w14:paraId="678C87AC" w14:textId="77777777" w:rsidR="007C56BA" w:rsidRDefault="006B2D46">
          <w:pPr>
            <w:pStyle w:val="27"/>
            <w:rPr>
              <w:rFonts w:asciiTheme="minorHAnsi" w:eastAsiaTheme="minorEastAsia" w:hAnsiTheme="minorHAnsi"/>
              <w:noProof/>
              <w:sz w:val="22"/>
              <w:lang w:val="ru-RU" w:eastAsia="ru-RU"/>
            </w:rPr>
          </w:pPr>
          <w:hyperlink w:anchor="_Toc484449659" w:history="1">
            <w:r w:rsidR="007C56BA" w:rsidRPr="00B5160D">
              <w:rPr>
                <w:rStyle w:val="ad"/>
                <w:noProof/>
              </w:rPr>
              <w:t>5.4. Електробезпека</w:t>
            </w:r>
            <w:r w:rsidR="007C56BA">
              <w:rPr>
                <w:noProof/>
                <w:webHidden/>
              </w:rPr>
              <w:tab/>
            </w:r>
            <w:r w:rsidR="007C56BA">
              <w:rPr>
                <w:noProof/>
                <w:webHidden/>
              </w:rPr>
              <w:fldChar w:fldCharType="begin"/>
            </w:r>
            <w:r w:rsidR="007C56BA">
              <w:rPr>
                <w:noProof/>
                <w:webHidden/>
              </w:rPr>
              <w:instrText xml:space="preserve"> PAGEREF _Toc484449659 \h </w:instrText>
            </w:r>
            <w:r w:rsidR="007C56BA">
              <w:rPr>
                <w:noProof/>
                <w:webHidden/>
              </w:rPr>
            </w:r>
            <w:r w:rsidR="007C56BA">
              <w:rPr>
                <w:noProof/>
                <w:webHidden/>
              </w:rPr>
              <w:fldChar w:fldCharType="separate"/>
            </w:r>
            <w:r w:rsidR="007C56BA">
              <w:rPr>
                <w:noProof/>
                <w:webHidden/>
              </w:rPr>
              <w:t>43</w:t>
            </w:r>
            <w:r w:rsidR="007C56BA">
              <w:rPr>
                <w:noProof/>
                <w:webHidden/>
              </w:rPr>
              <w:fldChar w:fldCharType="end"/>
            </w:r>
          </w:hyperlink>
        </w:p>
        <w:p w14:paraId="153DC03B" w14:textId="77777777" w:rsidR="007C56BA" w:rsidRDefault="006B2D46">
          <w:pPr>
            <w:pStyle w:val="27"/>
            <w:rPr>
              <w:rFonts w:asciiTheme="minorHAnsi" w:eastAsiaTheme="minorEastAsia" w:hAnsiTheme="minorHAnsi"/>
              <w:noProof/>
              <w:sz w:val="22"/>
              <w:lang w:val="ru-RU" w:eastAsia="ru-RU"/>
            </w:rPr>
          </w:pPr>
          <w:hyperlink w:anchor="_Toc484449660" w:history="1">
            <w:r w:rsidR="007C56BA" w:rsidRPr="00B5160D">
              <w:rPr>
                <w:rStyle w:val="ad"/>
                <w:noProof/>
              </w:rPr>
              <w:t>5.5. Пожежна безпека</w:t>
            </w:r>
            <w:r w:rsidR="007C56BA">
              <w:rPr>
                <w:noProof/>
                <w:webHidden/>
              </w:rPr>
              <w:tab/>
            </w:r>
            <w:r w:rsidR="007C56BA">
              <w:rPr>
                <w:noProof/>
                <w:webHidden/>
              </w:rPr>
              <w:fldChar w:fldCharType="begin"/>
            </w:r>
            <w:r w:rsidR="007C56BA">
              <w:rPr>
                <w:noProof/>
                <w:webHidden/>
              </w:rPr>
              <w:instrText xml:space="preserve"> PAGEREF _Toc484449660 \h </w:instrText>
            </w:r>
            <w:r w:rsidR="007C56BA">
              <w:rPr>
                <w:noProof/>
                <w:webHidden/>
              </w:rPr>
            </w:r>
            <w:r w:rsidR="007C56BA">
              <w:rPr>
                <w:noProof/>
                <w:webHidden/>
              </w:rPr>
              <w:fldChar w:fldCharType="separate"/>
            </w:r>
            <w:r w:rsidR="007C56BA">
              <w:rPr>
                <w:noProof/>
                <w:webHidden/>
              </w:rPr>
              <w:t>44</w:t>
            </w:r>
            <w:r w:rsidR="007C56BA">
              <w:rPr>
                <w:noProof/>
                <w:webHidden/>
              </w:rPr>
              <w:fldChar w:fldCharType="end"/>
            </w:r>
          </w:hyperlink>
        </w:p>
        <w:p w14:paraId="7D045CBD" w14:textId="77777777" w:rsidR="007C56BA" w:rsidRDefault="006B2D46">
          <w:pPr>
            <w:pStyle w:val="27"/>
            <w:rPr>
              <w:rFonts w:asciiTheme="minorHAnsi" w:eastAsiaTheme="minorEastAsia" w:hAnsiTheme="minorHAnsi"/>
              <w:noProof/>
              <w:sz w:val="22"/>
              <w:lang w:val="ru-RU" w:eastAsia="ru-RU"/>
            </w:rPr>
          </w:pPr>
          <w:hyperlink w:anchor="_Toc484449661" w:history="1">
            <w:r w:rsidR="007C56BA" w:rsidRPr="00B5160D">
              <w:rPr>
                <w:rStyle w:val="ad"/>
                <w:noProof/>
              </w:rPr>
              <w:t>5.6. Інструкція з техніки безпеки</w:t>
            </w:r>
            <w:r w:rsidR="007C56BA">
              <w:rPr>
                <w:noProof/>
                <w:webHidden/>
              </w:rPr>
              <w:tab/>
            </w:r>
            <w:r w:rsidR="007C56BA">
              <w:rPr>
                <w:noProof/>
                <w:webHidden/>
              </w:rPr>
              <w:fldChar w:fldCharType="begin"/>
            </w:r>
            <w:r w:rsidR="007C56BA">
              <w:rPr>
                <w:noProof/>
                <w:webHidden/>
              </w:rPr>
              <w:instrText xml:space="preserve"> PAGEREF _Toc484449661 \h </w:instrText>
            </w:r>
            <w:r w:rsidR="007C56BA">
              <w:rPr>
                <w:noProof/>
                <w:webHidden/>
              </w:rPr>
            </w:r>
            <w:r w:rsidR="007C56BA">
              <w:rPr>
                <w:noProof/>
                <w:webHidden/>
              </w:rPr>
              <w:fldChar w:fldCharType="separate"/>
            </w:r>
            <w:r w:rsidR="007C56BA">
              <w:rPr>
                <w:noProof/>
                <w:webHidden/>
              </w:rPr>
              <w:t>45</w:t>
            </w:r>
            <w:r w:rsidR="007C56BA">
              <w:rPr>
                <w:noProof/>
                <w:webHidden/>
              </w:rPr>
              <w:fldChar w:fldCharType="end"/>
            </w:r>
          </w:hyperlink>
        </w:p>
        <w:p w14:paraId="2B66BF8A" w14:textId="77777777" w:rsidR="007C56BA" w:rsidRDefault="006B2D46">
          <w:pPr>
            <w:pStyle w:val="27"/>
            <w:rPr>
              <w:rFonts w:asciiTheme="minorHAnsi" w:eastAsiaTheme="minorEastAsia" w:hAnsiTheme="minorHAnsi"/>
              <w:noProof/>
              <w:sz w:val="22"/>
              <w:lang w:val="ru-RU" w:eastAsia="ru-RU"/>
            </w:rPr>
          </w:pPr>
          <w:hyperlink w:anchor="_Toc484449662" w:history="1">
            <w:r w:rsidR="007C56BA" w:rsidRPr="00B5160D">
              <w:rPr>
                <w:rStyle w:val="ad"/>
                <w:noProof/>
              </w:rPr>
              <w:t>Висновки до розділу</w:t>
            </w:r>
            <w:r w:rsidR="007C56BA">
              <w:rPr>
                <w:noProof/>
                <w:webHidden/>
              </w:rPr>
              <w:tab/>
            </w:r>
            <w:r w:rsidR="007C56BA">
              <w:rPr>
                <w:noProof/>
                <w:webHidden/>
              </w:rPr>
              <w:fldChar w:fldCharType="begin"/>
            </w:r>
            <w:r w:rsidR="007C56BA">
              <w:rPr>
                <w:noProof/>
                <w:webHidden/>
              </w:rPr>
              <w:instrText xml:space="preserve"> PAGEREF _Toc484449662 \h </w:instrText>
            </w:r>
            <w:r w:rsidR="007C56BA">
              <w:rPr>
                <w:noProof/>
                <w:webHidden/>
              </w:rPr>
            </w:r>
            <w:r w:rsidR="007C56BA">
              <w:rPr>
                <w:noProof/>
                <w:webHidden/>
              </w:rPr>
              <w:fldChar w:fldCharType="separate"/>
            </w:r>
            <w:r w:rsidR="007C56BA">
              <w:rPr>
                <w:noProof/>
                <w:webHidden/>
              </w:rPr>
              <w:t>46</w:t>
            </w:r>
            <w:r w:rsidR="007C56BA">
              <w:rPr>
                <w:noProof/>
                <w:webHidden/>
              </w:rPr>
              <w:fldChar w:fldCharType="end"/>
            </w:r>
          </w:hyperlink>
        </w:p>
        <w:p w14:paraId="1FCED4CC" w14:textId="77777777" w:rsidR="007C56BA" w:rsidRDefault="006B2D46">
          <w:pPr>
            <w:pStyle w:val="11"/>
            <w:rPr>
              <w:rFonts w:asciiTheme="minorHAnsi" w:eastAsiaTheme="minorEastAsia" w:hAnsiTheme="minorHAnsi"/>
              <w:sz w:val="22"/>
              <w:szCs w:val="22"/>
              <w:lang w:val="ru-RU" w:eastAsia="ru-RU"/>
            </w:rPr>
          </w:pPr>
          <w:hyperlink w:anchor="_Toc484449663" w:history="1">
            <w:r w:rsidR="007C56BA" w:rsidRPr="00B5160D">
              <w:rPr>
                <w:rStyle w:val="ad"/>
              </w:rPr>
              <w:t>ВИСНОВКИ</w:t>
            </w:r>
            <w:r w:rsidR="007C56BA">
              <w:rPr>
                <w:webHidden/>
              </w:rPr>
              <w:tab/>
            </w:r>
            <w:r w:rsidR="007C56BA">
              <w:rPr>
                <w:webHidden/>
              </w:rPr>
              <w:fldChar w:fldCharType="begin"/>
            </w:r>
            <w:r w:rsidR="007C56BA">
              <w:rPr>
                <w:webHidden/>
              </w:rPr>
              <w:instrText xml:space="preserve"> PAGEREF _Toc484449663 \h </w:instrText>
            </w:r>
            <w:r w:rsidR="007C56BA">
              <w:rPr>
                <w:webHidden/>
              </w:rPr>
            </w:r>
            <w:r w:rsidR="007C56BA">
              <w:rPr>
                <w:webHidden/>
              </w:rPr>
              <w:fldChar w:fldCharType="separate"/>
            </w:r>
            <w:r w:rsidR="007C56BA">
              <w:rPr>
                <w:webHidden/>
              </w:rPr>
              <w:t>47</w:t>
            </w:r>
            <w:r w:rsidR="007C56BA">
              <w:rPr>
                <w:webHidden/>
              </w:rPr>
              <w:fldChar w:fldCharType="end"/>
            </w:r>
          </w:hyperlink>
        </w:p>
        <w:p w14:paraId="5CC64A68" w14:textId="77777777" w:rsidR="007C56BA" w:rsidRDefault="006B2D46">
          <w:pPr>
            <w:pStyle w:val="11"/>
            <w:rPr>
              <w:rFonts w:asciiTheme="minorHAnsi" w:eastAsiaTheme="minorEastAsia" w:hAnsiTheme="minorHAnsi"/>
              <w:sz w:val="22"/>
              <w:szCs w:val="22"/>
              <w:lang w:val="ru-RU" w:eastAsia="ru-RU"/>
            </w:rPr>
          </w:pPr>
          <w:hyperlink w:anchor="_Toc484449664" w:history="1">
            <w:r w:rsidR="007C56BA" w:rsidRPr="00B5160D">
              <w:rPr>
                <w:rStyle w:val="ad"/>
                <w:lang w:val="ru-RU"/>
              </w:rPr>
              <w:t>ПЕРЕЛІК ПОСИЛАНЬ</w:t>
            </w:r>
            <w:r w:rsidR="007C56BA">
              <w:rPr>
                <w:webHidden/>
              </w:rPr>
              <w:tab/>
            </w:r>
            <w:r w:rsidR="007C56BA">
              <w:rPr>
                <w:webHidden/>
              </w:rPr>
              <w:fldChar w:fldCharType="begin"/>
            </w:r>
            <w:r w:rsidR="007C56BA">
              <w:rPr>
                <w:webHidden/>
              </w:rPr>
              <w:instrText xml:space="preserve"> PAGEREF _Toc484449664 \h </w:instrText>
            </w:r>
            <w:r w:rsidR="007C56BA">
              <w:rPr>
                <w:webHidden/>
              </w:rPr>
            </w:r>
            <w:r w:rsidR="007C56BA">
              <w:rPr>
                <w:webHidden/>
              </w:rPr>
              <w:fldChar w:fldCharType="separate"/>
            </w:r>
            <w:r w:rsidR="007C56BA">
              <w:rPr>
                <w:webHidden/>
              </w:rPr>
              <w:t>48</w:t>
            </w:r>
            <w:r w:rsidR="007C56BA">
              <w:rPr>
                <w:webHidden/>
              </w:rPr>
              <w:fldChar w:fldCharType="end"/>
            </w:r>
          </w:hyperlink>
        </w:p>
        <w:p w14:paraId="3E216FBE" w14:textId="77777777" w:rsidR="004A00BF" w:rsidRPr="00AE1F22" w:rsidRDefault="00FC44AA" w:rsidP="00E014A1">
          <w:pPr>
            <w:spacing w:line="276" w:lineRule="auto"/>
            <w:ind w:firstLine="0"/>
            <w:rPr>
              <w:bCs/>
              <w:lang w:val="ru-RU"/>
            </w:rPr>
          </w:pPr>
          <w:r w:rsidRPr="00C569B8">
            <w:rPr>
              <w:bCs/>
            </w:rPr>
            <w:fldChar w:fldCharType="end"/>
          </w:r>
          <w:r w:rsidR="004A00BF" w:rsidRPr="009266E3">
            <w:rPr>
              <w:bCs/>
            </w:rPr>
            <w:t>ДОДАТКИ</w:t>
          </w:r>
          <w:bookmarkStart w:id="0" w:name="h.bm0etz7stety"/>
          <w:bookmarkEnd w:id="0"/>
        </w:p>
        <w:p w14:paraId="23C89E72" w14:textId="77777777" w:rsidR="00FC44AA" w:rsidRPr="00C569B8" w:rsidRDefault="006B2D46" w:rsidP="00E014A1">
          <w:pPr>
            <w:ind w:firstLine="0"/>
          </w:pPr>
        </w:p>
      </w:sdtContent>
    </w:sdt>
    <w:p w14:paraId="62734DC2" w14:textId="77777777" w:rsidR="00647E57" w:rsidRPr="00436B0C" w:rsidRDefault="00647E57">
      <w:pPr>
        <w:spacing w:after="160" w:line="259" w:lineRule="auto"/>
        <w:ind w:firstLine="0"/>
        <w:jc w:val="left"/>
        <w:rPr>
          <w:rFonts w:eastAsiaTheme="minorEastAsia" w:cs="Times New Roman"/>
          <w:kern w:val="0"/>
          <w:sz w:val="24"/>
          <w:szCs w:val="24"/>
          <w:lang w:val="ru-RU" w:eastAsia="uk-UA"/>
          <w14:ligatures w14:val="none"/>
        </w:rPr>
      </w:pPr>
      <w:r>
        <w:br w:type="page"/>
      </w:r>
    </w:p>
    <w:p w14:paraId="7C7AFD37" w14:textId="77777777" w:rsidR="008E1F6D" w:rsidRDefault="00647E57" w:rsidP="00647E57">
      <w:pPr>
        <w:pStyle w:val="1"/>
        <w:rPr>
          <w:lang w:val="ru-RU"/>
        </w:rPr>
      </w:pPr>
      <w:bookmarkStart w:id="1" w:name="_Toc484449635"/>
      <w:r>
        <w:lastRenderedPageBreak/>
        <w:t xml:space="preserve">ПЕРЕЛІК УМОВНИХ </w:t>
      </w:r>
      <w:r w:rsidR="00685A1A">
        <w:t>ПОЗНАЧЕНЬ</w:t>
      </w:r>
      <w:bookmarkEnd w:id="1"/>
    </w:p>
    <w:p w14:paraId="15511CD8" w14:textId="77777777" w:rsidR="00243E49" w:rsidRDefault="00243E49" w:rsidP="008B37C9">
      <w:pPr>
        <w:ind w:firstLine="0"/>
      </w:pPr>
    </w:p>
    <w:p w14:paraId="63CC59AB" w14:textId="77777777" w:rsidR="00C424AF" w:rsidRPr="008B37C9" w:rsidRDefault="00F2037B" w:rsidP="008B37C9">
      <w:pPr>
        <w:ind w:firstLine="0"/>
      </w:pPr>
      <w:r w:rsidRPr="00C569B8">
        <w:br w:type="page"/>
      </w:r>
    </w:p>
    <w:p w14:paraId="3198CEBD" w14:textId="77777777" w:rsidR="00C424AF" w:rsidRDefault="005867FC" w:rsidP="00B11418">
      <w:pPr>
        <w:pStyle w:val="1"/>
      </w:pPr>
      <w:bookmarkStart w:id="2" w:name="_Toc484449636"/>
      <w:commentRangeStart w:id="3"/>
      <w:r w:rsidRPr="00B11418">
        <w:lastRenderedPageBreak/>
        <w:t>ВСТУП</w:t>
      </w:r>
      <w:bookmarkEnd w:id="2"/>
    </w:p>
    <w:p w14:paraId="4E3FE56D" w14:textId="77777777" w:rsidR="00E50D35" w:rsidRDefault="00E50D35" w:rsidP="00E50D35">
      <w:r>
        <w:t xml:space="preserve">Поточний </w:t>
      </w:r>
      <w:commentRangeStart w:id="4"/>
      <w:r>
        <w:t xml:space="preserve">момент </w:t>
      </w:r>
      <w:commentRangeEnd w:id="4"/>
      <w:r w:rsidR="006B2D46">
        <w:rPr>
          <w:rStyle w:val="af3"/>
          <w:kern w:val="0"/>
          <w14:ligatures w14:val="none"/>
        </w:rPr>
        <w:commentReference w:id="4"/>
      </w:r>
      <w:r>
        <w:t xml:space="preserve">характеризується катастрофічним зростанням інформації, яку необхідно обробляти для підтримки прогресу в розвитку </w:t>
      </w:r>
      <w:commentRangeStart w:id="5"/>
      <w:r>
        <w:t>сучасної науки</w:t>
      </w:r>
      <w:commentRangeEnd w:id="5"/>
      <w:r w:rsidR="006B2D46">
        <w:rPr>
          <w:rStyle w:val="af3"/>
          <w:kern w:val="0"/>
          <w14:ligatures w14:val="none"/>
        </w:rPr>
        <w:commentReference w:id="5"/>
      </w:r>
      <w:r>
        <w:t xml:space="preserve">. Обсяг даних зростає швидше, ніж продуктивність комп'ютерів, яка, дотримуючись закону </w:t>
      </w:r>
      <w:commentRangeStart w:id="6"/>
      <w:r>
        <w:t>Мура</w:t>
      </w:r>
      <w:commentRangeEnd w:id="6"/>
      <w:r w:rsidR="006B2D46">
        <w:rPr>
          <w:rStyle w:val="af3"/>
          <w:kern w:val="0"/>
          <w14:ligatures w14:val="none"/>
        </w:rPr>
        <w:commentReference w:id="6"/>
      </w:r>
      <w:r>
        <w:t>, подвоюється кожні півтора року. Обсяг даних, в наукових дослідженнях, також збільшується, за експоненціальним законом.</w:t>
      </w:r>
    </w:p>
    <w:p w14:paraId="04516C5B" w14:textId="77777777" w:rsidR="00E50D35" w:rsidRDefault="00E50D35" w:rsidP="00E50D35">
      <w:r>
        <w:t xml:space="preserve">Найважливішою віхою на шляху подолання «кризи даних» став звіт </w:t>
      </w:r>
      <w:commentRangeStart w:id="7"/>
      <w:r>
        <w:t>Національного</w:t>
      </w:r>
      <w:commentRangeEnd w:id="7"/>
      <w:r w:rsidR="006B2D46">
        <w:rPr>
          <w:rStyle w:val="af3"/>
          <w:kern w:val="0"/>
          <w14:ligatures w14:val="none"/>
        </w:rPr>
        <w:commentReference w:id="7"/>
      </w:r>
      <w:r>
        <w:t xml:space="preserve"> наукового фонду США «Візуалізація в наукових обчисленнях» (1987</w:t>
      </w:r>
      <w:r w:rsidR="006B2D46">
        <w:t> </w:t>
      </w:r>
      <w:r>
        <w:t xml:space="preserve">р), який наголосив на важливості інтерактивної візуалізації великих масивів даних і звернув увагу наукової громадськості на знаменитий афоризм </w:t>
      </w:r>
      <w:commentRangeStart w:id="8"/>
      <w:r>
        <w:t>Хемминга</w:t>
      </w:r>
      <w:commentRangeEnd w:id="8"/>
      <w:r w:rsidR="006B2D46">
        <w:rPr>
          <w:rStyle w:val="af3"/>
          <w:kern w:val="0"/>
          <w14:ligatures w14:val="none"/>
        </w:rPr>
        <w:commentReference w:id="8"/>
      </w:r>
      <w:r>
        <w:t xml:space="preserve">: «Метою обчислень не є числа , а розуміння (осягнення, проникнення в суть, інтуїція, </w:t>
      </w:r>
      <w:commentRangeStart w:id="9"/>
      <w:r>
        <w:t>insigh</w:t>
      </w:r>
      <w:commentRangeEnd w:id="9"/>
      <w:r w:rsidR="006B2D46">
        <w:rPr>
          <w:rStyle w:val="af3"/>
          <w:kern w:val="0"/>
          <w14:ligatures w14:val="none"/>
        </w:rPr>
        <w:commentReference w:id="9"/>
      </w:r>
      <w:r>
        <w:t xml:space="preserve">t) ». В результаті було сформовано новий науковий напрям «Наукова візуалізація», що розвиває методи і засоби розуміння розв'язуваних проблем за рахунок залучення до аналізу даних здатності людини бачити і розуміти зображення (за даними когнітивної психології близько 80% інформації про навколишній світ людина набуває за допомогою зорового </w:t>
      </w:r>
      <w:commentRangeStart w:id="10"/>
      <w:r>
        <w:t>сприйняття</w:t>
      </w:r>
      <w:commentRangeEnd w:id="10"/>
      <w:r w:rsidR="006B2D46">
        <w:rPr>
          <w:rStyle w:val="af3"/>
          <w:kern w:val="0"/>
          <w14:ligatures w14:val="none"/>
        </w:rPr>
        <w:commentReference w:id="10"/>
      </w:r>
      <w:r>
        <w:t>).</w:t>
      </w:r>
    </w:p>
    <w:p w14:paraId="42B685CC" w14:textId="77777777" w:rsidR="00E50D35" w:rsidRPr="00E50D35" w:rsidRDefault="00E50D35" w:rsidP="00E50D35">
      <w:commentRangeStart w:id="11"/>
      <w:r>
        <w:t>Віртуальна реальність - ідеальне</w:t>
      </w:r>
      <w:r w:rsidRPr="00E50D35">
        <w:t xml:space="preserve"> навчальне середовище. Сприйняття віртуальної моделі з високим ступенем достовірності дозволяє якісно і швидко готувати фахівців в різних областях: авіація, управління технологічними процесами, медицина, дистанційне керування технічними засобами тощо</w:t>
      </w:r>
      <w:r>
        <w:t>.</w:t>
      </w:r>
      <w:r w:rsidRPr="00E50D35">
        <w:t xml:space="preserve"> </w:t>
      </w:r>
      <w:commentRangeEnd w:id="11"/>
      <w:r w:rsidR="006B2D46">
        <w:rPr>
          <w:rStyle w:val="af3"/>
          <w:kern w:val="0"/>
          <w14:ligatures w14:val="none"/>
        </w:rPr>
        <w:commentReference w:id="11"/>
      </w:r>
    </w:p>
    <w:p w14:paraId="6F37B96D" w14:textId="77777777" w:rsidR="00C939D0" w:rsidRDefault="00C939D0" w:rsidP="00E50D35">
      <w:pPr>
        <w:pStyle w:val="af2"/>
        <w:ind w:firstLine="708"/>
        <w:rPr>
          <w:color w:val="000000"/>
          <w:szCs w:val="28"/>
        </w:rPr>
      </w:pPr>
      <w:r>
        <w:rPr>
          <w:color w:val="000000"/>
          <w:szCs w:val="28"/>
        </w:rPr>
        <w:br w:type="page"/>
      </w:r>
      <w:commentRangeEnd w:id="3"/>
      <w:r w:rsidR="006B2D46">
        <w:rPr>
          <w:rStyle w:val="af3"/>
          <w:rFonts w:eastAsiaTheme="minorHAnsi" w:cstheme="minorBidi"/>
          <w:lang w:eastAsia="en-US"/>
        </w:rPr>
        <w:commentReference w:id="3"/>
      </w:r>
    </w:p>
    <w:p w14:paraId="47D16E07" w14:textId="77777777" w:rsidR="00C424AF" w:rsidRPr="00B11418" w:rsidRDefault="005F5598" w:rsidP="00B11418">
      <w:pPr>
        <w:pStyle w:val="1"/>
      </w:pPr>
      <w:bookmarkStart w:id="12" w:name="_Toc484449637"/>
      <w:r w:rsidRPr="00B11418">
        <w:lastRenderedPageBreak/>
        <w:t>Р</w:t>
      </w:r>
      <w:r w:rsidR="005867FC" w:rsidRPr="00B11418">
        <w:t xml:space="preserve">ОЗДІЛ 1. </w:t>
      </w:r>
      <w:r w:rsidR="00E50D35">
        <w:t>ВІРТУАЛЬНА РЕАЛЬНІСТЬ. ЗАСТОСУВАННЯ ТЕХНОЛОГІЇ ВІРТУАЛЬНОЇ РЕАЛЬНОСТІ.</w:t>
      </w:r>
      <w:bookmarkEnd w:id="12"/>
    </w:p>
    <w:p w14:paraId="4876DDE1" w14:textId="77777777" w:rsidR="00C424AF" w:rsidRDefault="00CD65DA" w:rsidP="00CD65DA">
      <w:pPr>
        <w:pStyle w:val="2"/>
        <w:ind w:firstLine="0"/>
      </w:pPr>
      <w:r>
        <w:rPr>
          <w:lang w:val="ru-RU"/>
        </w:rPr>
        <w:tab/>
      </w:r>
      <w:bookmarkStart w:id="13" w:name="_Toc484449638"/>
      <w:r>
        <w:rPr>
          <w:lang w:val="ru-RU"/>
        </w:rPr>
        <w:t xml:space="preserve">1.1. </w:t>
      </w:r>
      <w:r w:rsidR="00BA5BAC">
        <w:t>Віртуальна реальність</w:t>
      </w:r>
      <w:bookmarkEnd w:id="13"/>
    </w:p>
    <w:p w14:paraId="132AEAB1" w14:textId="77777777" w:rsidR="00BA5BAC" w:rsidRDefault="00BA5BAC" w:rsidP="00BA5BAC">
      <w:r>
        <w:t>Віртуальна реальність, модельна тривимірна (3D) навколишнє середовище, яке утворюється комп'ютерними засобами та реалістично реагує на взаємодію з користувачами. Технічною основою віртуальної реальності (ВР) служать технології комп'ютерного моделюван</w:t>
      </w:r>
      <w:bookmarkStart w:id="14" w:name="_GoBack"/>
      <w:bookmarkEnd w:id="14"/>
      <w:r>
        <w:t>ня та комп'ютерної імітації, які в поєднанні з прискореною тривимірною візуалізацією дозволяють реалістично відображати на екрані рух. В мінімум апаратних засобів, потрібних для взаємодії з ВР-моделлю, входять монітор та вказівні пристрої типу миші або джойстика. У більш витончених системах застосовуються віртуальні шоломи з дисплеями (HMD), зокрема шоломи зі стереоскопічними окулярами, і пристрої 3D-введення, наприклад, миша з просторово керованим курсором або «цифрові рукавички», які забезпечують тактильний зворотний зв'язок з користувачем.</w:t>
      </w:r>
    </w:p>
    <w:p w14:paraId="707A35A1" w14:textId="77777777" w:rsidR="00BA5BAC" w:rsidRDefault="00BA5BAC" w:rsidP="00BA5BAC">
      <w:r>
        <w:t>Основна особливість ВР-моделі - це створювана для користувача ілюзія його присутності в змодельованої комп'ютером середовищі, яке називають дистанційним присутністю. Відчуття дистанційної присутності в меншій мірі залежить від того, наскільки природно виглядають зображення середовища, ніж від того, як реалістично відтворюються руху і наскільки переконливо ВР-модель реагує при взаємодії з користувачем. У деяких з ВР-моделей користувачі сприймають змінюється перспективу і бачать об'єкти з різних точок спостереження, як якщо б вони переміщалися усередині моделі. Якщо користувач має більш чутливими (зануреними) пристроями введення, наприклад, такими, як цифрові рукавички і віртуальні шоломи, то модель забезпечується достатньою кількістю даних, щоб належним чином реагувати на такі дії користувача, як поворот голови або навіть рух очей.</w:t>
      </w:r>
    </w:p>
    <w:p w14:paraId="1B685D92" w14:textId="77777777" w:rsidR="00BA5BAC" w:rsidRDefault="00BA5BAC" w:rsidP="00BA5BAC"/>
    <w:p w14:paraId="0DDA7C17" w14:textId="77777777" w:rsidR="00BA5BAC" w:rsidRDefault="00BA5BAC" w:rsidP="00BA5BAC">
      <w:r>
        <w:lastRenderedPageBreak/>
        <w:t>Термін «віртуальна реальність» був введений в обіг в середині 1980-х років Дж.Ланьером - музикантом, фахівцем з комп'ютерної техніки і підприємцем, фірма якого «VPL Рисерч» розробила першу цифрову рукавичку для управління ВР-взаємодією, а також кошти для побудови ВР -моделей.</w:t>
      </w:r>
    </w:p>
    <w:p w14:paraId="11D72DDD" w14:textId="77777777" w:rsidR="00BA5BAC" w:rsidRPr="00BA5BAC" w:rsidRDefault="00BA5BAC" w:rsidP="00BA5BAC">
      <w:r>
        <w:t>Віртуальна реальність ще не вийшла з дитячого віку. Однак вона зробила початкові кроки в таких технологіях, як імітатори умов польоту і пілотажні тренажери (використовувалися для тренувань пілотів і космонавтів); певні успіхи були досягнуті і в імітаційному моделюванні бойових операцій. Але для ВР існують і інші, більш широкі області застосувань. Так, віртуальну реальність можна використовувати в іграх, медичних дослідженнях і навчанні медперсоналу, а також в архітектурі.</w:t>
      </w:r>
    </w:p>
    <w:p w14:paraId="070730E9" w14:textId="77777777" w:rsidR="00E50D35" w:rsidRDefault="00E50D35" w:rsidP="00E50D35"/>
    <w:p w14:paraId="39EC01E8" w14:textId="77777777" w:rsidR="00C424AF" w:rsidRDefault="00C424AF" w:rsidP="00436B0C">
      <w:pPr>
        <w:pStyle w:val="2"/>
      </w:pPr>
      <w:bookmarkStart w:id="15" w:name="_Toc484449639"/>
      <w:r w:rsidRPr="00B11418">
        <w:t xml:space="preserve">1.2. </w:t>
      </w:r>
      <w:r w:rsidR="00BA5BAC">
        <w:t>Керування віртуальним світом : теорія</w:t>
      </w:r>
      <w:bookmarkEnd w:id="15"/>
    </w:p>
    <w:p w14:paraId="2E120204" w14:textId="77777777" w:rsidR="003C519A" w:rsidRPr="003C519A" w:rsidRDefault="003C519A" w:rsidP="003C519A"/>
    <w:p w14:paraId="03E41A0A" w14:textId="77777777" w:rsidR="006634A2" w:rsidRDefault="006634A2" w:rsidP="006634A2">
      <w:r w:rsidRPr="006634A2">
        <w:t>Щоб зрозуміти, як працює той чи інший маніпулятор і в чому полягають його переваги і недоліки, а заодно оцінити перспективи найсучасніших технологій, необхідно поглянути на зворотний б</w:t>
      </w:r>
      <w:r>
        <w:t>ік цієї взаємодії, а саме людину</w:t>
      </w:r>
      <w:r w:rsidRPr="006634A2">
        <w:t xml:space="preserve">. Адже </w:t>
      </w:r>
      <w:r>
        <w:t>будова</w:t>
      </w:r>
      <w:r w:rsidRPr="006634A2">
        <w:t xml:space="preserve"> людського організму, безумовно, накладає ряд обмежень на його можливості. Наприклад, незручне становище руки, форма кнопок і інші елементи, що вимагають залучення додаткової уваги, викликають у нас відчуття дискомфорту. Це перша зі складових ергономіки - зручність форми і положення пристрою управління. У загальному випадку, щоб отримати близьку до ідеальної форму маніпулятора, необхідно зробити так, щоб тіло людини при взаємодії з ним справляло мінімальні відхилення від стану спокою. Аналогічним чином впливає на відчуття комфорту при використанні і сама форма елемента, за який доводиться триматися: чим менше він відхиляється від анатомічної форми людини, тим зручніше буде пристрій. В цілому ж, ідеальний маніпулятор - це </w:t>
      </w:r>
      <w:r w:rsidRPr="006634A2">
        <w:lastRenderedPageBreak/>
        <w:t>той, який людина не помічає зовсім, як якщо б він був частиною його тіла. Саме тому, наприклад, для багатьох завдань нам здається зручним управління дотиком сенсорного дисплея з високою чутливістю на сучасних мобільних пристроях (смартфонах і планшетах), адже в такому випадку взаємодія відбувається практично безпосередньо з віртуальними елементами. Деякі, звичайно, оскаржать це твердження, справедливо вказавши на те, що в різних ситуаціях куди зручніше набирати цифри і текст на фізичної клавіатурі, ніж віртуальної. І це відкриває ще одну велику проблему, пов'язану з обмеженнями людського організму, - зворотний зв'язок.</w:t>
      </w:r>
    </w:p>
    <w:p w14:paraId="60C7A927" w14:textId="77777777" w:rsidR="006634A2" w:rsidRDefault="006634A2" w:rsidP="006634A2"/>
    <w:p w14:paraId="66B12DDC" w14:textId="77777777" w:rsidR="006634A2" w:rsidRDefault="006634A2" w:rsidP="006634A2">
      <w:r>
        <w:t>Щоб зробити таку просту дію, як переміщення руки в просторі, мозку потрібно задіяти десятки різних м'язів, часто з'єднаних між собою перехресними зв'язками нервових волокон. Це завдання сама по собі математично складна. До того ж на неї накладаються фізіологічні процеси, такі як пульсація кровоносної системи, які перешкоджають однозначної трактуванні керуючого сигналу. На відміну від робота, якому ви можете задати алгоритм «перемістити маніпулятор з точки X в точку Y», людина для виконання такого завдання користується каналами зворотного зв'язку. Якщо ви хочете доторкнутися до точки на стіні, то ви тягнете до неї, позиціонуючи руку за допомогою зору, а факт торкання фіксуєте тактильними відчуттями.</w:t>
      </w:r>
    </w:p>
    <w:p w14:paraId="363931F4" w14:textId="77777777" w:rsidR="006634A2" w:rsidRDefault="006634A2" w:rsidP="006634A2"/>
    <w:p w14:paraId="4B3E4019" w14:textId="77777777" w:rsidR="006634A2" w:rsidRDefault="006634A2" w:rsidP="006634A2">
      <w:r>
        <w:t xml:space="preserve">У той же час, щоб зрозуміти, що ви простягнули руку в потрібному напрямку, потрібна допомога очей: інформаційний потік від сітківки ока надходить в мозок, де повинні бути проведені складні обчислення з розпізнавання образів, після чого буде зроблений висновок про правильність чи неправильність руху. І це при тому, що «дозвіл» очі становить приблизно 140 мегапікселів при 30-60 умовних кадрах в секунду. Таке завдання навряд чи під силу навіть найсучаснішим комп'ютерам, і мозок також змушений напружуватися для її виконання. А нервова напруга провокує відчутний дискомфорт. Звідси випливає і логічний розвиток тач-інтерфейсів - в </w:t>
      </w:r>
      <w:r>
        <w:lastRenderedPageBreak/>
        <w:t xml:space="preserve">майбутньому екрани зможуть не тільки передавати зорові образи, але і змінювати форму. </w:t>
      </w:r>
    </w:p>
    <w:p w14:paraId="2E2DCC7C" w14:textId="77777777" w:rsidR="006634A2" w:rsidRDefault="006634A2" w:rsidP="006634A2"/>
    <w:p w14:paraId="2E0A7CE0" w14:textId="77777777" w:rsidR="006634A2" w:rsidRDefault="006634A2" w:rsidP="006634A2">
      <w:r>
        <w:t>Повертаючись до обсягу обчислень, необхідному для виконання того чи іншого завдання, виявляємо ще одне з обмежень нашого організму, яке необхідно враховувати при виборі маніпулятора: навантаження нервової системи при управлінні віртуальним середовищем повинна бути мінімальною. Так, мозок, навіть не знаючи нічого про вищу математику, все ж змушений в повсякденному житті нею користуватися. Хоча відбувається це на підсвідомому рівні, але навантаження досить відчутне. Щоб проілюструвати це, згадаємо про давню суперечку геймерів консолей і ПК: що зручніше - клавіатура з мишею або геймпад?</w:t>
      </w:r>
    </w:p>
    <w:p w14:paraId="63657052" w14:textId="77777777" w:rsidR="006634A2" w:rsidRDefault="006634A2" w:rsidP="006634A2"/>
    <w:p w14:paraId="4592D68D" w14:textId="77777777" w:rsidR="006634A2" w:rsidRDefault="00BF685D" w:rsidP="006634A2">
      <w:r>
        <w:t xml:space="preserve">Уявіть </w:t>
      </w:r>
      <w:r w:rsidR="006634A2">
        <w:t xml:space="preserve">управління за допомогою стіків геймпада в іграх від </w:t>
      </w:r>
      <w:r>
        <w:t>першої особи. Відхиляючи стик,</w:t>
      </w:r>
      <w:r w:rsidR="006634A2">
        <w:t xml:space="preserve"> управляємо </w:t>
      </w:r>
      <w:r>
        <w:t>швидкістю повороту камери, а</w:t>
      </w:r>
      <w:r w:rsidR="006634A2">
        <w:t xml:space="preserve"> потрібно зробити кутове переміщення. В математиці швидкість є похідною функції переміщення. Тобто, щоб повернути камеру в потрібному напрямку, мозок людини має зробити інтегрування функції швидкості. При цьому, як відомо, виникає невідомий член, яким виступає калібрування чутливості стіки. Так як калібрування у різних ігор різна, та до того ж може бути нелінійної, для її обліку мозок змушений користуватися відразу двома каналами зворотного зв'язку - тактильним і зоровим. І тут вже не дивно, що подібне завдання виявляється досить важкою, особливо непідготовленому користувачеві. Якщо ж керувати напрямком погляду за допомогою миші, то ніяких додаткових обчислень не потрібно, так як і на екрані, і в житті управляємо однаковою величиною - переміщенням.</w:t>
      </w:r>
    </w:p>
    <w:p w14:paraId="2D3DB41E" w14:textId="77777777" w:rsidR="006634A2" w:rsidRDefault="006634A2" w:rsidP="006634A2"/>
    <w:p w14:paraId="3333B505" w14:textId="77777777" w:rsidR="00BF685D" w:rsidRDefault="006634A2" w:rsidP="00BF685D">
      <w:r>
        <w:t xml:space="preserve">У той же час, якщо ігровий процес вимагає керування швидкістю (наприклад, в гоночних симуляторах), використовувати мишу практично неможливо, так як нам би довелося постійно рухати маніпулятор з потрібною </w:t>
      </w:r>
      <w:r>
        <w:lastRenderedPageBreak/>
        <w:t xml:space="preserve">швидкістю. В такому випадку в іграх на ПК все зводиться до банального натискання кнопки і передачі управління процесом комп'ютера. Без цієї допомоги педаль газу при натисканні на кнопку переходила б у крайнє положення, і управляти машиною було б завданням на кшталт приборкання бика на родео. Обидві ці ситуації також не враховують оточення, в якому знаходиться користувач. Управляти з клавіатури і миші, може бути, і зручно, але тільки якщо ви сидите за столом перед монітором. Тут і мови не йде про дивані і телевізорі, не кажучи вже про те, щоб грати лежачи. І тут виявляється ще один з факторів, який </w:t>
      </w:r>
      <w:r w:rsidR="00BF685D">
        <w:t>впливає на зручність управління</w:t>
      </w:r>
      <w:r>
        <w:t xml:space="preserve"> - напруга.</w:t>
      </w:r>
    </w:p>
    <w:p w14:paraId="61B45DA7" w14:textId="77777777" w:rsidR="00BF685D" w:rsidRDefault="00BF685D" w:rsidP="00BF685D"/>
    <w:p w14:paraId="5F79AB87" w14:textId="77777777" w:rsidR="00BF685D" w:rsidRDefault="00BF685D" w:rsidP="00BF685D">
      <w:r>
        <w:t>На перший погляд, чинник напруги - один з найбільш простих і зрозумілих. Якщо важіль, який повинні відхиляти при управлінні машиною, вимагає докладання великих зусиль, стає незручно.</w:t>
      </w:r>
    </w:p>
    <w:p w14:paraId="59B64E68" w14:textId="77777777" w:rsidR="00BF685D" w:rsidRDefault="00BF685D" w:rsidP="00BF685D"/>
    <w:p w14:paraId="41EAC8FE" w14:textId="77777777" w:rsidR="00BF685D" w:rsidRDefault="00BF685D" w:rsidP="00BF685D">
      <w:r>
        <w:t>Однак це не єдине навантаження, якого зазнаємо в повсякденному житті. Згадайте хоча б про гравітації. Здається, що звикли існувати в полі природного тяжіння Землі, і в організмі навіть є ціла група м'язів, призначених для фонового парирування даного навантаження. Однак цей фактор здатний вплинути на зручність маніпулювання. Наприклад, при управлінні за допомогою жестів, що набрало популярність в році, що минає поколінні консолей, необхідно постійно тримати руки на вазі. На відміну від звичної всім комп'ютерної миші, переміщаючи курсор якої по екрану, напружуємо руку тільки в момент руху, такі контролери, як Wii Mote, PS Move або Kinect, вимагають безперервного напруги. Навіть коли елемент на екрані не потрібно переміщати, руки продовжують боротися з гравітацією і курсор буде тремтіти на екрані разом з руками. У разі ж зі звичною класичною мишею гравітація спільно з силою тертя дозволяють надійно фіксувати покажчик в потрібній позиції.</w:t>
      </w:r>
    </w:p>
    <w:p w14:paraId="672D909D" w14:textId="77777777" w:rsidR="005B6ADF" w:rsidRDefault="005B6ADF" w:rsidP="00BF685D"/>
    <w:p w14:paraId="5A11B6CB" w14:textId="77777777" w:rsidR="00BF685D" w:rsidRDefault="00BF685D" w:rsidP="00BF685D"/>
    <w:p w14:paraId="749E68D4" w14:textId="77777777" w:rsidR="00BF685D" w:rsidRDefault="005B6ADF" w:rsidP="005B6ADF">
      <w:pPr>
        <w:pStyle w:val="2"/>
      </w:pPr>
      <w:bookmarkStart w:id="16" w:name="_Toc484449640"/>
      <w:r>
        <w:lastRenderedPageBreak/>
        <w:t>1.3</w:t>
      </w:r>
      <w:r w:rsidR="00845EAE">
        <w:t>.</w:t>
      </w:r>
      <w:r>
        <w:t xml:space="preserve"> Керування віртуальним світом : інструменти</w:t>
      </w:r>
      <w:bookmarkEnd w:id="16"/>
    </w:p>
    <w:p w14:paraId="7C287A1C" w14:textId="77777777" w:rsidR="005B6ADF" w:rsidRDefault="005B6ADF" w:rsidP="005B6ADF">
      <w:r>
        <w:t>Віртуальна реальність надає величезну свободу дій, тому маніпулятори і інтерфейси для взаємодії з ним можуть бути найрізноманітнішими.                І зручність цих пристроїв може кардинально відрізнятися.</w:t>
      </w:r>
    </w:p>
    <w:p w14:paraId="37E16FFF" w14:textId="77777777" w:rsidR="005B6ADF" w:rsidRDefault="005B6ADF" w:rsidP="005B6ADF"/>
    <w:p w14:paraId="5E924BCC" w14:textId="77777777" w:rsidR="005B6ADF" w:rsidRDefault="005B6ADF" w:rsidP="005B6ADF"/>
    <w:p w14:paraId="2D72B9DC" w14:textId="77777777" w:rsidR="005B6ADF" w:rsidRDefault="005B6ADF" w:rsidP="005B6ADF">
      <w:pPr>
        <w:jc w:val="center"/>
      </w:pPr>
      <w:r w:rsidRPr="005B6ADF">
        <w:rPr>
          <w:noProof/>
          <w:lang w:val="ru-RU" w:eastAsia="ru-RU"/>
        </w:rPr>
        <w:drawing>
          <wp:inline distT="0" distB="0" distL="0" distR="0" wp14:anchorId="6C824806" wp14:editId="5D11F880">
            <wp:extent cx="3848100" cy="4197927"/>
            <wp:effectExtent l="0" t="0" r="0" b="0"/>
            <wp:docPr id="22" name="Рисунок 22" descr="C:\Users\VIP\Desktop\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VIP\Desktop\215.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57152" cy="4207802"/>
                    </a:xfrm>
                    <a:prstGeom prst="rect">
                      <a:avLst/>
                    </a:prstGeom>
                    <a:noFill/>
                    <a:ln>
                      <a:noFill/>
                    </a:ln>
                  </pic:spPr>
                </pic:pic>
              </a:graphicData>
            </a:graphic>
          </wp:inline>
        </w:drawing>
      </w:r>
    </w:p>
    <w:p w14:paraId="25510437" w14:textId="77777777" w:rsidR="005B6ADF" w:rsidRDefault="005B6ADF" w:rsidP="005B6ADF">
      <w:pPr>
        <w:jc w:val="center"/>
      </w:pPr>
      <w:r>
        <w:t>Рис 1. Проекційна клавіатура</w:t>
      </w:r>
    </w:p>
    <w:p w14:paraId="301B7CE9" w14:textId="77777777" w:rsidR="005B6ADF" w:rsidRDefault="005B6ADF" w:rsidP="005B6ADF"/>
    <w:p w14:paraId="2993C2B3" w14:textId="77777777" w:rsidR="005B6ADF" w:rsidRDefault="005B6ADF" w:rsidP="005B6ADF">
      <w:r>
        <w:t>Поки нічого зручніше клавіатури для введення тексту не придумали. Однак габарити стандартних моделей, навіть без кнопок, досить великі. У звичайному житті, щоб написати повідомлення зі свого смартфона або планшета, доводиться задовольнятися екранною клавіатурою. Набирає популярність вирішенням цієї проблеми є проекційний пристрій. Розмістивши на столі невеликий модуль, можна отримати повнорозмірну клавіатуру для свого мобільного гаджета.</w:t>
      </w:r>
    </w:p>
    <w:p w14:paraId="24A10E84" w14:textId="77777777" w:rsidR="005B6ADF" w:rsidRDefault="005B6ADF" w:rsidP="005B6ADF">
      <w:r>
        <w:lastRenderedPageBreak/>
        <w:t>Плюси:</w:t>
      </w:r>
    </w:p>
    <w:p w14:paraId="51B6AE5A" w14:textId="77777777" w:rsidR="005B6ADF" w:rsidRDefault="005B6ADF" w:rsidP="005B6ADF">
      <w:r>
        <w:t>Повнорозмірна клавіатура, малі габарити при транспортуванні</w:t>
      </w:r>
    </w:p>
    <w:p w14:paraId="684B88B6" w14:textId="77777777" w:rsidR="005B6ADF" w:rsidRDefault="005B6ADF" w:rsidP="005B6ADF">
      <w:r>
        <w:t>Мінуси:</w:t>
      </w:r>
    </w:p>
    <w:p w14:paraId="34C89C0A" w14:textId="77777777" w:rsidR="005B6ADF" w:rsidRDefault="005B6ADF" w:rsidP="005B6ADF">
      <w:r>
        <w:t>Відсутність тактильного відчуття кнопок, потрібне додаткове харчування</w:t>
      </w:r>
    </w:p>
    <w:p w14:paraId="0F16F105" w14:textId="77777777" w:rsidR="005B6ADF" w:rsidRDefault="005B6ADF" w:rsidP="005B6ADF">
      <w:r>
        <w:t xml:space="preserve">Зразки в продажу: </w:t>
      </w:r>
    </w:p>
    <w:p w14:paraId="7E2907EE" w14:textId="77777777" w:rsidR="005B6ADF" w:rsidRDefault="005B6ADF" w:rsidP="005B6ADF">
      <w:r>
        <w:t>Celluon Magic Cube. Ціна: 6000 руб. / 1500 грн.</w:t>
      </w:r>
    </w:p>
    <w:p w14:paraId="072241BB" w14:textId="77777777" w:rsidR="00442E4F" w:rsidRDefault="00442E4F" w:rsidP="005B6ADF"/>
    <w:p w14:paraId="4840579C" w14:textId="77777777" w:rsidR="00442E4F" w:rsidRDefault="00442E4F" w:rsidP="00442E4F">
      <w:pPr>
        <w:jc w:val="center"/>
      </w:pPr>
      <w:r w:rsidRPr="00442E4F">
        <w:rPr>
          <w:noProof/>
          <w:lang w:val="ru-RU" w:eastAsia="ru-RU"/>
        </w:rPr>
        <w:drawing>
          <wp:inline distT="0" distB="0" distL="0" distR="0" wp14:anchorId="15773D1D" wp14:editId="1A70499E">
            <wp:extent cx="5524500" cy="3238500"/>
            <wp:effectExtent l="0" t="0" r="0" b="0"/>
            <wp:docPr id="24" name="Рисунок 24" descr="C:\Users\VIP\Desktop\microsoft-connect-hand-control-3-6-1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IP\Desktop\microsoft-connect-hand-control-3-6-13-0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0" cy="3238500"/>
                    </a:xfrm>
                    <a:prstGeom prst="rect">
                      <a:avLst/>
                    </a:prstGeom>
                    <a:noFill/>
                    <a:ln>
                      <a:noFill/>
                    </a:ln>
                  </pic:spPr>
                </pic:pic>
              </a:graphicData>
            </a:graphic>
          </wp:inline>
        </w:drawing>
      </w:r>
    </w:p>
    <w:p w14:paraId="676DC9BF" w14:textId="77777777" w:rsidR="005B6ADF" w:rsidRDefault="005B6ADF" w:rsidP="005B6ADF"/>
    <w:p w14:paraId="79E18890" w14:textId="77777777" w:rsidR="00442E4F" w:rsidRDefault="00442E4F" w:rsidP="00442E4F">
      <w:pPr>
        <w:jc w:val="center"/>
      </w:pPr>
      <w:r>
        <w:t>Рис 2. Безконтактний сенсорний контролер</w:t>
      </w:r>
    </w:p>
    <w:p w14:paraId="5C40F6E5" w14:textId="77777777" w:rsidR="00442E4F" w:rsidRDefault="00442E4F" w:rsidP="00442E4F"/>
    <w:p w14:paraId="434C8F53" w14:textId="77777777" w:rsidR="00442E4F" w:rsidRDefault="00442E4F" w:rsidP="00442E4F">
      <w:r>
        <w:t xml:space="preserve">Перші подібні пристрої з'явилися досить давно. Наприклад, для приставки PlayStation 2 продавався контролер Eye Toy, який за допомогою звичайної камери розпізнавав руху і дозволяв управляти тим, що відбувається в іграх. Технологію підхопила Microsoft, випустивши для своєї ігрової консолі Xbox 360 сенсор Kinect. Це пристрій навчилося розпізнавати глибину за рахунок створення інфрачервоної сітки і аналізу її спотворень. Незважаючи на своє обмежене застосування на поточний момент, технологія дистанційного відстеження об'єктів має великий потенціал розвитку. Так, зі </w:t>
      </w:r>
      <w:r>
        <w:lastRenderedPageBreak/>
        <w:t>збільшенням роздільної здатності камер і здешевленням інфрачервоних сенсорів вона дозволить розпізнавати рух пальців, що значно розширить ступінь взаємодії з віртуальними об'єктами.</w:t>
      </w:r>
    </w:p>
    <w:p w14:paraId="6B233EB6" w14:textId="77777777" w:rsidR="00442E4F" w:rsidRDefault="00442E4F" w:rsidP="00442E4F">
      <w:r>
        <w:t>Плюси:</w:t>
      </w:r>
    </w:p>
    <w:p w14:paraId="4229CAF9" w14:textId="77777777" w:rsidR="00442E4F" w:rsidRDefault="00442E4F" w:rsidP="00442E4F">
      <w:r>
        <w:t>Дозволяє управляти власним тілом, можливо спілкування з машиною на мові жестів</w:t>
      </w:r>
    </w:p>
    <w:p w14:paraId="585C79DD" w14:textId="77777777" w:rsidR="00442E4F" w:rsidRDefault="00442E4F" w:rsidP="00442E4F">
      <w:r>
        <w:t>Мінуси:</w:t>
      </w:r>
    </w:p>
    <w:p w14:paraId="6EBBF118" w14:textId="77777777" w:rsidR="00442E4F" w:rsidRDefault="00442E4F" w:rsidP="00442E4F">
      <w:r>
        <w:t>Відсутність зворотного зв'язку крім візуальної, залежність від освітленості і одягу користувача</w:t>
      </w:r>
    </w:p>
    <w:p w14:paraId="3B1D0F71" w14:textId="77777777" w:rsidR="00442E4F" w:rsidRDefault="00442E4F" w:rsidP="00442E4F">
      <w:r>
        <w:t xml:space="preserve">Зразки в продажу: </w:t>
      </w:r>
    </w:p>
    <w:p w14:paraId="64E64747" w14:textId="77777777" w:rsidR="00442E4F" w:rsidRDefault="00442E4F" w:rsidP="00442E4F">
      <w:r>
        <w:t>Microsoft Kinect. Ціна: 4000 руб. / 1000 грн.</w:t>
      </w:r>
    </w:p>
    <w:p w14:paraId="714957D7" w14:textId="77777777" w:rsidR="00442E4F" w:rsidRDefault="00442E4F" w:rsidP="00442E4F"/>
    <w:p w14:paraId="25BBC646" w14:textId="77777777" w:rsidR="00442E4F" w:rsidRDefault="00442E4F" w:rsidP="00442E4F"/>
    <w:p w14:paraId="2FB225F3" w14:textId="77777777" w:rsidR="00442E4F" w:rsidRDefault="00442E4F" w:rsidP="00442E4F">
      <w:r>
        <w:rPr>
          <w:noProof/>
          <w:lang w:val="ru-RU" w:eastAsia="ru-RU"/>
        </w:rPr>
        <w:drawing>
          <wp:inline distT="0" distB="0" distL="0" distR="0" wp14:anchorId="60C50232" wp14:editId="00F2232A">
            <wp:extent cx="5114925" cy="26003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37.jpg"/>
                    <pic:cNvPicPr/>
                  </pic:nvPicPr>
                  <pic:blipFill>
                    <a:blip r:embed="rId12">
                      <a:extLst>
                        <a:ext uri="{28A0092B-C50C-407E-A947-70E740481C1C}">
                          <a14:useLocalDpi xmlns:a14="http://schemas.microsoft.com/office/drawing/2010/main" val="0"/>
                        </a:ext>
                      </a:extLst>
                    </a:blip>
                    <a:stretch>
                      <a:fillRect/>
                    </a:stretch>
                  </pic:blipFill>
                  <pic:spPr>
                    <a:xfrm>
                      <a:off x="0" y="0"/>
                      <a:ext cx="5114925" cy="2600325"/>
                    </a:xfrm>
                    <a:prstGeom prst="rect">
                      <a:avLst/>
                    </a:prstGeom>
                  </pic:spPr>
                </pic:pic>
              </a:graphicData>
            </a:graphic>
          </wp:inline>
        </w:drawing>
      </w:r>
    </w:p>
    <w:p w14:paraId="6066AFCB" w14:textId="77777777" w:rsidR="00442E4F" w:rsidRDefault="00442E4F" w:rsidP="00442E4F">
      <w:pPr>
        <w:jc w:val="center"/>
      </w:pPr>
      <w:r>
        <w:t xml:space="preserve">Рис 3. </w:t>
      </w:r>
      <w:r w:rsidRPr="00442E4F">
        <w:t>Доповнена реальність</w:t>
      </w:r>
    </w:p>
    <w:p w14:paraId="5E72FAC0" w14:textId="77777777" w:rsidR="00442E4F" w:rsidRDefault="00442E4F" w:rsidP="00442E4F">
      <w:pPr>
        <w:jc w:val="center"/>
      </w:pPr>
    </w:p>
    <w:p w14:paraId="7C0A8930" w14:textId="77777777" w:rsidR="00442E4F" w:rsidRDefault="00442E4F" w:rsidP="00442E4F">
      <w:r>
        <w:t>Google Glass. Цей проект не єдиний, і незабаром свої аналоги представлять всі основні виробники мобільних пристроїв. Разом з тим зміни зазнають і методи взаємодії з віртуальним світом. Принцип управління в даному випадку схожий з безконтактними сенсорними контролерами, з тією лише відмінністю, що для того, щоб побачити результат взаємодії, не потрібно дивитися в екран.</w:t>
      </w:r>
    </w:p>
    <w:p w14:paraId="3B3DF6CA" w14:textId="77777777" w:rsidR="00442E4F" w:rsidRDefault="00442E4F" w:rsidP="00442E4F">
      <w:r>
        <w:lastRenderedPageBreak/>
        <w:t>Плюси:</w:t>
      </w:r>
    </w:p>
    <w:p w14:paraId="53318311" w14:textId="77777777" w:rsidR="00442E4F" w:rsidRDefault="00442E4F" w:rsidP="00442E4F">
      <w:r>
        <w:t>Взаємодія безпосередньо з віртуальним світом, можна використовувати очі для вказівки об'єктів</w:t>
      </w:r>
    </w:p>
    <w:p w14:paraId="2D7DFB4B" w14:textId="77777777" w:rsidR="00442E4F" w:rsidRDefault="00442E4F" w:rsidP="00442E4F">
      <w:r>
        <w:t>Мінуси:</w:t>
      </w:r>
    </w:p>
    <w:p w14:paraId="551E3719" w14:textId="77777777" w:rsidR="00442E4F" w:rsidRDefault="00442E4F" w:rsidP="00442E4F">
      <w:r>
        <w:t>Відсутність зворотного зв'язку крім візуальної</w:t>
      </w:r>
    </w:p>
    <w:p w14:paraId="0334A589" w14:textId="77777777" w:rsidR="00442E4F" w:rsidRDefault="00442E4F" w:rsidP="00442E4F">
      <w:r>
        <w:t>Зразки в продажу: Google Glass. Ціна: вартість комплекту розробників склала $ 1500.</w:t>
      </w:r>
    </w:p>
    <w:p w14:paraId="15BF1804" w14:textId="77777777" w:rsidR="00442E4F" w:rsidRDefault="00442E4F" w:rsidP="00442E4F"/>
    <w:p w14:paraId="5F09217A" w14:textId="77777777" w:rsidR="00442E4F" w:rsidRDefault="00442E4F" w:rsidP="00442E4F">
      <w:pPr>
        <w:jc w:val="center"/>
      </w:pPr>
      <w:r>
        <w:rPr>
          <w:noProof/>
          <w:lang w:val="ru-RU" w:eastAsia="ru-RU"/>
        </w:rPr>
        <w:drawing>
          <wp:inline distT="0" distB="0" distL="0" distR="0" wp14:anchorId="643BC46B" wp14:editId="63EB259F">
            <wp:extent cx="3562350" cy="428625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245.jpg"/>
                    <pic:cNvPicPr/>
                  </pic:nvPicPr>
                  <pic:blipFill>
                    <a:blip r:embed="rId13">
                      <a:extLst>
                        <a:ext uri="{28A0092B-C50C-407E-A947-70E740481C1C}">
                          <a14:useLocalDpi xmlns:a14="http://schemas.microsoft.com/office/drawing/2010/main" val="0"/>
                        </a:ext>
                      </a:extLst>
                    </a:blip>
                    <a:stretch>
                      <a:fillRect/>
                    </a:stretch>
                  </pic:blipFill>
                  <pic:spPr>
                    <a:xfrm>
                      <a:off x="0" y="0"/>
                      <a:ext cx="3562350" cy="4286250"/>
                    </a:xfrm>
                    <a:prstGeom prst="rect">
                      <a:avLst/>
                    </a:prstGeom>
                  </pic:spPr>
                </pic:pic>
              </a:graphicData>
            </a:graphic>
          </wp:inline>
        </w:drawing>
      </w:r>
    </w:p>
    <w:p w14:paraId="7C5635DC" w14:textId="77777777" w:rsidR="00442E4F" w:rsidRDefault="00442E4F" w:rsidP="00442E4F">
      <w:pPr>
        <w:jc w:val="center"/>
      </w:pPr>
      <w:r>
        <w:t xml:space="preserve">Рис 4. </w:t>
      </w:r>
      <w:r w:rsidR="00092520">
        <w:t>Енцефалографіческа</w:t>
      </w:r>
      <w:r w:rsidRPr="00442E4F">
        <w:t xml:space="preserve"> «миша»</w:t>
      </w:r>
    </w:p>
    <w:p w14:paraId="125D3262" w14:textId="77777777" w:rsidR="00442E4F" w:rsidRDefault="00442E4F" w:rsidP="00442E4F"/>
    <w:p w14:paraId="1C629E03" w14:textId="77777777" w:rsidR="00442E4F" w:rsidRDefault="00442E4F" w:rsidP="00442E4F">
      <w:r>
        <w:t xml:space="preserve">Електроенцефалографія - побудована на зчитуванні електричної активності мозку через контакти, які розміщуються на голові. Відомо, що, роблячи певні уявні вправи, можна змінювати активність тієї чи іншої частини мозку. До цих імпульсам можна прив'язати значення, на зразок натискання клавіш або зміщення курсору. За таким принципом створено і продається вже кілька пристроїв. Однак для того, щоб навчитися керувати за </w:t>
      </w:r>
      <w:r>
        <w:lastRenderedPageBreak/>
        <w:t>допомогою змін активності головного мозку, людині часом потрібно не менше зусиль, ніж щоб вивчити незнайому мову.</w:t>
      </w:r>
    </w:p>
    <w:p w14:paraId="0E54ACB7" w14:textId="77777777" w:rsidR="00442E4F" w:rsidRDefault="00442E4F" w:rsidP="00442E4F">
      <w:r>
        <w:t>Плюси:</w:t>
      </w:r>
    </w:p>
    <w:p w14:paraId="617290DD" w14:textId="77777777" w:rsidR="00442E4F" w:rsidRDefault="00442E4F" w:rsidP="00442E4F">
      <w:r>
        <w:t>Дозволяє управляти віртуальними об'єктами без допомоги тіла</w:t>
      </w:r>
    </w:p>
    <w:p w14:paraId="032C6AD2" w14:textId="77777777" w:rsidR="00442E4F" w:rsidRDefault="00442E4F" w:rsidP="00442E4F">
      <w:r>
        <w:t>Мінуси:</w:t>
      </w:r>
    </w:p>
    <w:p w14:paraId="5A0AA96B" w14:textId="77777777" w:rsidR="00442E4F" w:rsidRDefault="00442E4F" w:rsidP="00442E4F">
      <w:r>
        <w:t>Тривалий навчання, висока стомлюваність користувача і значний рівень перешкод</w:t>
      </w:r>
    </w:p>
    <w:p w14:paraId="66125160" w14:textId="77777777" w:rsidR="00442E4F" w:rsidRDefault="00442E4F" w:rsidP="00442E4F">
      <w:r>
        <w:t xml:space="preserve">Зразки в продажу: </w:t>
      </w:r>
    </w:p>
    <w:p w14:paraId="67C8C91B" w14:textId="77777777" w:rsidR="00442E4F" w:rsidRDefault="00442E4F" w:rsidP="00442E4F">
      <w:r>
        <w:t>Emotive EPOC. Ціна: від 9000 руб. / 2300 грн.</w:t>
      </w:r>
    </w:p>
    <w:p w14:paraId="1CD80CF8" w14:textId="77777777" w:rsidR="00092520" w:rsidRDefault="00092520" w:rsidP="00442E4F"/>
    <w:p w14:paraId="277638BF" w14:textId="77777777" w:rsidR="00092520" w:rsidRDefault="00092520" w:rsidP="00442E4F"/>
    <w:p w14:paraId="7D6BC921" w14:textId="77777777" w:rsidR="00442E4F" w:rsidRDefault="00092520" w:rsidP="00092520">
      <w:pPr>
        <w:jc w:val="center"/>
      </w:pPr>
      <w:r>
        <w:rPr>
          <w:noProof/>
          <w:lang w:val="ru-RU" w:eastAsia="ru-RU"/>
        </w:rPr>
        <w:drawing>
          <wp:inline distT="0" distB="0" distL="0" distR="0" wp14:anchorId="4F0F2784" wp14:editId="136BDC3B">
            <wp:extent cx="4486275" cy="27622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53.jpg"/>
                    <pic:cNvPicPr/>
                  </pic:nvPicPr>
                  <pic:blipFill>
                    <a:blip r:embed="rId14">
                      <a:extLst>
                        <a:ext uri="{28A0092B-C50C-407E-A947-70E740481C1C}">
                          <a14:useLocalDpi xmlns:a14="http://schemas.microsoft.com/office/drawing/2010/main" val="0"/>
                        </a:ext>
                      </a:extLst>
                    </a:blip>
                    <a:stretch>
                      <a:fillRect/>
                    </a:stretch>
                  </pic:blipFill>
                  <pic:spPr>
                    <a:xfrm>
                      <a:off x="0" y="0"/>
                      <a:ext cx="4486275" cy="2762250"/>
                    </a:xfrm>
                    <a:prstGeom prst="rect">
                      <a:avLst/>
                    </a:prstGeom>
                  </pic:spPr>
                </pic:pic>
              </a:graphicData>
            </a:graphic>
          </wp:inline>
        </w:drawing>
      </w:r>
    </w:p>
    <w:p w14:paraId="2B0FFDB6" w14:textId="77777777" w:rsidR="00442E4F" w:rsidRDefault="00092520" w:rsidP="00092520">
      <w:pPr>
        <w:jc w:val="center"/>
      </w:pPr>
      <w:r>
        <w:t xml:space="preserve">Рис 5. </w:t>
      </w:r>
      <w:r w:rsidR="00442E4F" w:rsidRPr="00442E4F">
        <w:t>Displair: тачскрін без екрану</w:t>
      </w:r>
    </w:p>
    <w:p w14:paraId="1F84F960" w14:textId="77777777" w:rsidR="00092520" w:rsidRDefault="00092520" w:rsidP="00092520">
      <w:r w:rsidRPr="00092520">
        <w:t xml:space="preserve">Якщо тачскрін вже став звичною справою, то що робити, коли зображення виводиться прямо в повітрі, без будь-яких екранів? Компанія DisplAir, що випускає однойменний пристрій, проецирующее зображення на ламінарний потік холодної пари, знайшла своє рішення цієї задачі. Камера, розташована позаду повітряного дисплея, розпізнає координати вашої руки в площині екрану, а інфрачервоний датчик фіксує факт «торкання». Таким чином, просто доторкнувшись до видимого зображення в повітрі, можна управляти об'єктами, відображеними на повітряному екрані. Цей метод стане </w:t>
      </w:r>
      <w:r w:rsidRPr="00092520">
        <w:lastRenderedPageBreak/>
        <w:t>в нагоді і для просторових голографічних пристроїв - звичайно, коли такі з'являться.</w:t>
      </w:r>
    </w:p>
    <w:p w14:paraId="4B5F8B93" w14:textId="77777777" w:rsidR="00092520" w:rsidRDefault="00092520" w:rsidP="00092520"/>
    <w:p w14:paraId="2B7A6CFB" w14:textId="77777777" w:rsidR="00092520" w:rsidRDefault="00092520" w:rsidP="00092520">
      <w:pPr>
        <w:jc w:val="center"/>
      </w:pPr>
      <w:r>
        <w:rPr>
          <w:noProof/>
          <w:lang w:val="ru-RU" w:eastAsia="ru-RU"/>
        </w:rPr>
        <w:drawing>
          <wp:inline distT="0" distB="0" distL="0" distR="0" wp14:anchorId="2BEC7EC7" wp14:editId="2AC86CBD">
            <wp:extent cx="4657725" cy="330517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61.jpg"/>
                    <pic:cNvPicPr/>
                  </pic:nvPicPr>
                  <pic:blipFill>
                    <a:blip r:embed="rId15">
                      <a:extLst>
                        <a:ext uri="{28A0092B-C50C-407E-A947-70E740481C1C}">
                          <a14:useLocalDpi xmlns:a14="http://schemas.microsoft.com/office/drawing/2010/main" val="0"/>
                        </a:ext>
                      </a:extLst>
                    </a:blip>
                    <a:stretch>
                      <a:fillRect/>
                    </a:stretch>
                  </pic:blipFill>
                  <pic:spPr>
                    <a:xfrm>
                      <a:off x="0" y="0"/>
                      <a:ext cx="4657725" cy="3305175"/>
                    </a:xfrm>
                    <a:prstGeom prst="rect">
                      <a:avLst/>
                    </a:prstGeom>
                  </pic:spPr>
                </pic:pic>
              </a:graphicData>
            </a:graphic>
          </wp:inline>
        </w:drawing>
      </w:r>
    </w:p>
    <w:p w14:paraId="12B3A637" w14:textId="77777777" w:rsidR="00092520" w:rsidRDefault="00092520" w:rsidP="00092520">
      <w:pPr>
        <w:jc w:val="center"/>
        <w:rPr>
          <w:rFonts w:cs="Times New Roman"/>
          <w:bCs/>
          <w:color w:val="333333"/>
          <w:szCs w:val="28"/>
          <w:bdr w:val="none" w:sz="0" w:space="0" w:color="auto" w:frame="1"/>
          <w:shd w:val="clear" w:color="auto" w:fill="FFFFFF"/>
        </w:rPr>
      </w:pPr>
      <w:r w:rsidRPr="00092520">
        <w:rPr>
          <w:rFonts w:cs="Times New Roman"/>
          <w:bCs/>
          <w:color w:val="333333"/>
          <w:szCs w:val="28"/>
          <w:bdr w:val="none" w:sz="0" w:space="0" w:color="auto" w:frame="1"/>
          <w:shd w:val="clear" w:color="auto" w:fill="FFFFFF"/>
        </w:rPr>
        <w:t>Рис 6. Джойстик</w:t>
      </w:r>
    </w:p>
    <w:p w14:paraId="10FC34F8" w14:textId="77777777" w:rsidR="00092520" w:rsidRDefault="00092520" w:rsidP="00092520">
      <w:pPr>
        <w:jc w:val="center"/>
        <w:rPr>
          <w:rFonts w:cs="Times New Roman"/>
          <w:bCs/>
          <w:color w:val="333333"/>
          <w:szCs w:val="28"/>
          <w:bdr w:val="none" w:sz="0" w:space="0" w:color="auto" w:frame="1"/>
          <w:shd w:val="clear" w:color="auto" w:fill="FFFFFF"/>
        </w:rPr>
      </w:pPr>
    </w:p>
    <w:p w14:paraId="3688CF48" w14:textId="77777777" w:rsidR="00092520" w:rsidRDefault="00092520" w:rsidP="00092520">
      <w:pPr>
        <w:rPr>
          <w:rFonts w:cs="Times New Roman"/>
          <w:szCs w:val="28"/>
        </w:rPr>
      </w:pPr>
      <w:r w:rsidRPr="00092520">
        <w:rPr>
          <w:rFonts w:cs="Times New Roman"/>
          <w:szCs w:val="28"/>
        </w:rPr>
        <w:t xml:space="preserve">Грати в авіасимулятори на клавіатурі - задоволення сумнівне. Однак, купивши відповідний джойстик, багато хто може виявити, що і їм управляти не так зручно, як хотілося б. Головною причиною незручності є відмінність зусилля, яке потрібно для відхилення джойстика. У реальному літаку або вертольоті ручка управління має велике плече (вісь обертання знаходиться під підлогою кабіни). За рахунок цього для відхилення потрібно потягнути </w:t>
      </w:r>
      <w:r>
        <w:rPr>
          <w:rFonts w:cs="Times New Roman"/>
          <w:szCs w:val="28"/>
        </w:rPr>
        <w:t>ручку в потрібну сторону. Коли</w:t>
      </w:r>
      <w:r w:rsidRPr="00092520">
        <w:rPr>
          <w:rFonts w:cs="Times New Roman"/>
          <w:szCs w:val="28"/>
        </w:rPr>
        <w:t xml:space="preserve"> спробуєте зробити те ж саме з джойстиком, він просто з'їде уздовж столу. Проблему можна було б вирішити, якщо змусити рухатися ручку джойстика по сферичної опорі. В цьому випадку кривизною сфери можна було б задати віртуальне плече такого ж розміру, як в літаку.</w:t>
      </w:r>
    </w:p>
    <w:p w14:paraId="3984D80C" w14:textId="77777777" w:rsidR="003C519A" w:rsidRDefault="003C519A" w:rsidP="00092520">
      <w:pPr>
        <w:rPr>
          <w:rFonts w:cs="Times New Roman"/>
          <w:szCs w:val="28"/>
        </w:rPr>
      </w:pPr>
    </w:p>
    <w:p w14:paraId="38610480" w14:textId="77777777" w:rsidR="00092520" w:rsidRDefault="00092520" w:rsidP="00092520">
      <w:pPr>
        <w:jc w:val="center"/>
        <w:rPr>
          <w:rFonts w:cs="Times New Roman"/>
          <w:szCs w:val="28"/>
        </w:rPr>
      </w:pPr>
      <w:r>
        <w:rPr>
          <w:rFonts w:cs="Times New Roman"/>
          <w:noProof/>
          <w:szCs w:val="28"/>
          <w:lang w:val="ru-RU" w:eastAsia="ru-RU"/>
        </w:rPr>
        <w:lastRenderedPageBreak/>
        <w:drawing>
          <wp:inline distT="0" distB="0" distL="0" distR="0" wp14:anchorId="66005D55" wp14:editId="37097B71">
            <wp:extent cx="5461628" cy="2705100"/>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71.jpg"/>
                    <pic:cNvPicPr/>
                  </pic:nvPicPr>
                  <pic:blipFill>
                    <a:blip r:embed="rId16">
                      <a:extLst>
                        <a:ext uri="{28A0092B-C50C-407E-A947-70E740481C1C}">
                          <a14:useLocalDpi xmlns:a14="http://schemas.microsoft.com/office/drawing/2010/main" val="0"/>
                        </a:ext>
                      </a:extLst>
                    </a:blip>
                    <a:stretch>
                      <a:fillRect/>
                    </a:stretch>
                  </pic:blipFill>
                  <pic:spPr>
                    <a:xfrm>
                      <a:off x="0" y="0"/>
                      <a:ext cx="5466222" cy="2707375"/>
                    </a:xfrm>
                    <a:prstGeom prst="rect">
                      <a:avLst/>
                    </a:prstGeom>
                  </pic:spPr>
                </pic:pic>
              </a:graphicData>
            </a:graphic>
          </wp:inline>
        </w:drawing>
      </w:r>
    </w:p>
    <w:p w14:paraId="7CF6688E" w14:textId="77777777" w:rsidR="00092520" w:rsidRDefault="00092520" w:rsidP="00092520">
      <w:pPr>
        <w:jc w:val="center"/>
        <w:rPr>
          <w:rFonts w:cs="Times New Roman"/>
          <w:szCs w:val="28"/>
        </w:rPr>
      </w:pPr>
      <w:r>
        <w:rPr>
          <w:rFonts w:cs="Times New Roman"/>
          <w:szCs w:val="28"/>
        </w:rPr>
        <w:t xml:space="preserve">Рис 7. </w:t>
      </w:r>
      <w:r w:rsidRPr="00092520">
        <w:rPr>
          <w:rFonts w:cs="Times New Roman"/>
          <w:szCs w:val="28"/>
        </w:rPr>
        <w:t>Mercedes-Benz: управління жестами</w:t>
      </w:r>
    </w:p>
    <w:p w14:paraId="1416096C" w14:textId="77777777" w:rsidR="00092520" w:rsidRDefault="00092520" w:rsidP="00092520">
      <w:pPr>
        <w:rPr>
          <w:rFonts w:cs="Times New Roman"/>
          <w:szCs w:val="28"/>
        </w:rPr>
      </w:pPr>
    </w:p>
    <w:p w14:paraId="2C743533" w14:textId="77777777" w:rsidR="00092520" w:rsidRDefault="00092520" w:rsidP="00092520">
      <w:pPr>
        <w:rPr>
          <w:rFonts w:cs="Times New Roman"/>
          <w:szCs w:val="28"/>
        </w:rPr>
      </w:pPr>
      <w:r w:rsidRPr="00092520">
        <w:rPr>
          <w:rFonts w:cs="Times New Roman"/>
          <w:szCs w:val="28"/>
        </w:rPr>
        <w:t xml:space="preserve">Компанія Mercedes-Benz недавно представила свій погляд на керування автомобілями майбутнього. Система Dynamic &amp; Intuitive Control Experience (DICE) в новому концепт-каре використовує серію датчиків виявлення руху рук, які контролюють всі параметри роботи автомобіля, починаючи з систем безпеки і закінчуючи навігаційною системою з проекцією зображення. Місце звичайного лобового скла зайняв складний дисплей, який демонструє те, що водій робить в ході керування транспортним засобом, а заодно і учасників дорожнього руху. Як запевняють розробники автомобіля майбутнього, вже через кілька </w:t>
      </w:r>
      <w:r>
        <w:rPr>
          <w:rFonts w:cs="Times New Roman"/>
          <w:szCs w:val="28"/>
        </w:rPr>
        <w:t>років всі</w:t>
      </w:r>
      <w:r w:rsidRPr="00092520">
        <w:rPr>
          <w:rFonts w:cs="Times New Roman"/>
          <w:szCs w:val="28"/>
        </w:rPr>
        <w:t xml:space="preserve"> кнопки управління, які використовуються в автомобілях, зникнуть, а замість цього автомобіль навчиться розпізнавати будь-які жести водія.</w:t>
      </w:r>
    </w:p>
    <w:p w14:paraId="0129AB84" w14:textId="77777777" w:rsidR="003C519A" w:rsidRDefault="003C519A" w:rsidP="00092520">
      <w:pPr>
        <w:rPr>
          <w:rFonts w:cs="Times New Roman"/>
          <w:szCs w:val="28"/>
        </w:rPr>
      </w:pPr>
    </w:p>
    <w:p w14:paraId="36A58D18" w14:textId="77777777" w:rsidR="003C519A" w:rsidRDefault="003C519A" w:rsidP="003C519A">
      <w:pPr>
        <w:jc w:val="center"/>
        <w:rPr>
          <w:rFonts w:cs="Times New Roman"/>
          <w:szCs w:val="28"/>
        </w:rPr>
      </w:pPr>
      <w:r>
        <w:rPr>
          <w:rFonts w:cs="Times New Roman"/>
          <w:noProof/>
          <w:szCs w:val="28"/>
          <w:lang w:val="ru-RU" w:eastAsia="ru-RU"/>
        </w:rPr>
        <w:lastRenderedPageBreak/>
        <w:drawing>
          <wp:inline distT="0" distB="0" distL="0" distR="0" wp14:anchorId="01D177AB" wp14:editId="5BE897E3">
            <wp:extent cx="5010150" cy="28956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81.jpg"/>
                    <pic:cNvPicPr/>
                  </pic:nvPicPr>
                  <pic:blipFill>
                    <a:blip r:embed="rId17">
                      <a:extLst>
                        <a:ext uri="{28A0092B-C50C-407E-A947-70E740481C1C}">
                          <a14:useLocalDpi xmlns:a14="http://schemas.microsoft.com/office/drawing/2010/main" val="0"/>
                        </a:ext>
                      </a:extLst>
                    </a:blip>
                    <a:stretch>
                      <a:fillRect/>
                    </a:stretch>
                  </pic:blipFill>
                  <pic:spPr>
                    <a:xfrm>
                      <a:off x="0" y="0"/>
                      <a:ext cx="5010150" cy="2895600"/>
                    </a:xfrm>
                    <a:prstGeom prst="rect">
                      <a:avLst/>
                    </a:prstGeom>
                  </pic:spPr>
                </pic:pic>
              </a:graphicData>
            </a:graphic>
          </wp:inline>
        </w:drawing>
      </w:r>
    </w:p>
    <w:p w14:paraId="082296A8" w14:textId="77777777" w:rsidR="003C519A" w:rsidRDefault="003C519A" w:rsidP="003C519A">
      <w:pPr>
        <w:jc w:val="center"/>
        <w:rPr>
          <w:rFonts w:cs="Times New Roman"/>
          <w:szCs w:val="28"/>
        </w:rPr>
      </w:pPr>
      <w:r>
        <w:rPr>
          <w:rFonts w:cs="Times New Roman"/>
          <w:szCs w:val="28"/>
        </w:rPr>
        <w:t>Рис 8. В</w:t>
      </w:r>
      <w:r w:rsidRPr="003C519A">
        <w:rPr>
          <w:rFonts w:cs="Times New Roman"/>
          <w:szCs w:val="28"/>
        </w:rPr>
        <w:t>іртуальне моделювання</w:t>
      </w:r>
    </w:p>
    <w:p w14:paraId="31FA6E2B" w14:textId="77777777" w:rsidR="003C519A" w:rsidRDefault="003C519A" w:rsidP="00092520">
      <w:pPr>
        <w:rPr>
          <w:rFonts w:cs="Times New Roman"/>
          <w:szCs w:val="28"/>
        </w:rPr>
      </w:pPr>
      <w:r w:rsidRPr="003C519A">
        <w:rPr>
          <w:rFonts w:cs="Times New Roman"/>
          <w:szCs w:val="28"/>
        </w:rPr>
        <w:t>Найбільші світові автомобільні концерни вже багато років використовують для проектування та вивчення автомобілів кімнати віртуальної реальності. Інженеру досить надіти окуляри доповненої реальності, взяти в руки пульт - і абсолютно будь-яку деталь автомобіля можна розібрати по верствам і зімітувати її роботу на 3D-моделі. Для створення інтерактивних сценаріїв виробництва застосовуються спеціальні проектори та поляризатори, а також спеціальна оптика, яка сприймає рухомі об'єкти. Дії, що вимагаються від операторів реальної складальної лінії, моделюються за допомогою віртуального співробітника, що допомагає фахівцям оптимізувати процеси складання.</w:t>
      </w:r>
    </w:p>
    <w:p w14:paraId="6F6137DE" w14:textId="77777777" w:rsidR="00CD65DA" w:rsidRDefault="00CD65DA" w:rsidP="00092520">
      <w:pPr>
        <w:rPr>
          <w:rFonts w:cs="Times New Roman"/>
          <w:szCs w:val="28"/>
        </w:rPr>
      </w:pPr>
    </w:p>
    <w:p w14:paraId="7FA92E17" w14:textId="77777777" w:rsidR="00CD65DA" w:rsidRDefault="00CD65DA" w:rsidP="00092520">
      <w:pPr>
        <w:rPr>
          <w:rFonts w:cs="Times New Roman"/>
          <w:szCs w:val="28"/>
        </w:rPr>
      </w:pPr>
    </w:p>
    <w:p w14:paraId="185A1EAC" w14:textId="77777777" w:rsidR="00CD65DA" w:rsidRDefault="00CD65DA" w:rsidP="00CD65DA">
      <w:pPr>
        <w:jc w:val="center"/>
        <w:rPr>
          <w:rFonts w:cs="Times New Roman"/>
          <w:szCs w:val="28"/>
        </w:rPr>
      </w:pPr>
      <w:r>
        <w:rPr>
          <w:rFonts w:cs="Times New Roman"/>
          <w:noProof/>
          <w:szCs w:val="28"/>
          <w:lang w:val="ru-RU" w:eastAsia="ru-RU"/>
        </w:rPr>
        <w:lastRenderedPageBreak/>
        <w:drawing>
          <wp:inline distT="0" distB="0" distL="0" distR="0" wp14:anchorId="0517C539" wp14:editId="7BF5D972">
            <wp:extent cx="5086350" cy="381476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viasim.jpg"/>
                    <pic:cNvPicPr/>
                  </pic:nvPicPr>
                  <pic:blipFill>
                    <a:blip r:embed="rId18">
                      <a:extLst>
                        <a:ext uri="{28A0092B-C50C-407E-A947-70E740481C1C}">
                          <a14:useLocalDpi xmlns:a14="http://schemas.microsoft.com/office/drawing/2010/main" val="0"/>
                        </a:ext>
                      </a:extLst>
                    </a:blip>
                    <a:stretch>
                      <a:fillRect/>
                    </a:stretch>
                  </pic:blipFill>
                  <pic:spPr>
                    <a:xfrm>
                      <a:off x="0" y="0"/>
                      <a:ext cx="5095989" cy="3821993"/>
                    </a:xfrm>
                    <a:prstGeom prst="rect">
                      <a:avLst/>
                    </a:prstGeom>
                  </pic:spPr>
                </pic:pic>
              </a:graphicData>
            </a:graphic>
          </wp:inline>
        </w:drawing>
      </w:r>
    </w:p>
    <w:p w14:paraId="545758C4" w14:textId="77777777" w:rsidR="00CD65DA" w:rsidRDefault="00CD65DA" w:rsidP="00092520">
      <w:pPr>
        <w:rPr>
          <w:rFonts w:cs="Times New Roman"/>
          <w:szCs w:val="28"/>
        </w:rPr>
      </w:pPr>
    </w:p>
    <w:p w14:paraId="35F53E75" w14:textId="77777777" w:rsidR="00CD65DA" w:rsidRDefault="00CD65DA" w:rsidP="00CD65DA">
      <w:pPr>
        <w:jc w:val="center"/>
        <w:rPr>
          <w:rFonts w:cs="Times New Roman"/>
          <w:szCs w:val="28"/>
        </w:rPr>
      </w:pPr>
      <w:r>
        <w:rPr>
          <w:rFonts w:cs="Times New Roman"/>
          <w:szCs w:val="28"/>
          <w:lang w:val="ru-RU"/>
        </w:rPr>
        <w:t>Рис 9. А</w:t>
      </w:r>
      <w:r w:rsidRPr="00CD65DA">
        <w:rPr>
          <w:rFonts w:cs="Times New Roman"/>
          <w:szCs w:val="28"/>
        </w:rPr>
        <w:t>віаційні тренажери</w:t>
      </w:r>
    </w:p>
    <w:p w14:paraId="1C69CD85" w14:textId="77777777" w:rsidR="00CD65DA" w:rsidRDefault="00CD65DA" w:rsidP="00092520">
      <w:pPr>
        <w:rPr>
          <w:rFonts w:cs="Times New Roman"/>
          <w:szCs w:val="28"/>
        </w:rPr>
      </w:pPr>
      <w:r w:rsidRPr="00CD65DA">
        <w:rPr>
          <w:rFonts w:cs="Times New Roman"/>
          <w:szCs w:val="28"/>
        </w:rPr>
        <w:t>Для створення ілюзії реального польоту необхідна надзвичайно швидка і якісна графіка, виключаються будь-які дефекти типу ступенчатости, похилих ліній і т.д.</w:t>
      </w:r>
    </w:p>
    <w:p w14:paraId="21FE37F1" w14:textId="77777777" w:rsidR="00CD65DA" w:rsidRDefault="00CD65DA" w:rsidP="00092520">
      <w:pPr>
        <w:rPr>
          <w:rFonts w:cs="Times New Roman"/>
          <w:szCs w:val="28"/>
        </w:rPr>
      </w:pPr>
      <w:r w:rsidRPr="00CD65DA">
        <w:rPr>
          <w:rFonts w:cs="Times New Roman"/>
          <w:szCs w:val="28"/>
        </w:rPr>
        <w:t>Замовниками авіаційних тренажерів є всі авіакомпанії і всі виробники літаків - British Aerospace, Flight Safety, Beijing Aviation Simulator Co, Mc. Donnel Douglas, Rockwell, GEC Marconi, Lockhead Deutch Aerospace, Сухий і багато інших. Велика частина застосувань доводиться на тренажери бойових машин. Літаючи в віртуальному просторі, льотчики мають можливість спостерігати не тільки «віртуальну реальність», а й ті об'єкти, які не побачиш під час реального польоту, такі, наприклад, як зони видимості радарних установок системи ППО і ін.</w:t>
      </w:r>
    </w:p>
    <w:p w14:paraId="30B4DD1D" w14:textId="77777777" w:rsidR="00CD65DA" w:rsidRDefault="00CD65DA" w:rsidP="00092520">
      <w:pPr>
        <w:rPr>
          <w:rFonts w:cs="Times New Roman"/>
          <w:szCs w:val="28"/>
        </w:rPr>
      </w:pPr>
    </w:p>
    <w:p w14:paraId="25935CBB" w14:textId="77777777" w:rsidR="00CD65DA" w:rsidRDefault="00CD65DA" w:rsidP="00092520">
      <w:pPr>
        <w:rPr>
          <w:rFonts w:cs="Times New Roman"/>
          <w:szCs w:val="28"/>
        </w:rPr>
      </w:pPr>
    </w:p>
    <w:p w14:paraId="21593871" w14:textId="77777777" w:rsidR="00CD65DA" w:rsidRDefault="00CD65DA" w:rsidP="00092520">
      <w:pPr>
        <w:rPr>
          <w:rFonts w:cs="Times New Roman"/>
          <w:szCs w:val="28"/>
        </w:rPr>
      </w:pPr>
    </w:p>
    <w:p w14:paraId="76D71DF7" w14:textId="77777777" w:rsidR="00C424AF" w:rsidRDefault="005B6ADF" w:rsidP="00436B0C">
      <w:pPr>
        <w:pStyle w:val="2"/>
      </w:pPr>
      <w:bookmarkStart w:id="17" w:name="_Toc484449641"/>
      <w:r>
        <w:lastRenderedPageBreak/>
        <w:t>1.4</w:t>
      </w:r>
      <w:r w:rsidR="00C424AF" w:rsidRPr="00AE2F0E">
        <w:t>. Постановка задачі</w:t>
      </w:r>
      <w:bookmarkEnd w:id="17"/>
    </w:p>
    <w:p w14:paraId="35A5818B" w14:textId="77777777" w:rsidR="00BF685D" w:rsidRPr="00BF685D" w:rsidRDefault="00BF685D" w:rsidP="00BF685D"/>
    <w:p w14:paraId="2967923B" w14:textId="77777777" w:rsidR="00C424AF" w:rsidRPr="00AE2F0E" w:rsidRDefault="00CE67E9" w:rsidP="00436B0C">
      <w:pPr>
        <w:pStyle w:val="2"/>
      </w:pPr>
      <w:bookmarkStart w:id="18" w:name="_Toc484449642"/>
      <w:r w:rsidRPr="00AE2F0E">
        <w:t>Виснов</w:t>
      </w:r>
      <w:r w:rsidR="00C424AF" w:rsidRPr="00AE2F0E">
        <w:t>к</w:t>
      </w:r>
      <w:r w:rsidRPr="00AE2F0E">
        <w:t>и до розділу</w:t>
      </w:r>
      <w:bookmarkEnd w:id="18"/>
    </w:p>
    <w:p w14:paraId="0561A805" w14:textId="77777777" w:rsidR="002475C2" w:rsidRDefault="002475C2" w:rsidP="00E014A1">
      <w:pPr>
        <w:spacing w:after="160" w:line="259" w:lineRule="auto"/>
        <w:ind w:firstLine="0"/>
        <w:rPr>
          <w:rFonts w:cs="Times New Roman"/>
          <w:szCs w:val="28"/>
        </w:rPr>
      </w:pPr>
      <w:r>
        <w:rPr>
          <w:rFonts w:cs="Times New Roman"/>
          <w:szCs w:val="28"/>
        </w:rPr>
        <w:br w:type="page"/>
      </w:r>
    </w:p>
    <w:p w14:paraId="0E777F57" w14:textId="77777777" w:rsidR="00C424AF" w:rsidRDefault="00DF0A8C" w:rsidP="00FD6EF7">
      <w:pPr>
        <w:pStyle w:val="1"/>
      </w:pPr>
      <w:bookmarkStart w:id="19" w:name="_Toc484449643"/>
      <w:r w:rsidRPr="00647CC0">
        <w:lastRenderedPageBreak/>
        <w:t>Р</w:t>
      </w:r>
      <w:r w:rsidR="00FD6EF7">
        <w:t>ОЗДІЛ 2</w:t>
      </w:r>
      <w:r w:rsidR="005867FC" w:rsidRPr="00647CC0">
        <w:t xml:space="preserve">. </w:t>
      </w:r>
      <w:r w:rsidR="00845EAE">
        <w:t>СИСТЕМИ АВТОМАТИЗОВАНОГО ПРОЕКТУВАННЯ</w:t>
      </w:r>
      <w:r w:rsidR="00A41CE9" w:rsidRPr="007C56BA">
        <w:rPr>
          <w:lang w:val="ru-RU"/>
        </w:rPr>
        <w:t>.</w:t>
      </w:r>
      <w:bookmarkEnd w:id="19"/>
    </w:p>
    <w:p w14:paraId="195CF6F0" w14:textId="77777777" w:rsidR="00FD6EF7" w:rsidRPr="00FD6EF7" w:rsidRDefault="00FD6EF7" w:rsidP="00845EAE">
      <w:pPr>
        <w:shd w:val="clear" w:color="auto" w:fill="FFFFFF"/>
        <w:spacing w:before="100" w:beforeAutospacing="1" w:after="100" w:afterAutospacing="1"/>
        <w:ind w:firstLine="0"/>
        <w:rPr>
          <w:rFonts w:eastAsia="Times New Roman" w:cs="Times New Roman"/>
          <w:color w:val="333333"/>
          <w:kern w:val="0"/>
          <w:szCs w:val="28"/>
          <w:lang w:val="ru-RU" w:eastAsia="ru-RU"/>
          <w14:ligatures w14:val="none"/>
        </w:rPr>
      </w:pPr>
    </w:p>
    <w:p w14:paraId="1E7A0FDC" w14:textId="77777777" w:rsidR="00FD6EF7" w:rsidRPr="00FD6EF7" w:rsidRDefault="00FD6EF7" w:rsidP="00A41CE9">
      <w:pPr>
        <w:pStyle w:val="2"/>
        <w:rPr>
          <w:rFonts w:eastAsia="Times New Roman"/>
          <w:lang w:val="ru-RU" w:eastAsia="ru-RU"/>
        </w:rPr>
      </w:pPr>
      <w:r w:rsidRPr="00FD6EF7">
        <w:rPr>
          <w:rFonts w:eastAsia="Times New Roman"/>
          <w:lang w:val="ru-RU" w:eastAsia="ru-RU"/>
        </w:rPr>
        <w:t> </w:t>
      </w:r>
      <w:bookmarkStart w:id="20" w:name="_Toc484449644"/>
      <w:r w:rsidR="00A41CE9">
        <w:rPr>
          <w:rFonts w:eastAsia="Times New Roman"/>
          <w:lang w:val="ru-RU" w:eastAsia="ru-RU"/>
        </w:rPr>
        <w:t>2</w:t>
      </w:r>
      <w:r w:rsidRPr="00FD6EF7">
        <w:rPr>
          <w:rFonts w:eastAsia="Times New Roman"/>
          <w:lang w:val="ru-RU" w:eastAsia="ru-RU"/>
        </w:rPr>
        <w:t>.1. Місце та роль автоматизованого проектування серед інфо</w:t>
      </w:r>
      <w:r w:rsidRPr="00A41CE9">
        <w:rPr>
          <w:rFonts w:eastAsia="Times New Roman"/>
          <w:lang w:val="ru-RU" w:eastAsia="ru-RU"/>
        </w:rPr>
        <w:t>рмаційних технологій</w:t>
      </w:r>
      <w:bookmarkEnd w:id="20"/>
    </w:p>
    <w:p w14:paraId="4BBF2704"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Автоматизація проектування займає особливе місце серед інформаційних технологій.</w:t>
      </w:r>
    </w:p>
    <w:p w14:paraId="7F4891DA"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о-перше, автоматизація проектування – синтетична дисципліна, її складовими є багато інших сучасних інформаційних технологій. Так, технічне забезпечення систем автоматизованого проектування </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САПР) базується на використанні обчислювальних мереж і телекомунікаційних технологій, в САПР використовуються персональні комп’ютери та робочі станції, є приклади застосування мейнфреймів. Математичне забезпечення САПР відрізняється багатством і різномаїттям використовуваних методів обчислювальної математики. Статистики, математичного програмування, дискретної математики, штучного інтелекту. Програмні комплекси САПР відносяться до найбільш складних програмних систем, що базуються на операційних системах</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Unix, Windows-95/NT, мовах програмування С, С++, Java та інших, сучасних CASE-технологіях, стандартах відкритих систем і обміну даними в комп’ютерних середовищах.</w:t>
      </w:r>
    </w:p>
    <w:p w14:paraId="1E104A63"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xml:space="preserve">По-друге, знання основ автоматизації проектування та вміння працювати із засобами САПР необхідне практично будь-якому інженеру-розробнику. Комп’ютерами насичені проектні підрозділи, конструкторські бюро та офіси. Робота конструктора за звичайним кульманом, розрахунки за допомогою логарифмічної лінійки чи оформлення звіту на друкарській машинці стали анахронізмом. Установи, що ведуть розробки без САПР чи лише з малим відсотком їх використання, виявляються неконкурентноспроможними як </w:t>
      </w:r>
      <w:r w:rsidRPr="00FD6EF7">
        <w:rPr>
          <w:rFonts w:eastAsia="Times New Roman" w:cs="Times New Roman"/>
          <w:kern w:val="0"/>
          <w:szCs w:val="28"/>
          <w:lang w:val="ru-RU" w:eastAsia="ru-RU"/>
          <w14:ligatures w14:val="none"/>
        </w:rPr>
        <w:lastRenderedPageBreak/>
        <w:t>через великі матеріальні та часові витрати, так і через невисоку якість проектів.</w:t>
      </w:r>
    </w:p>
    <w:p w14:paraId="72028AE8"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оява перших програм для автоматизації проектування за кордоном і в колишньому СРСР відноситься до початку 60-х років. Тоді були створені програми для розв’язування задач будівельної механіки, аналізу електронних схем, проектування друкованих плат. Подальший розвиток САПР йшов шляхом створення апаратних і програмних засобів машинної графіки, підвищення обчислювальної ефективності програм моделювання та аналізу, розширення областей застосування САПР, спрощення користувацького інтерфейсу, впровадження в САПР елементів штучного інтелекту.</w:t>
      </w:r>
    </w:p>
    <w:p w14:paraId="6697E967"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ьогодні створено величезну кількість програмно-методичних комплексів для САПР із різним ступенем спеціалізації та прикладної орієнтації. У результаті автоматизація проектування стала необхідною складовою частиною підготовки інженерів різних спеціальностей; інженер, що не володіє знаннями та не вміє працювати в САПР, не може вважатися повноцінним спеціалістом.</w:t>
      </w:r>
    </w:p>
    <w:p w14:paraId="6CE20FD3"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bCs/>
          <w:kern w:val="0"/>
          <w:szCs w:val="28"/>
          <w:lang w:val="ru-RU" w:eastAsia="ru-RU"/>
          <w14:ligatures w14:val="none"/>
        </w:rPr>
        <w:t>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одна з найважливіших сфер інженерної діяльності, це та ланка, що пов’язує наукові дослідження і практичну реалізацію. Від термінів та якості</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проектування значно залежать строки впровадження та якість готової продукції.</w:t>
      </w:r>
    </w:p>
    <w:p w14:paraId="3785F1B6"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вид цілеспрямованої виробничої</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діяльності людини чи колективу фахівців із розв'язання задач проектування, спрямованої на створення приладів чи систем, що відповідають технічному завданню, які оптимально задовольняють поставлені вимоги і задовільно функціонують протягом заданого проміжку часу при прогнозованих умовах середовища.</w:t>
      </w:r>
    </w:p>
    <w:p w14:paraId="2896A7DD"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Автоматизоване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xml:space="preserve">— проектування, при якому окремі перетворення об'єкта й (або) алгоритму його функціонування або алгоритму </w:t>
      </w:r>
      <w:r w:rsidRPr="00FD6EF7">
        <w:rPr>
          <w:rFonts w:eastAsia="Times New Roman" w:cs="Times New Roman"/>
          <w:kern w:val="0"/>
          <w:szCs w:val="28"/>
          <w:lang w:val="ru-RU" w:eastAsia="ru-RU"/>
          <w14:ligatures w14:val="none"/>
        </w:rPr>
        <w:lastRenderedPageBreak/>
        <w:t>процесу, а також описи різноманітними мовами здійснюються взаємодією людини та</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комп'ютера.</w:t>
      </w:r>
    </w:p>
    <w:p w14:paraId="36B28D79"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ажко переоцінити значення автоматизації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для розвитку науки, техніки, народного господарства. Саме з автоматизацією проектування пов’язані принципові можливості створення найскладніших технічних об’єктів як у промисловому, так і цивільному будівництві. Адже проектування об’єктів потребує великих затрат людських і часових ресурсів і саме АП – основний спосіб підвищення продуктивності праці інженерно-технічних працівників, зайнятих проектуванням.</w:t>
      </w:r>
    </w:p>
    <w:p w14:paraId="7AEA19AB" w14:textId="77777777" w:rsidR="00FD6EF7" w:rsidRPr="00FD6EF7" w:rsidRDefault="00A41CE9" w:rsidP="00A41CE9">
      <w:pPr>
        <w:pStyle w:val="2"/>
        <w:rPr>
          <w:rFonts w:eastAsia="Times New Roman"/>
          <w:lang w:val="ru-RU" w:eastAsia="ru-RU"/>
        </w:rPr>
      </w:pPr>
      <w:bookmarkStart w:id="21" w:name="_Toc484449645"/>
      <w:r>
        <w:rPr>
          <w:rFonts w:eastAsia="Times New Roman"/>
          <w:lang w:val="ru-RU" w:eastAsia="ru-RU"/>
        </w:rPr>
        <w:t>2</w:t>
      </w:r>
      <w:r w:rsidR="00FD6EF7" w:rsidRPr="00FD6EF7">
        <w:rPr>
          <w:rFonts w:eastAsia="Times New Roman"/>
          <w:lang w:val="ru-RU" w:eastAsia="ru-RU"/>
        </w:rPr>
        <w:t>.2. Складові процесу проектування</w:t>
      </w:r>
      <w:bookmarkEnd w:id="21"/>
    </w:p>
    <w:p w14:paraId="01E7B69A"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роектування як процес, що розвивається в часі, поділяється на стадії, етапи, проектні процедури та операції.</w:t>
      </w:r>
    </w:p>
    <w:p w14:paraId="3154E0A0"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Будівельне проектування в САПР має такі</w:t>
      </w:r>
      <w:r w:rsidRPr="00A41CE9">
        <w:rPr>
          <w:rFonts w:eastAsia="Times New Roman" w:cs="Times New Roman"/>
          <w:kern w:val="0"/>
          <w:szCs w:val="28"/>
          <w:lang w:val="ru-RU" w:eastAsia="ru-RU"/>
          <w14:ligatures w14:val="none"/>
        </w:rPr>
        <w:t> </w:t>
      </w:r>
      <w:r w:rsidRPr="00FD6EF7">
        <w:rPr>
          <w:rFonts w:eastAsia="Times New Roman" w:cs="Times New Roman"/>
          <w:bCs/>
          <w:kern w:val="0"/>
          <w:szCs w:val="28"/>
          <w:lang w:val="ru-RU" w:eastAsia="ru-RU"/>
          <w14:ligatures w14:val="none"/>
        </w:rPr>
        <w:t>стадії</w:t>
      </w:r>
      <w:r w:rsidRPr="00FD6EF7">
        <w:rPr>
          <w:rFonts w:eastAsia="Times New Roman" w:cs="Times New Roman"/>
          <w:kern w:val="0"/>
          <w:szCs w:val="28"/>
          <w:lang w:val="ru-RU" w:eastAsia="ru-RU"/>
          <w14:ligatures w14:val="none"/>
        </w:rPr>
        <w:t>:</w:t>
      </w:r>
    </w:p>
    <w:p w14:paraId="203A3A30" w14:textId="77777777"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науково-дослідних робіт</w:t>
      </w:r>
    </w:p>
    <w:p w14:paraId="74D708AB" w14:textId="77777777"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конструкторських робіт (стадія ескізного проекту)</w:t>
      </w:r>
    </w:p>
    <w:p w14:paraId="78748207" w14:textId="77777777"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технічного проекту</w:t>
      </w:r>
    </w:p>
    <w:p w14:paraId="28AD34C4" w14:textId="77777777"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робочого проекту.</w:t>
      </w:r>
    </w:p>
    <w:p w14:paraId="17CDFE2D"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w:t>
      </w:r>
      <w:r w:rsidRPr="00A41CE9">
        <w:rPr>
          <w:rFonts w:eastAsia="Times New Roman" w:cs="Times New Roman"/>
          <w:kern w:val="0"/>
          <w:szCs w:val="28"/>
          <w:lang w:val="ru-RU" w:eastAsia="ru-RU"/>
          <w14:ligatures w14:val="none"/>
        </w:rPr>
        <w:t> </w:t>
      </w:r>
      <w:r w:rsidRPr="00FD6EF7">
        <w:rPr>
          <w:rFonts w:eastAsia="Times New Roman" w:cs="Times New Roman"/>
          <w:bCs/>
          <w:iCs/>
          <w:kern w:val="0"/>
          <w:szCs w:val="28"/>
          <w:lang w:val="ru-RU" w:eastAsia="ru-RU"/>
          <w14:ligatures w14:val="none"/>
        </w:rPr>
        <w:t>науково-дослідних робіт</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залежно від цільового призначення) вивчаються потреби в отриманні нових проектних рішень, інформаційні, конструктивні та технологічні принципи проектування, прогнозуються можливі значення характеристик і параметрів об’єкта. Результатом є формулювання технічного завдання на розробку нового проекту.</w:t>
      </w:r>
    </w:p>
    <w:p w14:paraId="549CB5F3"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 конструкторських робіт розробляється ескізний проект об’єкта, перевіряються, конкретизуються та коректуються принципи і положення, зазначені в технічному завданні.</w:t>
      </w:r>
    </w:p>
    <w:p w14:paraId="1AFD0E8F"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На стадії технічного проекту виконується всестороння проробка всіх частин проекту, конкретизуються та деталізуються технічні рішення.</w:t>
      </w:r>
    </w:p>
    <w:p w14:paraId="79245146"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 робочого проекту складається повний комплект конструкторсько-технічної документації, достатньої для будівництва об’єкта.</w:t>
      </w:r>
    </w:p>
    <w:p w14:paraId="014ED5A8"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роцес проектування ділиться на</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етапи.</w:t>
      </w:r>
    </w:p>
    <w:p w14:paraId="48673ECF"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Етап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частина процесу проектування, що включає формування усіх потрібних описів об’єкта.</w:t>
      </w:r>
    </w:p>
    <w:p w14:paraId="3BE16E8E"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ні процедури</w:t>
      </w:r>
      <w:r w:rsidRPr="00A41CE9">
        <w:rPr>
          <w:rFonts w:eastAsia="Times New Roman" w:cs="Times New Roman"/>
          <w:bCs/>
          <w:kern w:val="0"/>
          <w:szCs w:val="28"/>
          <w:lang w:val="ru-RU" w:eastAsia="ru-RU"/>
          <w14:ligatures w14:val="none"/>
        </w:rPr>
        <w:t> </w:t>
      </w:r>
      <w:r w:rsidRPr="00FD6EF7">
        <w:rPr>
          <w:rFonts w:eastAsia="Times New Roman" w:cs="Times New Roman"/>
          <w:kern w:val="0"/>
          <w:szCs w:val="28"/>
          <w:lang w:val="ru-RU" w:eastAsia="ru-RU"/>
          <w14:ligatures w14:val="none"/>
        </w:rPr>
        <w:t>– складові частини етапу проектування. Це частина етапу, виконання якої закінчується отриманням проектного рішення. Кожній проектній процедурі відповідає певна задача проектування, яка вирішується у рамках даної процедури (наприклад, оформлення  креслення конструкції).</w:t>
      </w:r>
    </w:p>
    <w:p w14:paraId="525B1D58" w14:textId="77777777" w:rsid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на операці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дрібніша складова частина процесу проектування, що входить до складу проектної процедури (наприклад, статичний розрахунок конструкції).</w:t>
      </w:r>
    </w:p>
    <w:p w14:paraId="0C81980E" w14:textId="77777777" w:rsidR="00845EAE" w:rsidRPr="00FD6EF7" w:rsidRDefault="00845EAE"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p>
    <w:p w14:paraId="62B317D1" w14:textId="77777777" w:rsidR="00FD6EF7" w:rsidRDefault="00A41CE9" w:rsidP="00A41CE9">
      <w:pPr>
        <w:pStyle w:val="2"/>
        <w:rPr>
          <w:rFonts w:eastAsia="Times New Roman"/>
          <w:lang w:val="ru-RU" w:eastAsia="ru-RU"/>
        </w:rPr>
      </w:pPr>
      <w:bookmarkStart w:id="22" w:name="_Toc484449646"/>
      <w:r>
        <w:rPr>
          <w:rFonts w:eastAsia="Times New Roman"/>
          <w:lang w:val="ru-RU" w:eastAsia="ru-RU"/>
        </w:rPr>
        <w:t>2</w:t>
      </w:r>
      <w:r w:rsidR="00FD6EF7" w:rsidRPr="00FD6EF7">
        <w:rPr>
          <w:rFonts w:eastAsia="Times New Roman"/>
          <w:lang w:val="ru-RU" w:eastAsia="ru-RU"/>
        </w:rPr>
        <w:t>.3. Основні відомості про САПР</w:t>
      </w:r>
      <w:bookmarkEnd w:id="22"/>
    </w:p>
    <w:p w14:paraId="0BA598C0" w14:textId="77777777" w:rsidR="00845EAE" w:rsidRPr="00845EAE" w:rsidRDefault="00845EAE" w:rsidP="00845EAE">
      <w:pPr>
        <w:rPr>
          <w:lang w:val="ru-RU" w:eastAsia="ru-RU"/>
        </w:rPr>
      </w:pPr>
    </w:p>
    <w:p w14:paraId="6AE1BFD6" w14:textId="77777777" w:rsidR="00A41CE9" w:rsidRDefault="00FD6EF7" w:rsidP="00A41CE9">
      <w:pPr>
        <w:shd w:val="clear" w:color="auto" w:fill="FFFFFF"/>
        <w:spacing w:before="100" w:beforeAutospacing="1" w:after="100" w:afterAutospacing="1"/>
        <w:ind w:left="5" w:firstLine="535"/>
        <w:rPr>
          <w:rFonts w:eastAsia="Times New Roman" w:cs="Times New Roman"/>
          <w:kern w:val="0"/>
          <w:szCs w:val="28"/>
          <w:lang w:val="ru-RU" w:eastAsia="ru-RU"/>
          <w14:ligatures w14:val="none"/>
        </w:rPr>
      </w:pPr>
      <w:r w:rsidRPr="00FD6EF7">
        <w:rPr>
          <w:rFonts w:eastAsia="Times New Roman" w:cs="Times New Roman"/>
          <w:spacing w:val="13"/>
          <w:kern w:val="0"/>
          <w:szCs w:val="28"/>
          <w:lang w:val="ru-RU" w:eastAsia="ru-RU"/>
          <w14:ligatures w14:val="none"/>
        </w:rPr>
        <w:t> Одним із важливих компонентів</w:t>
      </w:r>
      <w:r w:rsidRPr="00A41CE9">
        <w:rPr>
          <w:rFonts w:eastAsia="Times New Roman" w:cs="Times New Roman"/>
          <w:spacing w:val="13"/>
          <w:kern w:val="0"/>
          <w:szCs w:val="28"/>
          <w:lang w:val="ru-RU" w:eastAsia="ru-RU"/>
          <w14:ligatures w14:val="none"/>
        </w:rPr>
        <w:t> </w:t>
      </w:r>
      <w:r w:rsidRPr="00FD6EF7">
        <w:rPr>
          <w:rFonts w:eastAsia="Times New Roman" w:cs="Times New Roman"/>
          <w:spacing w:val="1"/>
          <w:kern w:val="0"/>
          <w:szCs w:val="28"/>
          <w:lang w:val="ru-RU" w:eastAsia="ru-RU"/>
          <w14:ligatures w14:val="none"/>
        </w:rPr>
        <w:t>сучасного виробництва є</w:t>
      </w:r>
      <w:r w:rsidRPr="00A41CE9">
        <w:rPr>
          <w:rFonts w:eastAsia="Times New Roman" w:cs="Times New Roman"/>
          <w:spacing w:val="1"/>
          <w:kern w:val="0"/>
          <w:szCs w:val="28"/>
          <w:lang w:val="ru-RU" w:eastAsia="ru-RU"/>
          <w14:ligatures w14:val="none"/>
        </w:rPr>
        <w:t> </w:t>
      </w:r>
      <w:r w:rsidRPr="00FD6EF7">
        <w:rPr>
          <w:rFonts w:eastAsia="Times New Roman" w:cs="Times New Roman"/>
          <w:bCs/>
          <w:iCs/>
          <w:spacing w:val="1"/>
          <w:kern w:val="0"/>
          <w:szCs w:val="28"/>
          <w:lang w:val="ru-RU" w:eastAsia="ru-RU"/>
          <w14:ligatures w14:val="none"/>
        </w:rPr>
        <w:t>системи авто</w:t>
      </w:r>
      <w:r w:rsidRPr="00FD6EF7">
        <w:rPr>
          <w:rFonts w:eastAsia="Times New Roman" w:cs="Times New Roman"/>
          <w:bCs/>
          <w:iCs/>
          <w:spacing w:val="7"/>
          <w:kern w:val="0"/>
          <w:szCs w:val="28"/>
          <w:lang w:val="ru-RU" w:eastAsia="ru-RU"/>
          <w14:ligatures w14:val="none"/>
        </w:rPr>
        <w:t>матизованого проектування (САПР).</w:t>
      </w:r>
    </w:p>
    <w:p w14:paraId="71895685" w14:textId="77777777" w:rsidR="00FD6EF7" w:rsidRPr="00FD6EF7" w:rsidRDefault="00FD6EF7" w:rsidP="00A41CE9">
      <w:pPr>
        <w:shd w:val="clear" w:color="auto" w:fill="FFFFFF"/>
        <w:spacing w:before="100" w:beforeAutospacing="1" w:after="100" w:afterAutospacing="1"/>
        <w:ind w:left="5" w:firstLine="535"/>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 організаційно-технічна (людино-машинна) система, що складається з комплексу засобів автоматизації проектування, взаємозв'язаних із необхідними відділами проектної організації чи колективом фахівців (користувачем системи), і виконує автоматизоване проектування.</w:t>
      </w:r>
    </w:p>
    <w:p w14:paraId="3CC92E2B"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У</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загальному випадку розробка САПР – крупна науково-технічна проблема. За оцінками західних спеціалістів, для створення справжньої САПР потрібно від 100 до 300 люд/років.</w:t>
      </w:r>
    </w:p>
    <w:p w14:paraId="0CFCF939"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Комп'ютерна графіка, будучи підсистемою САПР, розв'язує найбільш трудомістку і важливу задачу САПР: автоматизацію розробки і виконання конструкторської документації. Вона забезпечує створення, зберігання і обробку моделей геометричних об'єктів і їх графічне зображення за допомогою комп'ютера.</w:t>
      </w:r>
    </w:p>
    <w:p w14:paraId="5FF1ABC3"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икористання комп'ютера в конструкторській діяльності значно полегшує підготовку конструкторських та інших графічних документів, звільняючи конструктора від виконання рутинних і трудомістких графічних операцій, скорочує термін виготовлення документів і покра</w:t>
      </w:r>
      <w:r w:rsidRPr="00FD6EF7">
        <w:rPr>
          <w:rFonts w:eastAsia="Times New Roman" w:cs="Times New Roman"/>
          <w:kern w:val="0"/>
          <w:szCs w:val="28"/>
          <w:lang w:val="ru-RU" w:eastAsia="ru-RU"/>
          <w14:ligatures w14:val="none"/>
        </w:rPr>
        <w:softHyphen/>
        <w:t>щує їх якість. При автоматизованому виконанні креслення створюється "електронний" еквівалент креслення, а замість паперу і креслярських інструментів використовується екран дисплея, клавіатура і маніпулятор "миша".</w:t>
      </w:r>
    </w:p>
    <w:p w14:paraId="5557508C" w14:textId="77777777"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 автоматизованому проектуванні загальноприйнятими є скорочені терміни:</w:t>
      </w:r>
    </w:p>
    <w:p w14:paraId="11B9FC9B" w14:textId="77777777" w:rsidR="00FD6EF7" w:rsidRP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СА</w:t>
      </w:r>
      <w:r w:rsidRPr="00FD6EF7">
        <w:rPr>
          <w:rFonts w:eastAsia="Times New Roman" w:cs="Times New Roman"/>
          <w:kern w:val="0"/>
          <w:szCs w:val="28"/>
          <w:lang w:val="en-US" w:eastAsia="ru-RU"/>
          <w14:ligatures w14:val="none"/>
        </w:rPr>
        <w:t xml:space="preserve">D – </w:t>
      </w:r>
      <w:r w:rsidRPr="00FD6EF7">
        <w:rPr>
          <w:rFonts w:eastAsia="Times New Roman" w:cs="Times New Roman"/>
          <w:kern w:val="0"/>
          <w:szCs w:val="28"/>
          <w:lang w:val="ru-RU" w:eastAsia="ru-RU"/>
          <w14:ligatures w14:val="none"/>
        </w:rPr>
        <w:t>система</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конструювання</w:t>
      </w:r>
      <w:r w:rsidRPr="00FD6EF7">
        <w:rPr>
          <w:rFonts w:eastAsia="Times New Roman" w:cs="Times New Roman"/>
          <w:kern w:val="0"/>
          <w:szCs w:val="28"/>
          <w:lang w:val="en-US" w:eastAsia="ru-RU"/>
          <w14:ligatures w14:val="none"/>
        </w:rPr>
        <w:t xml:space="preserve"> (Computer Aided Design);</w:t>
      </w:r>
    </w:p>
    <w:p w14:paraId="271C6F72" w14:textId="77777777" w:rsidR="00FD6EF7" w:rsidRP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САМ</w:t>
      </w:r>
      <w:r w:rsidRPr="00FD6EF7">
        <w:rPr>
          <w:rFonts w:eastAsia="Times New Roman" w:cs="Times New Roman"/>
          <w:kern w:val="0"/>
          <w:szCs w:val="28"/>
          <w:lang w:val="en-US" w:eastAsia="ru-RU"/>
          <w14:ligatures w14:val="none"/>
        </w:rPr>
        <w:t xml:space="preserve"> - </w:t>
      </w:r>
      <w:r w:rsidRPr="00FD6EF7">
        <w:rPr>
          <w:rFonts w:eastAsia="Times New Roman" w:cs="Times New Roman"/>
          <w:kern w:val="0"/>
          <w:szCs w:val="28"/>
          <w:lang w:val="ru-RU" w:eastAsia="ru-RU"/>
          <w14:ligatures w14:val="none"/>
        </w:rPr>
        <w:t>виробництво</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за</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допомогою</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комп</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ютерів</w:t>
      </w:r>
      <w:r w:rsidRPr="00FD6EF7">
        <w:rPr>
          <w:rFonts w:eastAsia="Times New Roman" w:cs="Times New Roman"/>
          <w:kern w:val="0"/>
          <w:szCs w:val="28"/>
          <w:lang w:val="en-US" w:eastAsia="ru-RU"/>
          <w14:ligatures w14:val="none"/>
        </w:rPr>
        <w:t xml:space="preserve"> (Computer Aided Manufacturing);</w:t>
      </w:r>
    </w:p>
    <w:p w14:paraId="08EC378B" w14:textId="77777777" w:rsidR="00FD6EF7" w:rsidRP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САЕ</w:t>
      </w:r>
      <w:r w:rsidRPr="00FD6EF7">
        <w:rPr>
          <w:rFonts w:eastAsia="Times New Roman" w:cs="Times New Roman"/>
          <w:kern w:val="0"/>
          <w:szCs w:val="28"/>
          <w:lang w:val="en-US" w:eastAsia="ru-RU"/>
          <w14:ligatures w14:val="none"/>
        </w:rPr>
        <w:t xml:space="preserve"> - </w:t>
      </w:r>
      <w:r w:rsidRPr="00FD6EF7">
        <w:rPr>
          <w:rFonts w:eastAsia="Times New Roman" w:cs="Times New Roman"/>
          <w:kern w:val="0"/>
          <w:szCs w:val="28"/>
          <w:lang w:val="ru-RU" w:eastAsia="ru-RU"/>
          <w14:ligatures w14:val="none"/>
        </w:rPr>
        <w:t>аналітично</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розрахункова</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підсистема</w:t>
      </w:r>
      <w:r w:rsidRPr="00FD6EF7">
        <w:rPr>
          <w:rFonts w:eastAsia="Times New Roman" w:cs="Times New Roman"/>
          <w:kern w:val="0"/>
          <w:szCs w:val="28"/>
          <w:lang w:val="en-US" w:eastAsia="ru-RU"/>
          <w14:ligatures w14:val="none"/>
        </w:rPr>
        <w:t xml:space="preserve"> (Computer Aided Engineering);</w:t>
      </w:r>
    </w:p>
    <w:p w14:paraId="691B7BC7" w14:textId="77777777" w:rsid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АЕС</w:t>
      </w:r>
      <w:r w:rsidRPr="00FD6EF7">
        <w:rPr>
          <w:rFonts w:eastAsia="Times New Roman" w:cs="Times New Roman"/>
          <w:kern w:val="0"/>
          <w:szCs w:val="28"/>
          <w:lang w:val="en-US" w:eastAsia="ru-RU"/>
          <w14:ligatures w14:val="none"/>
        </w:rPr>
        <w:t xml:space="preserve"> - </w:t>
      </w:r>
      <w:r w:rsidRPr="00FD6EF7">
        <w:rPr>
          <w:rFonts w:eastAsia="Times New Roman" w:cs="Times New Roman"/>
          <w:kern w:val="0"/>
          <w:szCs w:val="28"/>
          <w:lang w:val="ru-RU" w:eastAsia="ru-RU"/>
          <w14:ligatures w14:val="none"/>
        </w:rPr>
        <w:t>скорочене</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позначення</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для</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архітектурно</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будівельних</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комп</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ютерних</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систем</w:t>
      </w:r>
      <w:r w:rsidRPr="00FD6EF7">
        <w:rPr>
          <w:rFonts w:eastAsia="Times New Roman" w:cs="Times New Roman"/>
          <w:kern w:val="0"/>
          <w:szCs w:val="28"/>
          <w:lang w:val="en-US" w:eastAsia="ru-RU"/>
          <w14:ligatures w14:val="none"/>
        </w:rPr>
        <w:t xml:space="preserve"> (Architectural Engineering Computing).</w:t>
      </w:r>
    </w:p>
    <w:p w14:paraId="5E68688B" w14:textId="77777777" w:rsidR="00845EAE" w:rsidRPr="00FD6EF7" w:rsidRDefault="00845EAE"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p>
    <w:p w14:paraId="667F81DF" w14:textId="77777777" w:rsidR="00FD6EF7" w:rsidRDefault="00A41CE9" w:rsidP="00A41CE9">
      <w:pPr>
        <w:pStyle w:val="2"/>
        <w:rPr>
          <w:rFonts w:eastAsia="Times New Roman"/>
          <w:lang w:val="ru-RU" w:eastAsia="ru-RU"/>
        </w:rPr>
      </w:pPr>
      <w:bookmarkStart w:id="23" w:name="_Toc484449647"/>
      <w:r>
        <w:rPr>
          <w:rFonts w:eastAsia="Times New Roman"/>
          <w:lang w:val="ru-RU" w:eastAsia="ru-RU"/>
        </w:rPr>
        <w:lastRenderedPageBreak/>
        <w:t>2</w:t>
      </w:r>
      <w:r w:rsidR="00FD6EF7" w:rsidRPr="00FD6EF7">
        <w:rPr>
          <w:rFonts w:eastAsia="Times New Roman"/>
          <w:lang w:val="ru-RU" w:eastAsia="ru-RU"/>
        </w:rPr>
        <w:t>.4. Переваги застосування інженерних САПР та їх роль у галузі матеріального виробництва</w:t>
      </w:r>
      <w:bookmarkEnd w:id="23"/>
    </w:p>
    <w:p w14:paraId="44A63EFF" w14:textId="77777777" w:rsidR="00845EAE" w:rsidRPr="00845EAE" w:rsidRDefault="00845EAE" w:rsidP="00845EAE">
      <w:pPr>
        <w:rPr>
          <w:lang w:val="ru-RU" w:eastAsia="ru-RU"/>
        </w:rPr>
      </w:pPr>
    </w:p>
    <w:p w14:paraId="38CBA78F"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До появи ЕОМ випуск конкурентноздатної продукції здійснювався завдяки науковій організації процесу проектування та першокласним фахівцям. Застосування САПР дало безперечні переваги: дозволило впровадити стратегію накопичування та передавання знань і досвіду конструкторів, що забезпечує високу живучість, сприяє розв’язуванню тих практичних задач виробника, що дозволяють проводити прогресивну політику на ринку (знизити виробничі витрати та собівартість, скоротити час розробки та підвищити споживчі якості продукції).</w:t>
      </w:r>
    </w:p>
    <w:p w14:paraId="77E7FA81"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Головною перевагою використання САПР є висока швидкість виходу продукції на ринок. Тут спрацьовує відома в економіці залежність між обсягом продажу товару та часом: виробник, який отримав через пізній вихід продукції на ринок менший прибуток, направить на розробку нового покоління продукції менше коштів, і так – до повної зупинки виробництва. Це підтверджують дослідження компанії Хьюлет-Паккард можливих втрат прибутку виробниками у конкурентній боротьбі: 33% втрат – через піврічне спізнення виходу продукції на ринок; 22% втрат – через підвищення матеріалоємності продукції на 9%; лише 3,5% втрат – через підвищення витрат на проектування на 50%.</w:t>
      </w:r>
    </w:p>
    <w:p w14:paraId="198213BD" w14:textId="77777777" w:rsidR="00845EAE" w:rsidRPr="00FD6EF7" w:rsidRDefault="00FD6EF7" w:rsidP="00845EAE">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є індустріальними технологіями, що націлені на найважливіші галузі виробництва, визначаючи рівень розвитку та стратегічний потенціал нації. Без САПР неможливо виробляти сучасну техніку, що є дуже складною та вимагає надзвичайної точності виготовлення. Рівень розвитку САПР, кількість робочих місць та кількість інженерів, які професійно володіють САD-технологіями, впливають на статок кожного члена суспільства.</w:t>
      </w:r>
    </w:p>
    <w:p w14:paraId="2E3BEA4A" w14:textId="77777777" w:rsidR="00845EAE" w:rsidRPr="00845EAE" w:rsidRDefault="00A41CE9" w:rsidP="00845EAE">
      <w:pPr>
        <w:pStyle w:val="2"/>
        <w:rPr>
          <w:lang w:val="ru-RU" w:eastAsia="ru-RU"/>
        </w:rPr>
      </w:pPr>
      <w:bookmarkStart w:id="24" w:name="_Toc484449648"/>
      <w:r>
        <w:rPr>
          <w:rFonts w:eastAsia="Times New Roman"/>
          <w:lang w:val="ru-RU" w:eastAsia="ru-RU"/>
        </w:rPr>
        <w:lastRenderedPageBreak/>
        <w:t>2</w:t>
      </w:r>
      <w:r w:rsidR="00FD6EF7" w:rsidRPr="00FD6EF7">
        <w:rPr>
          <w:rFonts w:eastAsia="Times New Roman"/>
          <w:lang w:val="ru-RU" w:eastAsia="ru-RU"/>
        </w:rPr>
        <w:t>.5. Стан ринку інженерних САПР</w:t>
      </w:r>
      <w:bookmarkEnd w:id="24"/>
    </w:p>
    <w:p w14:paraId="4B97EE4D"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Цей ринок пропонує великий асортимент програмних засобів (ПЗ) для автоматизації інженерної діяльності у проектних організаціях та на виробництві. Він має неабиякий попит серед вітчизняних промислових підприємств (машинобудівних, приладо-, верстатобудівних), які розглядають САПР як ефективний засіб виходу на внутрішній та зовнішній ринок із конкурентноздатною продукцією світових стандартів.</w:t>
      </w:r>
    </w:p>
    <w:p w14:paraId="1E9DDC83"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овна автоматизація виробництва пов’язана з великими капіталовкладеннями. Велика вартість багатофункціональних САПР високого рівня та обмежені можливості розробки складних виробів засобами 2D-САПР легкого рівня призвели до розквіту САПР середнього рівня, розвиток яких підтримують усі розробники САD/САМ-систем та до популярності серед користувачів САD/САМ/САЕ-систем пірамідальної схеми автоматизації конструкторсько-технологічної підготовки виробництва. Вона значно економить ресурси завдяки використанню на робочих місцях ПЗ виключно з необхідним набором функціональних можливостей:</w:t>
      </w:r>
    </w:p>
    <w:p w14:paraId="29214D95" w14:textId="77777777" w:rsidR="00FD6EF7" w:rsidRPr="00845EAE" w:rsidRDefault="00FD6EF7" w:rsidP="00845EAE">
      <w:pPr>
        <w:pStyle w:val="af"/>
        <w:numPr>
          <w:ilvl w:val="0"/>
          <w:numId w:val="31"/>
        </w:numPr>
        <w:shd w:val="clear" w:color="auto" w:fill="FFFFFF"/>
        <w:spacing w:before="100" w:beforeAutospacing="1" w:after="100" w:afterAutospacing="1"/>
        <w:ind w:left="0" w:firstLine="380"/>
        <w:rPr>
          <w:sz w:val="28"/>
          <w:szCs w:val="28"/>
          <w:lang w:val="ru-RU"/>
        </w:rPr>
      </w:pPr>
      <w:r w:rsidRPr="00845EAE">
        <w:rPr>
          <w:sz w:val="28"/>
          <w:szCs w:val="28"/>
          <w:lang w:val="ru-RU"/>
        </w:rPr>
        <w:t>для концептуальної конструкторсько-технологічної проробки нового виробу – декілька робочих місць із САПР високого рівня;</w:t>
      </w:r>
    </w:p>
    <w:p w14:paraId="7DAA053F" w14:textId="77777777" w:rsidR="00FD6EF7" w:rsidRPr="00FD6EF7" w:rsidRDefault="00FD6EF7" w:rsidP="00845EAE">
      <w:pPr>
        <w:numPr>
          <w:ilvl w:val="0"/>
          <w:numId w:val="31"/>
        </w:numPr>
        <w:shd w:val="clear" w:color="auto" w:fill="FFFFFF"/>
        <w:spacing w:before="100" w:beforeAutospacing="1" w:after="100" w:afterAutospacing="1"/>
        <w:ind w:left="0" w:firstLine="38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для детальної проробки виробу – декілька десятків чи сотень місць </w:t>
      </w:r>
      <w:r w:rsidRPr="00845EAE">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із САПР середнього рівня;</w:t>
      </w:r>
    </w:p>
    <w:p w14:paraId="7E9843F5" w14:textId="77777777" w:rsidR="00FD6EF7" w:rsidRDefault="00FD6EF7" w:rsidP="00845EAE">
      <w:pPr>
        <w:numPr>
          <w:ilvl w:val="0"/>
          <w:numId w:val="31"/>
        </w:numPr>
        <w:shd w:val="clear" w:color="auto" w:fill="FFFFFF"/>
        <w:spacing w:before="100" w:beforeAutospacing="1" w:after="100" w:afterAutospacing="1"/>
        <w:ind w:left="0" w:firstLine="38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для підготовки конструкторсько-технологічної документації та робочих креслень – до тисячі робочих місць із САПР легкого рівня.</w:t>
      </w:r>
    </w:p>
    <w:p w14:paraId="32741ACC" w14:textId="77777777" w:rsidR="00FD6EF7" w:rsidRDefault="00A41CE9" w:rsidP="00A41CE9">
      <w:pPr>
        <w:pStyle w:val="2"/>
        <w:rPr>
          <w:rFonts w:eastAsia="Times New Roman"/>
          <w:lang w:val="ru-RU" w:eastAsia="ru-RU"/>
        </w:rPr>
      </w:pPr>
      <w:r>
        <w:rPr>
          <w:rFonts w:eastAsia="Times New Roman"/>
          <w:lang w:val="ru-RU" w:eastAsia="ru-RU"/>
        </w:rPr>
        <w:t> </w:t>
      </w:r>
      <w:bookmarkStart w:id="25" w:name="_Toc484449649"/>
      <w:r>
        <w:rPr>
          <w:rFonts w:eastAsia="Times New Roman"/>
          <w:lang w:val="ru-RU" w:eastAsia="ru-RU"/>
        </w:rPr>
        <w:t>2</w:t>
      </w:r>
      <w:r w:rsidR="00FD6EF7" w:rsidRPr="00FD6EF7">
        <w:rPr>
          <w:rFonts w:eastAsia="Times New Roman"/>
          <w:lang w:val="ru-RU" w:eastAsia="ru-RU"/>
        </w:rPr>
        <w:t>.6. Характерні особливості розробки інженерних САПР</w:t>
      </w:r>
      <w:bookmarkEnd w:id="25"/>
    </w:p>
    <w:p w14:paraId="2B34C347"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Прийнято ділити </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xml:space="preserve">об’єкти автоматизації (підприємства та організації) на підрозділи, в кожному з яких розв’язують блок однотипних задач, а отримані результати є вхідними даними для іншого підрозділу (конструкторський, </w:t>
      </w:r>
      <w:r w:rsidRPr="00FD6EF7">
        <w:rPr>
          <w:rFonts w:eastAsia="Times New Roman" w:cs="Times New Roman"/>
          <w:kern w:val="0"/>
          <w:szCs w:val="28"/>
          <w:lang w:val="ru-RU" w:eastAsia="ru-RU"/>
          <w14:ligatures w14:val="none"/>
        </w:rPr>
        <w:lastRenderedPageBreak/>
        <w:t>технологічний відділи), це дає змогу використати накопичений роками досвід та специфіку конкретного підприємства в цілому та кожного відділу окремо.</w:t>
      </w:r>
    </w:p>
    <w:p w14:paraId="223432FE"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Ефективним є застосування систем віртуального макетування, програмне забезпечення яких базується на технологіях віртуальної реальності.</w:t>
      </w:r>
    </w:p>
    <w:p w14:paraId="4794F697"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іртуальний макет-прототип – це інтегроване цифрове подання виробу та його властивостей, що формується за даними головної моделі, відбиває просторову взаємодію компонентів та дозволяє оцінити працездатність конструкції в цілому.</w:t>
      </w:r>
    </w:p>
    <w:p w14:paraId="38C4E12A"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ереваги САПР, що підтримують можливості віртуального макетування: вони дозволяють замінити фізичний прототип виробу його віртуальним аналогом та в процесі комп’ютерного аналізу електронного зразка розв’язувати ті задачі, що раніше вимагали натурних випробувань.</w:t>
      </w:r>
    </w:p>
    <w:p w14:paraId="73FEC7B8"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іртуальним макетуванням можна супроводити весь процес проектування виробів, що дозволяє проводити тестування паралельно з розробкою, тобто своєчасно знаходити та виправляти помилки та недоліки. Віртуальне макетування дозволяє використовувати майстер-моделі виробів у галузях маркетингу, продажу, навчання.</w:t>
      </w:r>
    </w:p>
    <w:p w14:paraId="1040D848" w14:textId="77777777" w:rsidR="00FD6EF7" w:rsidRPr="00FD6EF7" w:rsidRDefault="00A41CE9" w:rsidP="00845EAE">
      <w:pPr>
        <w:pStyle w:val="2"/>
        <w:rPr>
          <w:rFonts w:eastAsia="Times New Roman"/>
          <w:lang w:val="ru-RU" w:eastAsia="ru-RU"/>
        </w:rPr>
      </w:pPr>
      <w:bookmarkStart w:id="26" w:name="_Toc484449650"/>
      <w:r>
        <w:rPr>
          <w:rFonts w:eastAsia="Times New Roman"/>
          <w:lang w:val="ru-RU" w:eastAsia="ru-RU"/>
        </w:rPr>
        <w:t>2</w:t>
      </w:r>
      <w:r w:rsidR="00FD6EF7" w:rsidRPr="00FD6EF7">
        <w:rPr>
          <w:rFonts w:eastAsia="Times New Roman"/>
          <w:lang w:val="ru-RU" w:eastAsia="ru-RU"/>
        </w:rPr>
        <w:t>.7. Класифікація САПР і їхніх користувачів</w:t>
      </w:r>
      <w:bookmarkEnd w:id="26"/>
    </w:p>
    <w:p w14:paraId="22B5EE24" w14:textId="77777777" w:rsidR="00A41CE9" w:rsidRDefault="00FD6EF7" w:rsidP="00A41CE9">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залежно від їхнього функціонального призначення поділяються на:</w:t>
      </w:r>
    </w:p>
    <w:p w14:paraId="387DA675" w14:textId="77777777" w:rsidR="00FD6EF7" w:rsidRPr="00A41CE9" w:rsidRDefault="00FD6EF7" w:rsidP="00A41CE9">
      <w:pPr>
        <w:pStyle w:val="af"/>
        <w:numPr>
          <w:ilvl w:val="0"/>
          <w:numId w:val="35"/>
        </w:numPr>
        <w:shd w:val="clear" w:color="auto" w:fill="FFFFFF"/>
        <w:spacing w:before="100" w:beforeAutospacing="1" w:after="100" w:afterAutospacing="1"/>
        <w:ind w:left="0" w:firstLine="357"/>
        <w:rPr>
          <w:sz w:val="28"/>
          <w:szCs w:val="28"/>
          <w:lang w:val="ru-RU"/>
        </w:rPr>
      </w:pPr>
      <w:r w:rsidRPr="00A41CE9">
        <w:rPr>
          <w:sz w:val="28"/>
          <w:szCs w:val="28"/>
          <w:lang w:val="ru-RU"/>
        </w:rPr>
        <w:t>машинобудівні</w:t>
      </w:r>
      <w:r w:rsidR="00A41CE9">
        <w:rPr>
          <w:sz w:val="28"/>
          <w:szCs w:val="28"/>
          <w:lang w:val="ru-RU"/>
        </w:rPr>
        <w:t xml:space="preserve"> </w:t>
      </w:r>
      <w:r w:rsidR="00A41CE9" w:rsidRPr="00A41CE9">
        <w:rPr>
          <w:sz w:val="28"/>
          <w:szCs w:val="28"/>
          <w:lang w:val="ru-RU"/>
        </w:rPr>
        <w:t>- можна віднести такі прикладні пакети (ПП), як </w:t>
      </w:r>
      <w:r w:rsidR="00A41CE9" w:rsidRPr="00A41CE9">
        <w:rPr>
          <w:iCs/>
          <w:sz w:val="28"/>
          <w:szCs w:val="28"/>
          <w:lang w:val="ru-RU"/>
        </w:rPr>
        <w:t>Mechanical Desktop, Solid Works, Atodesk Inventor, Техтран, КОМПАС;</w:t>
      </w:r>
    </w:p>
    <w:p w14:paraId="4767A601" w14:textId="77777777" w:rsidR="00FD6EF7" w:rsidRPr="00A41CE9" w:rsidRDefault="00FD6EF7" w:rsidP="00A41CE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t>архітектурно</w:t>
      </w:r>
      <w:r w:rsidRPr="00A41CE9">
        <w:rPr>
          <w:sz w:val="28"/>
          <w:szCs w:val="28"/>
          <w:lang w:val="en-US"/>
        </w:rPr>
        <w:t>-</w:t>
      </w:r>
      <w:r w:rsidRPr="00A41CE9">
        <w:rPr>
          <w:sz w:val="28"/>
          <w:szCs w:val="28"/>
          <w:lang w:val="ru-RU"/>
        </w:rPr>
        <w:t>будівельні</w:t>
      </w:r>
      <w:r w:rsidR="00A41CE9" w:rsidRPr="00A41CE9">
        <w:rPr>
          <w:sz w:val="28"/>
          <w:szCs w:val="28"/>
          <w:lang w:val="en-US"/>
        </w:rPr>
        <w:t xml:space="preserve"> - </w:t>
      </w:r>
      <w:r w:rsidR="00A41CE9" w:rsidRPr="00A41CE9">
        <w:rPr>
          <w:iCs/>
          <w:sz w:val="28"/>
          <w:szCs w:val="28"/>
          <w:lang w:val="en-US"/>
        </w:rPr>
        <w:t>ArchiC</w:t>
      </w:r>
      <w:r w:rsidR="00A41CE9" w:rsidRPr="00A41CE9">
        <w:rPr>
          <w:iCs/>
          <w:sz w:val="28"/>
          <w:szCs w:val="28"/>
          <w:lang w:val="ru-RU"/>
        </w:rPr>
        <w:t>А</w:t>
      </w:r>
      <w:r w:rsidR="00A41CE9" w:rsidRPr="00A41CE9">
        <w:rPr>
          <w:iCs/>
          <w:sz w:val="28"/>
          <w:szCs w:val="28"/>
          <w:lang w:val="en-US"/>
        </w:rPr>
        <w:t>D, Autodesk Architectural Desktop R2, Allplan;</w:t>
      </w:r>
    </w:p>
    <w:p w14:paraId="6E58437C" w14:textId="77777777" w:rsidR="00FD6EF7" w:rsidRPr="00A41CE9" w:rsidRDefault="00FD6EF7" w:rsidP="00A41CE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t>дизайнерсько</w:t>
      </w:r>
      <w:r w:rsidRPr="00A41CE9">
        <w:rPr>
          <w:sz w:val="28"/>
          <w:szCs w:val="28"/>
          <w:lang w:val="en-US"/>
        </w:rPr>
        <w:t>-</w:t>
      </w:r>
      <w:r w:rsidRPr="00A41CE9">
        <w:rPr>
          <w:sz w:val="28"/>
          <w:szCs w:val="28"/>
          <w:lang w:val="ru-RU"/>
        </w:rPr>
        <w:t>анімаційні</w:t>
      </w:r>
      <w:r w:rsidR="00A41CE9" w:rsidRPr="00A41CE9">
        <w:rPr>
          <w:sz w:val="28"/>
          <w:szCs w:val="28"/>
          <w:lang w:val="en-US"/>
        </w:rPr>
        <w:t xml:space="preserve"> -  </w:t>
      </w:r>
      <w:r w:rsidR="00A41CE9" w:rsidRPr="00A41CE9">
        <w:rPr>
          <w:iCs/>
          <w:sz w:val="28"/>
          <w:szCs w:val="28"/>
          <w:lang w:val="en-US"/>
        </w:rPr>
        <w:t>CorelDraw, Adobe Illustrator, 3D Studio;</w:t>
      </w:r>
    </w:p>
    <w:p w14:paraId="4B21E50E" w14:textId="77777777" w:rsidR="00A41CE9" w:rsidRPr="007C56BA" w:rsidRDefault="00FD6EF7" w:rsidP="00A41CE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lastRenderedPageBreak/>
        <w:t>універсальні</w:t>
      </w:r>
      <w:r w:rsidR="00A41CE9" w:rsidRPr="007C56BA">
        <w:rPr>
          <w:sz w:val="28"/>
          <w:szCs w:val="28"/>
          <w:lang w:val="en-US"/>
        </w:rPr>
        <w:t xml:space="preserve"> - (</w:t>
      </w:r>
      <w:r w:rsidR="00A41CE9">
        <w:rPr>
          <w:sz w:val="28"/>
          <w:szCs w:val="28"/>
          <w:lang w:val="ru-RU"/>
        </w:rPr>
        <w:t>популярні</w:t>
      </w:r>
      <w:r w:rsidR="00A41CE9" w:rsidRPr="007C56BA">
        <w:rPr>
          <w:sz w:val="28"/>
          <w:szCs w:val="28"/>
          <w:lang w:val="en-US"/>
        </w:rPr>
        <w:t xml:space="preserve"> </w:t>
      </w:r>
      <w:r w:rsidR="00A41CE9">
        <w:rPr>
          <w:sz w:val="28"/>
          <w:szCs w:val="28"/>
          <w:lang w:val="ru-RU"/>
        </w:rPr>
        <w:t>продукти</w:t>
      </w:r>
      <w:r w:rsidR="00A41CE9" w:rsidRPr="007C56BA">
        <w:rPr>
          <w:sz w:val="28"/>
          <w:szCs w:val="28"/>
          <w:lang w:val="en-US"/>
        </w:rPr>
        <w:t xml:space="preserve"> </w:t>
      </w:r>
      <w:r w:rsidR="00A41CE9" w:rsidRPr="00A41CE9">
        <w:rPr>
          <w:sz w:val="28"/>
          <w:szCs w:val="28"/>
          <w:lang w:val="ru-RU"/>
        </w:rPr>
        <w:t>без</w:t>
      </w:r>
      <w:r w:rsidR="00A41CE9" w:rsidRPr="007C56BA">
        <w:rPr>
          <w:sz w:val="28"/>
          <w:szCs w:val="28"/>
          <w:lang w:val="en-US"/>
        </w:rPr>
        <w:t xml:space="preserve"> </w:t>
      </w:r>
      <w:r w:rsidR="00A41CE9" w:rsidRPr="00A41CE9">
        <w:rPr>
          <w:sz w:val="28"/>
          <w:szCs w:val="28"/>
          <w:lang w:val="ru-RU"/>
        </w:rPr>
        <w:t>чіткого</w:t>
      </w:r>
      <w:r w:rsidR="00A41CE9" w:rsidRPr="007C56BA">
        <w:rPr>
          <w:sz w:val="28"/>
          <w:szCs w:val="28"/>
          <w:lang w:val="en-US"/>
        </w:rPr>
        <w:t xml:space="preserve"> </w:t>
      </w:r>
      <w:r w:rsidR="00A41CE9" w:rsidRPr="00A41CE9">
        <w:rPr>
          <w:sz w:val="28"/>
          <w:szCs w:val="28"/>
          <w:lang w:val="ru-RU"/>
        </w:rPr>
        <w:t>проблемного</w:t>
      </w:r>
      <w:r w:rsidR="00A41CE9" w:rsidRPr="007C56BA">
        <w:rPr>
          <w:sz w:val="28"/>
          <w:szCs w:val="28"/>
          <w:lang w:val="en-US"/>
        </w:rPr>
        <w:t xml:space="preserve"> </w:t>
      </w:r>
      <w:r w:rsidR="00A41CE9" w:rsidRPr="00A41CE9">
        <w:rPr>
          <w:sz w:val="28"/>
          <w:szCs w:val="28"/>
          <w:lang w:val="ru-RU"/>
        </w:rPr>
        <w:t>спрямування</w:t>
      </w:r>
      <w:r w:rsidR="00A41CE9" w:rsidRPr="007C56BA">
        <w:rPr>
          <w:sz w:val="28"/>
          <w:szCs w:val="28"/>
          <w:lang w:val="en-US"/>
        </w:rPr>
        <w:t xml:space="preserve">, </w:t>
      </w:r>
      <w:r w:rsidR="00A41CE9" w:rsidRPr="00A41CE9">
        <w:rPr>
          <w:sz w:val="28"/>
          <w:szCs w:val="28"/>
          <w:lang w:val="ru-RU"/>
        </w:rPr>
        <w:t>які</w:t>
      </w:r>
      <w:r w:rsidR="00A41CE9" w:rsidRPr="007C56BA">
        <w:rPr>
          <w:sz w:val="28"/>
          <w:szCs w:val="28"/>
          <w:lang w:val="en-US"/>
        </w:rPr>
        <w:t xml:space="preserve"> </w:t>
      </w:r>
      <w:r w:rsidR="00A41CE9" w:rsidRPr="00A41CE9">
        <w:rPr>
          <w:sz w:val="28"/>
          <w:szCs w:val="28"/>
          <w:lang w:val="ru-RU"/>
        </w:rPr>
        <w:t>частково</w:t>
      </w:r>
      <w:r w:rsidR="00A41CE9" w:rsidRPr="007C56BA">
        <w:rPr>
          <w:sz w:val="28"/>
          <w:szCs w:val="28"/>
          <w:lang w:val="en-US"/>
        </w:rPr>
        <w:t xml:space="preserve"> </w:t>
      </w:r>
      <w:r w:rsidR="00A41CE9" w:rsidRPr="00A41CE9">
        <w:rPr>
          <w:sz w:val="28"/>
          <w:szCs w:val="28"/>
          <w:lang w:val="ru-RU"/>
        </w:rPr>
        <w:t>поєднують</w:t>
      </w:r>
      <w:r w:rsidR="00A41CE9" w:rsidRPr="007C56BA">
        <w:rPr>
          <w:sz w:val="28"/>
          <w:szCs w:val="28"/>
          <w:lang w:val="en-US"/>
        </w:rPr>
        <w:t xml:space="preserve"> </w:t>
      </w:r>
      <w:r w:rsidR="00A41CE9" w:rsidRPr="00A41CE9">
        <w:rPr>
          <w:sz w:val="28"/>
          <w:szCs w:val="28"/>
          <w:lang w:val="ru-RU"/>
        </w:rPr>
        <w:t>усі</w:t>
      </w:r>
      <w:r w:rsidR="00A41CE9" w:rsidRPr="007C56BA">
        <w:rPr>
          <w:sz w:val="28"/>
          <w:szCs w:val="28"/>
          <w:lang w:val="en-US"/>
        </w:rPr>
        <w:t xml:space="preserve"> </w:t>
      </w:r>
      <w:r w:rsidR="00A41CE9" w:rsidRPr="00A41CE9">
        <w:rPr>
          <w:sz w:val="28"/>
          <w:szCs w:val="28"/>
          <w:lang w:val="ru-RU"/>
        </w:rPr>
        <w:t>попередні</w:t>
      </w:r>
      <w:r w:rsidR="00A41CE9" w:rsidRPr="007C56BA">
        <w:rPr>
          <w:sz w:val="28"/>
          <w:szCs w:val="28"/>
          <w:lang w:val="en-US"/>
        </w:rPr>
        <w:t xml:space="preserve">) </w:t>
      </w:r>
      <w:r w:rsidR="00A41CE9" w:rsidRPr="00A41CE9">
        <w:rPr>
          <w:sz w:val="28"/>
          <w:szCs w:val="28"/>
          <w:lang w:val="ru-RU"/>
        </w:rPr>
        <w:t>можна</w:t>
      </w:r>
      <w:r w:rsidR="00A41CE9" w:rsidRPr="007C56BA">
        <w:rPr>
          <w:sz w:val="28"/>
          <w:szCs w:val="28"/>
          <w:lang w:val="en-US"/>
        </w:rPr>
        <w:t xml:space="preserve"> </w:t>
      </w:r>
      <w:r w:rsidR="00A41CE9" w:rsidRPr="00A41CE9">
        <w:rPr>
          <w:sz w:val="28"/>
          <w:szCs w:val="28"/>
          <w:lang w:val="ru-RU"/>
        </w:rPr>
        <w:t>віднести</w:t>
      </w:r>
      <w:r w:rsidR="00A41CE9" w:rsidRPr="00A41CE9">
        <w:rPr>
          <w:sz w:val="28"/>
          <w:szCs w:val="28"/>
          <w:lang w:val="en-US"/>
        </w:rPr>
        <w:t> </w:t>
      </w:r>
      <w:r w:rsidR="00A41CE9" w:rsidRPr="00A41CE9">
        <w:rPr>
          <w:iCs/>
          <w:sz w:val="28"/>
          <w:szCs w:val="28"/>
          <w:lang w:val="en-US"/>
        </w:rPr>
        <w:t>AutoCAD</w:t>
      </w:r>
      <w:r w:rsidR="00A41CE9" w:rsidRPr="007C56BA">
        <w:rPr>
          <w:iCs/>
          <w:sz w:val="28"/>
          <w:szCs w:val="28"/>
          <w:lang w:val="en-US"/>
        </w:rPr>
        <w:t xml:space="preserve">, </w:t>
      </w:r>
      <w:r w:rsidR="00A41CE9" w:rsidRPr="00A41CE9">
        <w:rPr>
          <w:iCs/>
          <w:sz w:val="28"/>
          <w:szCs w:val="28"/>
          <w:lang w:val="en-US"/>
        </w:rPr>
        <w:t>DenebaCAD</w:t>
      </w:r>
      <w:r w:rsidR="00A41CE9" w:rsidRPr="007C56BA">
        <w:rPr>
          <w:iCs/>
          <w:sz w:val="28"/>
          <w:szCs w:val="28"/>
          <w:lang w:val="en-US"/>
        </w:rPr>
        <w:t xml:space="preserve">, </w:t>
      </w:r>
      <w:r w:rsidR="00A41CE9" w:rsidRPr="00A41CE9">
        <w:rPr>
          <w:iCs/>
          <w:sz w:val="28"/>
          <w:szCs w:val="28"/>
          <w:lang w:val="en-US"/>
        </w:rPr>
        <w:t>Actrix</w:t>
      </w:r>
      <w:r w:rsidR="00A41CE9" w:rsidRPr="007C56BA">
        <w:rPr>
          <w:iCs/>
          <w:sz w:val="28"/>
          <w:szCs w:val="28"/>
          <w:lang w:val="en-US"/>
        </w:rPr>
        <w:t xml:space="preserve"> </w:t>
      </w:r>
      <w:r w:rsidR="00A41CE9" w:rsidRPr="00A41CE9">
        <w:rPr>
          <w:iCs/>
          <w:sz w:val="28"/>
          <w:szCs w:val="28"/>
          <w:lang w:val="en-US"/>
        </w:rPr>
        <w:t>Technical</w:t>
      </w:r>
      <w:r w:rsidR="00A41CE9" w:rsidRPr="00A41CE9">
        <w:rPr>
          <w:sz w:val="28"/>
          <w:szCs w:val="28"/>
          <w:lang w:val="en-US"/>
        </w:rPr>
        <w:t> </w:t>
      </w:r>
      <w:r w:rsidR="00A41CE9" w:rsidRPr="00A41CE9">
        <w:rPr>
          <w:sz w:val="28"/>
          <w:szCs w:val="28"/>
          <w:lang w:val="ru-RU"/>
        </w:rPr>
        <w:t>та</w:t>
      </w:r>
      <w:r w:rsidR="00A41CE9" w:rsidRPr="007C56BA">
        <w:rPr>
          <w:sz w:val="28"/>
          <w:szCs w:val="28"/>
          <w:lang w:val="en-US"/>
        </w:rPr>
        <w:t xml:space="preserve"> </w:t>
      </w:r>
      <w:r w:rsidR="00A41CE9" w:rsidRPr="00A41CE9">
        <w:rPr>
          <w:sz w:val="28"/>
          <w:szCs w:val="28"/>
          <w:lang w:val="ru-RU"/>
        </w:rPr>
        <w:t>інші</w:t>
      </w:r>
      <w:r w:rsidR="00A41CE9" w:rsidRPr="007C56BA">
        <w:rPr>
          <w:sz w:val="28"/>
          <w:szCs w:val="28"/>
          <w:lang w:val="en-US"/>
        </w:rPr>
        <w:t>.</w:t>
      </w:r>
    </w:p>
    <w:p w14:paraId="6E5D3169" w14:textId="77777777"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поділяються на:</w:t>
      </w:r>
    </w:p>
    <w:p w14:paraId="083D757F" w14:textId="77777777"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унікальні</w:t>
      </w:r>
      <w:r w:rsidRPr="00A41CE9">
        <w:rPr>
          <w:sz w:val="28"/>
          <w:szCs w:val="28"/>
          <w:lang w:val="ru-RU"/>
        </w:rPr>
        <w:t> (створюються один раз для проектування особливо важливих і складних об’єктів);</w:t>
      </w:r>
    </w:p>
    <w:p w14:paraId="38D12F6D" w14:textId="77777777"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sz w:val="28"/>
          <w:szCs w:val="28"/>
          <w:lang w:val="ru-RU"/>
        </w:rPr>
        <w:t> </w:t>
      </w:r>
      <w:r w:rsidRPr="00A41CE9">
        <w:rPr>
          <w:bCs/>
          <w:iCs/>
          <w:sz w:val="28"/>
          <w:szCs w:val="28"/>
          <w:lang w:val="ru-RU"/>
        </w:rPr>
        <w:t>універсальні</w:t>
      </w:r>
      <w:r w:rsidRPr="00A41CE9">
        <w:rPr>
          <w:sz w:val="28"/>
          <w:szCs w:val="28"/>
          <w:lang w:val="ru-RU"/>
        </w:rPr>
        <w:t> (використовуються у рамках галузі),</w:t>
      </w:r>
    </w:p>
    <w:p w14:paraId="4C153B78" w14:textId="77777777"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спеціалізовані</w:t>
      </w:r>
      <w:r w:rsidRPr="00A41CE9">
        <w:rPr>
          <w:sz w:val="28"/>
          <w:szCs w:val="28"/>
          <w:lang w:val="ru-RU"/>
        </w:rPr>
        <w:t> (використовуються у рамках підприємства);</w:t>
      </w:r>
    </w:p>
    <w:p w14:paraId="65974062" w14:textId="77777777"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індивідуальні</w:t>
      </w:r>
      <w:r w:rsidRPr="00A41CE9">
        <w:rPr>
          <w:sz w:val="28"/>
          <w:szCs w:val="28"/>
          <w:lang w:val="ru-RU"/>
        </w:rPr>
        <w:t> (наприклад, </w:t>
      </w:r>
      <w:r w:rsidRPr="00A41CE9">
        <w:rPr>
          <w:iCs/>
          <w:sz w:val="28"/>
          <w:szCs w:val="28"/>
          <w:lang w:val="ru-RU"/>
        </w:rPr>
        <w:t>AutoCAD</w:t>
      </w:r>
      <w:r w:rsidRPr="00A41CE9">
        <w:rPr>
          <w:sz w:val="28"/>
          <w:szCs w:val="28"/>
          <w:lang w:val="ru-RU"/>
        </w:rPr>
        <w:t>).</w:t>
      </w:r>
    </w:p>
    <w:p w14:paraId="768DEEFA" w14:textId="77777777" w:rsidR="00FD6EF7" w:rsidRPr="00FD6EF7" w:rsidRDefault="00FD6EF7" w:rsidP="00FD6EF7">
      <w:pPr>
        <w:shd w:val="clear" w:color="auto" w:fill="FFFFFF"/>
        <w:spacing w:before="100" w:beforeAutospacing="1" w:after="100" w:afterAutospacing="1"/>
        <w:ind w:firstLine="567"/>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Користувачі</w:t>
      </w:r>
      <w:r w:rsidRPr="00A41CE9">
        <w:rPr>
          <w:rFonts w:eastAsia="Times New Roman" w:cs="Times New Roman"/>
          <w:bCs/>
          <w:iCs/>
          <w:kern w:val="0"/>
          <w:szCs w:val="28"/>
          <w:lang w:val="ru-RU" w:eastAsia="ru-RU"/>
          <w14:ligatures w14:val="none"/>
        </w:rPr>
        <w:t> </w:t>
      </w:r>
      <w:r w:rsidRPr="00FD6EF7">
        <w:rPr>
          <w:rFonts w:eastAsia="Times New Roman" w:cs="Times New Roman"/>
          <w:bCs/>
          <w:iCs/>
          <w:kern w:val="0"/>
          <w:szCs w:val="28"/>
          <w:lang w:val="ru-RU" w:eastAsia="ru-RU"/>
          <w14:ligatures w14:val="none"/>
        </w:rPr>
        <w:t>САПР</w:t>
      </w:r>
      <w:r w:rsidRPr="00A41CE9">
        <w:rPr>
          <w:rFonts w:eastAsia="Times New Roman" w:cs="Times New Roman"/>
          <w:iCs/>
          <w:kern w:val="0"/>
          <w:szCs w:val="28"/>
          <w:lang w:val="ru-RU" w:eastAsia="ru-RU"/>
          <w14:ligatures w14:val="none"/>
        </w:rPr>
        <w:t> </w:t>
      </w:r>
      <w:r w:rsidRPr="00FD6EF7">
        <w:rPr>
          <w:rFonts w:eastAsia="Times New Roman" w:cs="Times New Roman"/>
          <w:kern w:val="0"/>
          <w:szCs w:val="28"/>
          <w:lang w:val="ru-RU" w:eastAsia="ru-RU"/>
          <w14:ligatures w14:val="none"/>
        </w:rPr>
        <w:t>поділяютьс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на:</w:t>
      </w:r>
    </w:p>
    <w:p w14:paraId="3E15E4EE" w14:textId="77777777" w:rsidR="00FD6EF7" w:rsidRPr="00A41CE9" w:rsidRDefault="00FD6EF7" w:rsidP="00A41CE9">
      <w:pPr>
        <w:pStyle w:val="af"/>
        <w:numPr>
          <w:ilvl w:val="0"/>
          <w:numId w:val="34"/>
        </w:numPr>
        <w:shd w:val="clear" w:color="auto" w:fill="FFFFFF"/>
        <w:spacing w:before="100" w:beforeAutospacing="1" w:after="100" w:afterAutospacing="1"/>
        <w:rPr>
          <w:sz w:val="28"/>
          <w:szCs w:val="28"/>
          <w:lang w:val="ru-RU"/>
        </w:rPr>
      </w:pPr>
      <w:r w:rsidRPr="00A41CE9">
        <w:rPr>
          <w:sz w:val="28"/>
          <w:szCs w:val="28"/>
          <w:lang w:val="ru-RU"/>
        </w:rPr>
        <w:t>користувачів-розробни</w:t>
      </w:r>
      <w:r w:rsidR="00845EAE">
        <w:rPr>
          <w:sz w:val="28"/>
          <w:szCs w:val="28"/>
          <w:lang w:val="ru-RU"/>
        </w:rPr>
        <w:t xml:space="preserve">ків (основна вимога – володіння </w:t>
      </w:r>
      <w:r w:rsidRPr="00A41CE9">
        <w:rPr>
          <w:sz w:val="28"/>
          <w:szCs w:val="28"/>
          <w:lang w:val="ru-RU"/>
        </w:rPr>
        <w:t>інформаційними технологіями та знання галузі);</w:t>
      </w:r>
    </w:p>
    <w:p w14:paraId="68FC5EE4" w14:textId="77777777" w:rsidR="00FD6EF7" w:rsidRPr="00FD6EF7" w:rsidRDefault="00FD6EF7" w:rsidP="00A41CE9">
      <w:pPr>
        <w:numPr>
          <w:ilvl w:val="0"/>
          <w:numId w:val="34"/>
        </w:numPr>
        <w:shd w:val="clear" w:color="auto" w:fill="FFFFFF"/>
        <w:spacing w:before="100" w:beforeAutospacing="1" w:after="100" w:afterAutospacing="1"/>
        <w:ind w:left="0" w:firstLine="38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користувачів-супровідників (мають знати методологію побудови САПР у загальних рисах, вміти працювати з підсистемами;</w:t>
      </w:r>
    </w:p>
    <w:p w14:paraId="34D14844" w14:textId="77777777" w:rsidR="00865345" w:rsidRPr="00865345" w:rsidRDefault="00FD6EF7" w:rsidP="00865345">
      <w:pPr>
        <w:numPr>
          <w:ilvl w:val="0"/>
          <w:numId w:val="34"/>
        </w:numPr>
        <w:shd w:val="clear" w:color="auto" w:fill="FFFFFF"/>
        <w:spacing w:before="100" w:beforeAutospacing="1" w:after="100" w:afterAutospacing="1"/>
        <w:ind w:left="0" w:firstLine="380"/>
      </w:pPr>
      <w:r w:rsidRPr="00865345">
        <w:rPr>
          <w:rFonts w:eastAsia="Times New Roman" w:cs="Times New Roman"/>
          <w:kern w:val="0"/>
          <w:szCs w:val="28"/>
          <w:lang w:val="ru-RU" w:eastAsia="ru-RU"/>
          <w14:ligatures w14:val="none"/>
        </w:rPr>
        <w:t>користувачів-проектувальників (потрібні знання у предметній області та вміння підготувати вхідну інформацію).</w:t>
      </w:r>
    </w:p>
    <w:p w14:paraId="5BCE20B5" w14:textId="77777777" w:rsidR="00865345" w:rsidRDefault="00865345" w:rsidP="00865345">
      <w:pPr>
        <w:shd w:val="clear" w:color="auto" w:fill="FFFFFF"/>
        <w:spacing w:before="100" w:beforeAutospacing="1" w:after="100" w:afterAutospacing="1"/>
        <w:ind w:firstLine="0"/>
        <w:rPr>
          <w:rFonts w:eastAsia="Times New Roman" w:cs="Times New Roman"/>
          <w:kern w:val="0"/>
          <w:szCs w:val="28"/>
          <w:lang w:eastAsia="ru-RU"/>
          <w14:ligatures w14:val="none"/>
        </w:rPr>
      </w:pPr>
    </w:p>
    <w:p w14:paraId="0DC9AEF3" w14:textId="77777777" w:rsidR="00865345" w:rsidRPr="00AE2F0E" w:rsidRDefault="00865345" w:rsidP="00865345">
      <w:pPr>
        <w:pStyle w:val="2"/>
      </w:pPr>
      <w:r w:rsidRPr="00AE2F0E">
        <w:t>Висновки до розділу</w:t>
      </w:r>
    </w:p>
    <w:p w14:paraId="0D496909" w14:textId="77777777" w:rsidR="00275761" w:rsidRDefault="00275761" w:rsidP="000C1371">
      <w:pPr>
        <w:ind w:firstLine="708"/>
        <w:rPr>
          <w:rFonts w:cs="Times New Roman"/>
          <w:color w:val="000000"/>
          <w:szCs w:val="28"/>
          <w:lang w:val="ru-RU"/>
        </w:rPr>
      </w:pPr>
    </w:p>
    <w:p w14:paraId="544F400E" w14:textId="77777777" w:rsidR="00865345" w:rsidRDefault="00865345" w:rsidP="000C1371">
      <w:pPr>
        <w:ind w:firstLine="708"/>
        <w:rPr>
          <w:rFonts w:cs="Times New Roman"/>
          <w:color w:val="000000"/>
          <w:szCs w:val="28"/>
          <w:lang w:val="ru-RU"/>
        </w:rPr>
      </w:pPr>
    </w:p>
    <w:p w14:paraId="7F59455B" w14:textId="77777777" w:rsidR="00865345" w:rsidRDefault="00865345" w:rsidP="000C1371">
      <w:pPr>
        <w:ind w:firstLine="708"/>
        <w:rPr>
          <w:rFonts w:cs="Times New Roman"/>
          <w:color w:val="000000"/>
          <w:szCs w:val="28"/>
          <w:lang w:val="ru-RU"/>
        </w:rPr>
      </w:pPr>
    </w:p>
    <w:p w14:paraId="1EC69FF5" w14:textId="77777777" w:rsidR="00865345" w:rsidRDefault="00865345" w:rsidP="000C1371">
      <w:pPr>
        <w:ind w:firstLine="708"/>
        <w:rPr>
          <w:rFonts w:cs="Times New Roman"/>
          <w:color w:val="000000"/>
          <w:szCs w:val="28"/>
          <w:lang w:val="ru-RU"/>
        </w:rPr>
      </w:pPr>
    </w:p>
    <w:p w14:paraId="44F3430F" w14:textId="77777777" w:rsidR="00865345" w:rsidRDefault="00865345" w:rsidP="000C1371">
      <w:pPr>
        <w:ind w:firstLine="708"/>
        <w:rPr>
          <w:rFonts w:cs="Times New Roman"/>
          <w:color w:val="000000"/>
          <w:szCs w:val="28"/>
          <w:lang w:val="ru-RU"/>
        </w:rPr>
      </w:pPr>
    </w:p>
    <w:p w14:paraId="4360741C" w14:textId="77777777" w:rsidR="00865345" w:rsidRPr="00D35176" w:rsidRDefault="00865345" w:rsidP="000C1371">
      <w:pPr>
        <w:ind w:firstLine="708"/>
        <w:rPr>
          <w:rFonts w:cs="Times New Roman"/>
          <w:color w:val="000000"/>
          <w:szCs w:val="28"/>
          <w:lang w:val="ru-RU"/>
        </w:rPr>
      </w:pPr>
    </w:p>
    <w:p w14:paraId="665331F5" w14:textId="77777777" w:rsidR="00D35176" w:rsidRPr="00647CC0" w:rsidRDefault="00A64AB2" w:rsidP="00647CC0">
      <w:pPr>
        <w:pStyle w:val="1"/>
      </w:pPr>
      <w:bookmarkStart w:id="27" w:name="_Toc484449651"/>
      <w:r w:rsidRPr="00647CC0">
        <w:lastRenderedPageBreak/>
        <w:t>Р</w:t>
      </w:r>
      <w:r w:rsidR="00865345">
        <w:t>ОЗДІЛ 3</w:t>
      </w:r>
      <w:r w:rsidR="005867FC" w:rsidRPr="00647CC0">
        <w:t>. ПРАКТИЧНІ РЕЗУЛЬТАТИ</w:t>
      </w:r>
      <w:bookmarkEnd w:id="27"/>
    </w:p>
    <w:p w14:paraId="20B07167" w14:textId="77777777" w:rsidR="0051782A" w:rsidRDefault="0051782A" w:rsidP="00845EAE">
      <w:pPr>
        <w:pStyle w:val="2"/>
      </w:pPr>
    </w:p>
    <w:p w14:paraId="2BFB3763" w14:textId="77777777" w:rsidR="00845EAE" w:rsidRDefault="00845EAE" w:rsidP="00845EAE"/>
    <w:p w14:paraId="5F88A8EE" w14:textId="77777777" w:rsidR="00845EAE" w:rsidRDefault="00845EAE" w:rsidP="00845EAE"/>
    <w:p w14:paraId="18C595BE" w14:textId="77777777" w:rsidR="00845EAE" w:rsidRDefault="00845EAE" w:rsidP="00845EAE"/>
    <w:p w14:paraId="6F0E6759" w14:textId="77777777" w:rsidR="00845EAE" w:rsidRDefault="00845EAE" w:rsidP="00845EAE"/>
    <w:p w14:paraId="169FAC8F" w14:textId="77777777" w:rsidR="00845EAE" w:rsidRDefault="00845EAE" w:rsidP="00845EAE"/>
    <w:p w14:paraId="06AB9ABB" w14:textId="77777777" w:rsidR="00845EAE" w:rsidRDefault="00845EAE" w:rsidP="00845EAE"/>
    <w:p w14:paraId="005BB4EE" w14:textId="77777777" w:rsidR="00845EAE" w:rsidRDefault="00845EAE" w:rsidP="00845EAE"/>
    <w:p w14:paraId="5938BC64" w14:textId="77777777" w:rsidR="00845EAE" w:rsidRDefault="00845EAE" w:rsidP="00845EAE"/>
    <w:p w14:paraId="70A02F6E" w14:textId="77777777" w:rsidR="00845EAE" w:rsidRDefault="00845EAE" w:rsidP="00845EAE"/>
    <w:p w14:paraId="4C4874CA" w14:textId="77777777" w:rsidR="00845EAE" w:rsidRDefault="00845EAE" w:rsidP="00845EAE"/>
    <w:p w14:paraId="12B53D88" w14:textId="77777777" w:rsidR="00845EAE" w:rsidRDefault="00845EAE" w:rsidP="00845EAE"/>
    <w:p w14:paraId="4E063D35" w14:textId="77777777" w:rsidR="00845EAE" w:rsidRDefault="00845EAE" w:rsidP="00845EAE"/>
    <w:p w14:paraId="6066F9F0" w14:textId="77777777" w:rsidR="00845EAE" w:rsidRDefault="00845EAE" w:rsidP="00845EAE"/>
    <w:p w14:paraId="698F444D" w14:textId="77777777" w:rsidR="00845EAE" w:rsidRDefault="00845EAE" w:rsidP="00845EAE"/>
    <w:p w14:paraId="383C2F31" w14:textId="77777777" w:rsidR="00845EAE" w:rsidRDefault="00845EAE" w:rsidP="00845EAE"/>
    <w:p w14:paraId="77EB2FE2" w14:textId="77777777" w:rsidR="00845EAE" w:rsidRDefault="00845EAE" w:rsidP="00845EAE"/>
    <w:p w14:paraId="1498DD14" w14:textId="77777777" w:rsidR="00845EAE" w:rsidRDefault="00845EAE" w:rsidP="00845EAE"/>
    <w:p w14:paraId="4765F200" w14:textId="77777777" w:rsidR="00845EAE" w:rsidRDefault="00845EAE" w:rsidP="00845EAE"/>
    <w:p w14:paraId="2D01CA82" w14:textId="77777777" w:rsidR="00845EAE" w:rsidRDefault="00845EAE" w:rsidP="00845EAE"/>
    <w:p w14:paraId="38C2B545" w14:textId="77777777" w:rsidR="00845EAE" w:rsidRDefault="00845EAE" w:rsidP="00845EAE"/>
    <w:p w14:paraId="20B0DBF4" w14:textId="77777777" w:rsidR="00845EAE" w:rsidRDefault="00845EAE" w:rsidP="00845EAE"/>
    <w:p w14:paraId="3BF2E8D9" w14:textId="77777777" w:rsidR="00845EAE" w:rsidRDefault="00845EAE" w:rsidP="00845EAE"/>
    <w:p w14:paraId="70DB9210" w14:textId="77777777" w:rsidR="00845EAE" w:rsidRDefault="00845EAE" w:rsidP="00845EAE"/>
    <w:p w14:paraId="327F69B9" w14:textId="77777777" w:rsidR="00845EAE" w:rsidRPr="00845EAE" w:rsidRDefault="00845EAE" w:rsidP="00845EAE"/>
    <w:p w14:paraId="5D07A610" w14:textId="77777777" w:rsidR="00F2037B" w:rsidRDefault="0051782A" w:rsidP="0051782A">
      <w:pPr>
        <w:pStyle w:val="1"/>
      </w:pPr>
      <w:bookmarkStart w:id="28" w:name="_Toc484449652"/>
      <w:r w:rsidRPr="0051782A">
        <w:lastRenderedPageBreak/>
        <w:t>РОЗД</w:t>
      </w:r>
      <w:r w:rsidR="00865345">
        <w:t>ІЛ 4</w:t>
      </w:r>
      <w:r>
        <w:t>. ОХОРОНА ПРАЦІ</w:t>
      </w:r>
      <w:bookmarkEnd w:id="28"/>
    </w:p>
    <w:p w14:paraId="097A9513" w14:textId="77777777" w:rsidR="0051782A" w:rsidRDefault="0051782A" w:rsidP="003F451B">
      <w:pPr>
        <w:ind w:right="283" w:firstLine="708"/>
        <w:rPr>
          <w:szCs w:val="28"/>
        </w:rPr>
      </w:pPr>
      <w:r w:rsidRPr="00E7316A">
        <w:rPr>
          <w:szCs w:val="28"/>
        </w:rPr>
        <w:t>Одним з важливих і найбільш пріоритетних завдань у розробці нових технологій та автоматизованих систем є забезпечення здорових та безпечних умов праці людини. Попереднє вивчення та визначення можливих причин виникнення професійних захворювань, пожеж, аварій, а також розробка відповідних їм заходів та вимог, спрямованих на усунення цих причин, дозволяють створити комфортні та безпечні умови для праці людини.</w:t>
      </w:r>
      <w:r>
        <w:rPr>
          <w:szCs w:val="28"/>
        </w:rPr>
        <w:t xml:space="preserve"> </w:t>
      </w:r>
      <w:r w:rsidRPr="00E7316A">
        <w:rPr>
          <w:szCs w:val="28"/>
        </w:rPr>
        <w:t>Адже саме сприятливі умови праці є одним з основних факторів, що впливають на продуктивність і здоров'я працівників.</w:t>
      </w:r>
    </w:p>
    <w:p w14:paraId="3EB5A489" w14:textId="77777777" w:rsidR="0051782A" w:rsidRDefault="0051782A" w:rsidP="003F451B">
      <w:pPr>
        <w:pStyle w:val="afd"/>
        <w:spacing w:line="360" w:lineRule="auto"/>
        <w:ind w:firstLine="708"/>
        <w:jc w:val="both"/>
        <w:rPr>
          <w:rStyle w:val="hps"/>
          <w:rFonts w:ascii="Times New Roman" w:hAnsi="Times New Roman"/>
          <w:sz w:val="28"/>
          <w:szCs w:val="28"/>
          <w:lang w:val="uk-UA"/>
        </w:rPr>
      </w:pPr>
      <w:bookmarkStart w:id="29" w:name="OCRUncertain005"/>
      <w:r w:rsidRPr="002B1CE3">
        <w:rPr>
          <w:rStyle w:val="hps"/>
          <w:rFonts w:ascii="Times New Roman" w:hAnsi="Times New Roman"/>
          <w:sz w:val="28"/>
          <w:szCs w:val="28"/>
          <w:lang w:val="uk-UA"/>
        </w:rPr>
        <w:t>Робоч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сонал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ика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впливом так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робнич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о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ий рівен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шу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а температу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внішнього середовищ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сут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нестача природ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штуч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ичн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аному розділі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при</w:t>
      </w:r>
      <w:r w:rsidRPr="002B1CE3">
        <w:rPr>
          <w:rFonts w:ascii="Times New Roman" w:hAnsi="Times New Roman"/>
          <w:sz w:val="28"/>
          <w:szCs w:val="28"/>
          <w:lang w:val="uk-UA"/>
        </w:rPr>
        <w:t xml:space="preserve"> </w:t>
      </w:r>
      <w:r>
        <w:rPr>
          <w:rStyle w:val="hps"/>
          <w:rFonts w:ascii="Times New Roman" w:hAnsi="Times New Roman"/>
          <w:sz w:val="28"/>
          <w:szCs w:val="28"/>
          <w:lang w:val="uk-UA"/>
        </w:rPr>
        <w:t>експлуатації розробленої систе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я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 само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і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о- 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жежобезпек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значаються заход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необхідно провес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поліпш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і</w:t>
      </w:r>
      <w:r w:rsidRPr="002B1CE3">
        <w:rPr>
          <w:rFonts w:ascii="Times New Roman" w:hAnsi="Times New Roman"/>
          <w:sz w:val="28"/>
          <w:szCs w:val="28"/>
          <w:lang w:val="uk-UA"/>
        </w:rPr>
        <w:t>.</w:t>
      </w:r>
      <w:bookmarkEnd w:id="29"/>
    </w:p>
    <w:p w14:paraId="5976032B" w14:textId="77777777" w:rsidR="0051782A" w:rsidRPr="0051782A" w:rsidRDefault="0051782A" w:rsidP="003F451B">
      <w:pPr>
        <w:pStyle w:val="2"/>
      </w:pPr>
      <w:bookmarkStart w:id="30" w:name="_Toc484449653"/>
      <w:r w:rsidRPr="0051782A">
        <w:t>5.1</w:t>
      </w:r>
      <w:r>
        <w:t xml:space="preserve">. </w:t>
      </w:r>
      <w:r w:rsidRPr="0051782A">
        <w:rPr>
          <w:rStyle w:val="hps"/>
          <w:szCs w:val="28"/>
        </w:rPr>
        <w:t>Аналіз</w:t>
      </w:r>
      <w:r w:rsidRPr="0051782A">
        <w:rPr>
          <w:rStyle w:val="shorttext"/>
        </w:rPr>
        <w:t xml:space="preserve"> </w:t>
      </w:r>
      <w:r w:rsidRPr="0051782A">
        <w:rPr>
          <w:rStyle w:val="hps"/>
          <w:szCs w:val="28"/>
        </w:rPr>
        <w:t>умов на</w:t>
      </w:r>
      <w:r w:rsidRPr="0051782A">
        <w:rPr>
          <w:rStyle w:val="shorttext"/>
        </w:rPr>
        <w:t xml:space="preserve"> </w:t>
      </w:r>
      <w:r w:rsidRPr="0051782A">
        <w:rPr>
          <w:rStyle w:val="hps"/>
          <w:szCs w:val="28"/>
        </w:rPr>
        <w:t>робочому</w:t>
      </w:r>
      <w:r w:rsidRPr="0051782A">
        <w:rPr>
          <w:rStyle w:val="shorttext"/>
        </w:rPr>
        <w:t xml:space="preserve"> </w:t>
      </w:r>
      <w:r w:rsidRPr="0051782A">
        <w:rPr>
          <w:rStyle w:val="hps"/>
          <w:szCs w:val="28"/>
        </w:rPr>
        <w:t>місці</w:t>
      </w:r>
      <w:bookmarkEnd w:id="30"/>
    </w:p>
    <w:p w14:paraId="1F647BF0" w14:textId="77777777" w:rsidR="0051782A" w:rsidRPr="0051782A" w:rsidRDefault="0051782A" w:rsidP="003F451B">
      <w:pPr>
        <w:pStyle w:val="3"/>
      </w:pPr>
      <w:bookmarkStart w:id="31" w:name="_Toc484449654"/>
      <w:r w:rsidRPr="0051782A">
        <w:t>5</w:t>
      </w:r>
      <w:r>
        <w:t xml:space="preserve">.1.1. </w:t>
      </w:r>
      <w:r w:rsidRPr="0051782A">
        <w:rPr>
          <w:rStyle w:val="hps"/>
          <w:szCs w:val="28"/>
        </w:rPr>
        <w:t xml:space="preserve">Характеристика </w:t>
      </w:r>
      <w:r w:rsidRPr="003F451B">
        <w:rPr>
          <w:rStyle w:val="hps"/>
        </w:rPr>
        <w:t>приміщення</w:t>
      </w:r>
      <w:bookmarkEnd w:id="31"/>
    </w:p>
    <w:p w14:paraId="6CF36E91" w14:textId="77777777" w:rsidR="0051782A" w:rsidRPr="00F55581" w:rsidRDefault="0051782A" w:rsidP="003F451B">
      <w:pPr>
        <w:pStyle w:val="afd"/>
        <w:spacing w:line="360" w:lineRule="auto"/>
        <w:ind w:firstLine="708"/>
        <w:jc w:val="both"/>
        <w:rPr>
          <w:rFonts w:ascii="Times New Roman" w:hAnsi="Times New Roman"/>
          <w:sz w:val="28"/>
          <w:szCs w:val="28"/>
          <w:lang w:val="uk-UA"/>
        </w:rPr>
      </w:pPr>
      <w:r w:rsidRPr="00513BA7">
        <w:rPr>
          <w:rStyle w:val="hps"/>
          <w:rFonts w:ascii="Times New Roman" w:hAnsi="Times New Roman"/>
          <w:sz w:val="28"/>
          <w:szCs w:val="28"/>
          <w:lang w:val="uk-UA"/>
        </w:rPr>
        <w:t>Розглядаються</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умови праці</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 xml:space="preserve">в реальному приміщенні, яке є офісним і знаходиться на другому поверсі триповерхової будівлі, має розміри </w:t>
      </w:r>
      <m:oMath>
        <m:r>
          <w:rPr>
            <w:rStyle w:val="hps"/>
            <w:rFonts w:ascii="Cambria Math" w:hAnsi="Cambria Math"/>
            <w:sz w:val="28"/>
            <w:szCs w:val="28"/>
            <w:lang w:val="uk-UA"/>
          </w:rPr>
          <m:t>5</m:t>
        </m:r>
        <m:r>
          <m:rPr>
            <m:sty m:val="p"/>
          </m:rPr>
          <w:rPr>
            <w:rStyle w:val="hps"/>
            <w:rFonts w:ascii="Cambria Math" w:hAnsi="Cambria Math"/>
            <w:sz w:val="28"/>
            <w:szCs w:val="28"/>
            <w:lang w:val="uk-UA"/>
          </w:rPr>
          <m:t>м*</m:t>
        </m:r>
        <m:r>
          <w:rPr>
            <w:rStyle w:val="hps"/>
            <w:rFonts w:ascii="Cambria Math" w:hAnsi="Cambria Math"/>
            <w:sz w:val="28"/>
            <w:szCs w:val="28"/>
            <w:lang w:val="uk-UA"/>
          </w:rPr>
          <m:t>3</m:t>
        </m:r>
        <m:r>
          <m:rPr>
            <m:sty m:val="p"/>
          </m:rPr>
          <w:rPr>
            <w:rStyle w:val="hps"/>
            <w:rFonts w:ascii="Cambria Math" w:hAnsi="Cambria Math"/>
            <w:sz w:val="28"/>
            <w:szCs w:val="28"/>
            <w:lang w:val="uk-UA"/>
          </w:rPr>
          <m:t>м*3м</m:t>
        </m:r>
      </m:oMath>
      <w:r w:rsidRPr="00513BA7">
        <w:rPr>
          <w:rStyle w:val="hps"/>
          <w:rFonts w:ascii="Times New Roman" w:hAnsi="Times New Roman"/>
          <w:sz w:val="28"/>
          <w:szCs w:val="28"/>
          <w:lang w:val="uk-UA"/>
        </w:rPr>
        <w:t xml:space="preserve">. </w:t>
      </w:r>
      <w:r>
        <w:rPr>
          <w:rStyle w:val="hps"/>
          <w:rFonts w:ascii="Times New Roman" w:hAnsi="Times New Roman"/>
          <w:sz w:val="28"/>
          <w:szCs w:val="28"/>
          <w:lang w:val="uk-UA"/>
        </w:rPr>
        <w:t xml:space="preserve">В приміщенні є одне вікно </w:t>
      </w:r>
      <w:r w:rsidRPr="00513BA7">
        <w:rPr>
          <w:rStyle w:val="hps"/>
          <w:rFonts w:ascii="Times New Roman" w:hAnsi="Times New Roman"/>
          <w:sz w:val="28"/>
          <w:szCs w:val="28"/>
          <w:lang w:val="uk-UA"/>
        </w:rPr>
        <w:t>розмірами 2</w:t>
      </w:r>
      <m:oMath>
        <m:r>
          <m:rPr>
            <m:sty m:val="p"/>
          </m:rPr>
          <w:rPr>
            <w:rStyle w:val="hps"/>
            <w:rFonts w:ascii="Cambria Math" w:hAnsi="Cambria Math"/>
            <w:sz w:val="28"/>
            <w:szCs w:val="28"/>
            <w:lang w:val="uk-UA"/>
          </w:rPr>
          <m:t>м*2.8м</m:t>
        </m:r>
      </m:oMath>
      <w:r>
        <w:rPr>
          <w:rStyle w:val="hps"/>
          <w:rFonts w:ascii="Times New Roman" w:hAnsi="Times New Roman"/>
          <w:sz w:val="28"/>
          <w:szCs w:val="28"/>
          <w:lang w:val="uk-UA"/>
        </w:rPr>
        <w:t>, один кондиціонер.</w:t>
      </w:r>
      <w:r w:rsidR="003F451B">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Схема розміщення</w:t>
      </w:r>
      <w:r w:rsidRPr="002B1CE3">
        <w:rPr>
          <w:rStyle w:val="shorttext"/>
          <w:rFonts w:eastAsiaTheme="majorEastAsia"/>
          <w:lang w:val="uk-UA"/>
        </w:rPr>
        <w:t xml:space="preserve"> </w:t>
      </w:r>
      <w:r w:rsidRPr="002B1CE3">
        <w:rPr>
          <w:rStyle w:val="hps"/>
          <w:rFonts w:ascii="Times New Roman" w:hAnsi="Times New Roman"/>
          <w:sz w:val="28"/>
          <w:szCs w:val="28"/>
          <w:lang w:val="uk-UA"/>
        </w:rPr>
        <w:t>робочих</w:t>
      </w:r>
      <w:r w:rsidRPr="002B1CE3">
        <w:rPr>
          <w:rStyle w:val="shorttext"/>
          <w:rFonts w:eastAsiaTheme="majorEastAsia"/>
          <w:lang w:val="uk-UA"/>
        </w:rPr>
        <w:t xml:space="preserve"> </w:t>
      </w:r>
      <w:r w:rsidRPr="002B1CE3">
        <w:rPr>
          <w:rStyle w:val="hps"/>
          <w:rFonts w:ascii="Times New Roman" w:hAnsi="Times New Roman"/>
          <w:sz w:val="28"/>
          <w:szCs w:val="28"/>
          <w:lang w:val="uk-UA"/>
        </w:rPr>
        <w:t>місць</w:t>
      </w:r>
      <w:r w:rsidRPr="002B1CE3">
        <w:rPr>
          <w:rStyle w:val="shorttext"/>
          <w:rFonts w:eastAsiaTheme="majorEastAsia"/>
          <w:lang w:val="uk-UA"/>
        </w:rPr>
        <w:t xml:space="preserve"> </w:t>
      </w:r>
      <w:r w:rsidRPr="002B1CE3">
        <w:rPr>
          <w:rStyle w:val="hps"/>
          <w:rFonts w:ascii="Times New Roman" w:hAnsi="Times New Roman"/>
          <w:sz w:val="28"/>
          <w:szCs w:val="28"/>
          <w:lang w:val="uk-UA"/>
        </w:rPr>
        <w:t>показана на</w:t>
      </w:r>
      <w:r w:rsidRPr="002B1CE3">
        <w:rPr>
          <w:rStyle w:val="shorttext"/>
          <w:rFonts w:eastAsiaTheme="majorEastAsia"/>
          <w:lang w:val="uk-UA"/>
        </w:rPr>
        <w:t xml:space="preserve"> </w:t>
      </w:r>
      <w:r w:rsidR="00F55581">
        <w:rPr>
          <w:rStyle w:val="hps"/>
          <w:rFonts w:ascii="Times New Roman" w:hAnsi="Times New Roman"/>
          <w:sz w:val="28"/>
          <w:szCs w:val="28"/>
          <w:lang w:val="uk-UA"/>
        </w:rPr>
        <w:t>рис.</w:t>
      </w:r>
      <w:r w:rsidRPr="002B1CE3">
        <w:rPr>
          <w:rFonts w:ascii="Times New Roman" w:hAnsi="Times New Roman"/>
          <w:sz w:val="28"/>
          <w:szCs w:val="28"/>
          <w:lang w:val="uk-UA"/>
        </w:rPr>
        <w:t xml:space="preserve"> </w:t>
      </w:r>
      <w:r w:rsidRPr="00F55581">
        <w:rPr>
          <w:rFonts w:ascii="Times New Roman" w:hAnsi="Times New Roman"/>
          <w:sz w:val="28"/>
          <w:szCs w:val="28"/>
          <w:lang w:val="uk-UA"/>
        </w:rPr>
        <w:t>5</w:t>
      </w:r>
      <w:r w:rsidRPr="002B1CE3">
        <w:rPr>
          <w:rFonts w:ascii="Times New Roman" w:hAnsi="Times New Roman"/>
          <w:sz w:val="28"/>
          <w:szCs w:val="28"/>
          <w:lang w:val="uk-UA"/>
        </w:rPr>
        <w:t>.1</w:t>
      </w:r>
      <w:r w:rsidR="00D94F5B">
        <w:rPr>
          <w:rFonts w:ascii="Times New Roman" w:hAnsi="Times New Roman"/>
          <w:sz w:val="28"/>
          <w:szCs w:val="28"/>
          <w:lang w:val="uk-UA"/>
        </w:rPr>
        <w:t>.</w:t>
      </w:r>
    </w:p>
    <w:p w14:paraId="51E59C59" w14:textId="77777777" w:rsidR="0051782A" w:rsidRPr="00F55581" w:rsidRDefault="0051782A" w:rsidP="0051782A">
      <w:pPr>
        <w:pStyle w:val="afb"/>
      </w:pPr>
      <w:r>
        <w:rPr>
          <w:noProof/>
          <w:lang w:val="ru-RU"/>
        </w:rPr>
        <w:lastRenderedPageBreak/>
        <w:drawing>
          <wp:inline distT="0" distB="0" distL="0" distR="0" wp14:anchorId="21A3DE08" wp14:editId="268996E0">
            <wp:extent cx="3958590" cy="4366790"/>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ight\Desktop\Untitled-2.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958590" cy="4366790"/>
                    </a:xfrm>
                    <a:prstGeom prst="rect">
                      <a:avLst/>
                    </a:prstGeom>
                    <a:noFill/>
                    <a:ln>
                      <a:noFill/>
                    </a:ln>
                  </pic:spPr>
                </pic:pic>
              </a:graphicData>
            </a:graphic>
          </wp:inline>
        </w:drawing>
      </w:r>
    </w:p>
    <w:p w14:paraId="70ABDCEB" w14:textId="77777777" w:rsidR="0051782A" w:rsidRPr="002B1CE3" w:rsidRDefault="0051782A" w:rsidP="0051782A">
      <w:pPr>
        <w:pStyle w:val="afb"/>
      </w:pPr>
      <w:r w:rsidRPr="002B1CE3">
        <w:t>Рис</w:t>
      </w:r>
      <w:r w:rsidR="00D94F5B">
        <w:t>.</w:t>
      </w:r>
      <w:r w:rsidRPr="002B1CE3">
        <w:t xml:space="preserve"> </w:t>
      </w:r>
      <w:r w:rsidRPr="00E35EEB">
        <w:t>5</w:t>
      </w:r>
      <w:r w:rsidRPr="002B1CE3">
        <w:t>.1</w:t>
      </w:r>
      <w:r w:rsidR="00D94F5B">
        <w:t>.</w:t>
      </w:r>
      <w:r w:rsidRPr="002B1CE3">
        <w:t xml:space="preserve"> </w:t>
      </w:r>
      <w:r w:rsidRPr="002B1CE3">
        <w:rPr>
          <w:rStyle w:val="hps"/>
        </w:rPr>
        <w:t>Схема розташування</w:t>
      </w:r>
      <w:r w:rsidRPr="002B1CE3">
        <w:rPr>
          <w:rStyle w:val="shorttext"/>
          <w:rFonts w:eastAsiaTheme="majorEastAsia"/>
        </w:rPr>
        <w:t xml:space="preserve"> </w:t>
      </w:r>
      <w:r w:rsidRPr="002B1CE3">
        <w:rPr>
          <w:rStyle w:val="hps"/>
        </w:rPr>
        <w:t>робочих</w:t>
      </w:r>
      <w:r w:rsidRPr="002B1CE3">
        <w:rPr>
          <w:rStyle w:val="shorttext"/>
          <w:rFonts w:eastAsiaTheme="majorEastAsia"/>
        </w:rPr>
        <w:t xml:space="preserve"> </w:t>
      </w:r>
      <w:r w:rsidRPr="002B1CE3">
        <w:rPr>
          <w:rStyle w:val="hps"/>
        </w:rPr>
        <w:t>місць</w:t>
      </w:r>
    </w:p>
    <w:p w14:paraId="0C47145E" w14:textId="77777777" w:rsidR="0051782A" w:rsidRPr="002B1CE3" w:rsidRDefault="0051782A" w:rsidP="003F451B">
      <w:pPr>
        <w:pStyle w:val="afd"/>
        <w:spacing w:line="360" w:lineRule="auto"/>
        <w:ind w:firstLine="708"/>
        <w:jc w:val="both"/>
        <w:rPr>
          <w:rFonts w:ascii="Times New Roman" w:hAnsi="Times New Roman"/>
          <w:sz w:val="28"/>
          <w:lang w:val="uk-UA"/>
        </w:rPr>
      </w:pPr>
      <w:r w:rsidRPr="002B1CE3">
        <w:rPr>
          <w:rFonts w:ascii="Times New Roman" w:hAnsi="Times New Roman"/>
          <w:sz w:val="28"/>
          <w:lang w:val="uk-UA"/>
        </w:rPr>
        <w:t xml:space="preserve">Висота </w:t>
      </w:r>
      <w:r>
        <w:rPr>
          <w:rFonts w:ascii="Times New Roman" w:hAnsi="Times New Roman"/>
          <w:sz w:val="28"/>
          <w:lang w:val="uk-UA"/>
        </w:rPr>
        <w:t>приміщення</w:t>
      </w:r>
      <w:r w:rsidRPr="002B1CE3">
        <w:rPr>
          <w:rFonts w:ascii="Times New Roman" w:hAnsi="Times New Roman"/>
          <w:sz w:val="28"/>
          <w:lang w:val="uk-UA"/>
        </w:rPr>
        <w:t xml:space="preserve"> </w:t>
      </w:r>
      <w:r w:rsidR="00D1641A" w:rsidRPr="00F55581">
        <w:rPr>
          <w:rFonts w:ascii="Times New Roman" w:hAnsi="Times New Roman"/>
          <w:sz w:val="28"/>
          <w:lang w:val="uk-UA"/>
        </w:rPr>
        <w:t>–</w:t>
      </w:r>
      <w:r w:rsidRPr="002B1CE3">
        <w:rPr>
          <w:rFonts w:ascii="Times New Roman" w:hAnsi="Times New Roman"/>
          <w:sz w:val="28"/>
          <w:lang w:val="uk-UA"/>
        </w:rPr>
        <w:t xml:space="preserve"> 3 метри.</w:t>
      </w:r>
      <w:r w:rsidR="003F451B">
        <w:rPr>
          <w:rFonts w:ascii="Times New Roman" w:hAnsi="Times New Roman"/>
          <w:sz w:val="28"/>
          <w:lang w:val="uk-UA"/>
        </w:rPr>
        <w:t xml:space="preserve"> </w:t>
      </w:r>
      <w:r w:rsidRPr="002B1CE3">
        <w:rPr>
          <w:rFonts w:ascii="Times New Roman" w:hAnsi="Times New Roman"/>
          <w:sz w:val="28"/>
          <w:lang w:val="uk-UA"/>
        </w:rPr>
        <w:t>Згідно Д</w:t>
      </w:r>
      <w:r w:rsidR="007C56BA" w:rsidRPr="007C56BA">
        <w:rPr>
          <w:rFonts w:ascii="Times New Roman" w:hAnsi="Times New Roman"/>
          <w:sz w:val="28"/>
          <w:szCs w:val="28"/>
        </w:rPr>
        <w:t xml:space="preserve">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 xml:space="preserve">лектронно-обчислювальних машин» </w:t>
      </w:r>
      <w:r w:rsidRPr="002B1CE3">
        <w:rPr>
          <w:rFonts w:ascii="Times New Roman" w:hAnsi="Times New Roman"/>
          <w:sz w:val="28"/>
          <w:lang w:val="uk-UA"/>
        </w:rPr>
        <w:t xml:space="preserve"> </w:t>
      </w:r>
      <w:r w:rsidRPr="002B1CE3">
        <w:rPr>
          <w:rStyle w:val="hps"/>
          <w:rFonts w:ascii="Times New Roman" w:hAnsi="Times New Roman"/>
          <w:sz w:val="28"/>
          <w:lang w:val="uk-UA"/>
        </w:rPr>
        <w:t>об'єм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на одного співробітника</w:t>
      </w:r>
      <w:r w:rsidRPr="002B1CE3">
        <w:rPr>
          <w:rFonts w:ascii="Times New Roman" w:hAnsi="Times New Roman"/>
          <w:sz w:val="28"/>
          <w:lang w:val="uk-UA"/>
        </w:rPr>
        <w:t xml:space="preserve"> </w:t>
      </w:r>
      <w:r w:rsidRPr="002B1CE3">
        <w:rPr>
          <w:rStyle w:val="hps"/>
          <w:rFonts w:ascii="Times New Roman" w:hAnsi="Times New Roman"/>
          <w:sz w:val="28"/>
          <w:lang w:val="uk-UA"/>
        </w:rPr>
        <w:t>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бути не менше</w:t>
      </w:r>
      <w:r w:rsidRPr="002B1CE3">
        <w:rPr>
          <w:rFonts w:ascii="Times New Roman" w:hAnsi="Times New Roman"/>
          <w:sz w:val="40"/>
          <w:lang w:val="uk-UA"/>
        </w:rPr>
        <w:t xml:space="preserve"> </w:t>
      </w:r>
      <w:r w:rsidRPr="002B1CE3">
        <w:rPr>
          <w:rFonts w:ascii="Times New Roman" w:hAnsi="Times New Roman"/>
          <w:sz w:val="28"/>
          <w:lang w:val="uk-UA"/>
        </w:rPr>
        <w:t xml:space="preserve">20,0 </w:t>
      </w:r>
      <w:bookmarkStart w:id="32" w:name="OCRUncertain158"/>
      <w:r w:rsidRPr="002B1CE3">
        <w:rPr>
          <w:rFonts w:ascii="Times New Roman" w:hAnsi="Times New Roman"/>
          <w:sz w:val="28"/>
          <w:lang w:val="uk-UA"/>
        </w:rPr>
        <w:t>м</w:t>
      </w:r>
      <w:r w:rsidRPr="002B1CE3">
        <w:rPr>
          <w:rFonts w:ascii="Times New Roman" w:hAnsi="Times New Roman"/>
          <w:sz w:val="28"/>
          <w:vertAlign w:val="superscript"/>
          <w:lang w:val="uk-UA"/>
        </w:rPr>
        <w:t>З</w:t>
      </w:r>
      <w:r w:rsidRPr="002B1CE3">
        <w:rPr>
          <w:rFonts w:ascii="Times New Roman" w:hAnsi="Times New Roman"/>
          <w:sz w:val="28"/>
          <w:lang w:val="uk-UA"/>
        </w:rPr>
        <w:t>,</w:t>
      </w:r>
      <w:bookmarkEnd w:id="32"/>
      <w:r w:rsidRPr="002B1CE3">
        <w:rPr>
          <w:rFonts w:ascii="Times New Roman" w:hAnsi="Times New Roman"/>
          <w:sz w:val="28"/>
          <w:lang w:val="uk-UA"/>
        </w:rPr>
        <w:t xml:space="preserve"> а площа не менше 6 м</w:t>
      </w:r>
      <w:r w:rsidRPr="002B1CE3">
        <w:rPr>
          <w:rFonts w:ascii="Times New Roman" w:hAnsi="Times New Roman"/>
          <w:sz w:val="28"/>
          <w:vertAlign w:val="superscript"/>
          <w:lang w:val="uk-UA"/>
        </w:rPr>
        <w:t>2</w:t>
      </w:r>
      <w:r w:rsidRPr="002B1CE3">
        <w:rPr>
          <w:rFonts w:ascii="Times New Roman" w:hAnsi="Times New Roman"/>
          <w:sz w:val="28"/>
          <w:lang w:val="uk-UA"/>
        </w:rPr>
        <w:t>. Для нашого приміщення:</w:t>
      </w:r>
    </w:p>
    <w:p w14:paraId="1DE50A54" w14:textId="77777777"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1. висота </w:t>
      </w:r>
      <w:r w:rsidRPr="002B1CE3">
        <w:rPr>
          <w:rFonts w:ascii="Times New Roman" w:hAnsi="Times New Roman"/>
          <w:i/>
          <w:sz w:val="28"/>
          <w:lang w:val="uk-UA"/>
        </w:rPr>
        <w:t>h</w:t>
      </w:r>
      <w:r w:rsidRPr="002B1CE3">
        <w:rPr>
          <w:rFonts w:ascii="Times New Roman" w:hAnsi="Times New Roman"/>
          <w:sz w:val="28"/>
          <w:lang w:val="uk-UA"/>
        </w:rPr>
        <w:t xml:space="preserve"> = 3.0м;</w:t>
      </w:r>
    </w:p>
    <w:p w14:paraId="76CA0A7C" w14:textId="77777777"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2. довжина </w:t>
      </w:r>
      <w:r w:rsidRPr="002B1CE3">
        <w:rPr>
          <w:rFonts w:ascii="Times New Roman" w:hAnsi="Times New Roman"/>
          <w:i/>
          <w:sz w:val="28"/>
          <w:lang w:val="uk-UA"/>
        </w:rPr>
        <w:t xml:space="preserve">l </w:t>
      </w:r>
      <w:r w:rsidRPr="002B1CE3">
        <w:rPr>
          <w:rFonts w:ascii="Times New Roman" w:hAnsi="Times New Roman"/>
          <w:sz w:val="28"/>
          <w:lang w:val="uk-UA"/>
        </w:rPr>
        <w:t>= 5.0м;</w:t>
      </w:r>
    </w:p>
    <w:p w14:paraId="40012C4F" w14:textId="77777777"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3. ширина </w:t>
      </w:r>
      <w:r w:rsidRPr="002B1CE3">
        <w:rPr>
          <w:rFonts w:ascii="Times New Roman" w:hAnsi="Times New Roman"/>
          <w:i/>
          <w:sz w:val="28"/>
          <w:lang w:val="uk-UA"/>
        </w:rPr>
        <w:t xml:space="preserve">b </w:t>
      </w:r>
      <w:r w:rsidRPr="002B1CE3">
        <w:rPr>
          <w:rFonts w:ascii="Times New Roman" w:hAnsi="Times New Roman"/>
          <w:sz w:val="28"/>
          <w:lang w:val="uk-UA"/>
        </w:rPr>
        <w:t>= 3.0м;</w:t>
      </w:r>
    </w:p>
    <w:p w14:paraId="080DB6E2" w14:textId="77777777"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4. площа </w:t>
      </w:r>
      <w:r w:rsidRPr="002B1CE3">
        <w:rPr>
          <w:rFonts w:ascii="Times New Roman" w:hAnsi="Times New Roman"/>
          <w:i/>
          <w:sz w:val="28"/>
          <w:lang w:val="uk-UA"/>
        </w:rPr>
        <w:t xml:space="preserve">S </w:t>
      </w:r>
      <w:r w:rsidRPr="002B1CE3">
        <w:rPr>
          <w:rFonts w:ascii="Times New Roman" w:hAnsi="Times New Roman"/>
          <w:sz w:val="28"/>
          <w:lang w:val="uk-UA"/>
        </w:rPr>
        <w:t xml:space="preserve">= </w:t>
      </w:r>
      <w:r w:rsidRPr="002B1CE3">
        <w:rPr>
          <w:rFonts w:ascii="Times New Roman" w:hAnsi="Times New Roman"/>
          <w:i/>
          <w:sz w:val="28"/>
          <w:lang w:val="uk-UA"/>
        </w:rPr>
        <w:t>l</w:t>
      </w:r>
      <w:r w:rsidRPr="002B1CE3">
        <w:rPr>
          <w:rFonts w:ascii="Times New Roman" w:hAnsi="Times New Roman"/>
          <w:sz w:val="28"/>
          <w:lang w:val="uk-UA"/>
        </w:rPr>
        <w:t xml:space="preserve"> * </w:t>
      </w:r>
      <w:r w:rsidRPr="002B1CE3">
        <w:rPr>
          <w:rFonts w:ascii="Times New Roman" w:hAnsi="Times New Roman"/>
          <w:i/>
          <w:sz w:val="28"/>
          <w:lang w:val="uk-UA"/>
        </w:rPr>
        <w:t>b</w:t>
      </w:r>
      <w:r w:rsidRPr="002B1CE3">
        <w:rPr>
          <w:rFonts w:ascii="Times New Roman" w:hAnsi="Times New Roman"/>
          <w:sz w:val="28"/>
          <w:lang w:val="uk-UA"/>
        </w:rPr>
        <w:t xml:space="preserve"> = 3.0 * 5.0 = 15.0м</w:t>
      </w:r>
      <w:r w:rsidRPr="002B1CE3">
        <w:rPr>
          <w:rFonts w:ascii="Times New Roman" w:hAnsi="Times New Roman"/>
          <w:sz w:val="28"/>
          <w:vertAlign w:val="superscript"/>
          <w:lang w:val="uk-UA"/>
        </w:rPr>
        <w:t>2</w:t>
      </w:r>
      <w:r w:rsidRPr="002B1CE3">
        <w:rPr>
          <w:rFonts w:ascii="Times New Roman" w:hAnsi="Times New Roman"/>
          <w:sz w:val="28"/>
          <w:lang w:val="uk-UA"/>
        </w:rPr>
        <w:t>;</w:t>
      </w:r>
    </w:p>
    <w:p w14:paraId="112DA9F6" w14:textId="77777777"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5. </w:t>
      </w:r>
      <w:r w:rsidRPr="002B1CE3">
        <w:rPr>
          <w:rStyle w:val="hps"/>
          <w:rFonts w:ascii="Times New Roman" w:hAnsi="Times New Roman"/>
          <w:sz w:val="28"/>
          <w:lang w:val="uk-UA"/>
        </w:rPr>
        <w:t>об'єм</w:t>
      </w:r>
      <w:r w:rsidRPr="002B1CE3">
        <w:rPr>
          <w:rFonts w:ascii="Times New Roman" w:hAnsi="Times New Roman"/>
          <w:sz w:val="28"/>
          <w:lang w:val="uk-UA"/>
        </w:rPr>
        <w:t xml:space="preserve"> </w:t>
      </w:r>
      <w:r w:rsidRPr="002B1CE3">
        <w:rPr>
          <w:rFonts w:ascii="Times New Roman" w:hAnsi="Times New Roman"/>
          <w:i/>
          <w:sz w:val="28"/>
          <w:lang w:val="uk-UA"/>
        </w:rPr>
        <w:t xml:space="preserve">V </w:t>
      </w:r>
      <w:r w:rsidRPr="002B1CE3">
        <w:rPr>
          <w:rFonts w:ascii="Times New Roman" w:hAnsi="Times New Roman"/>
          <w:sz w:val="28"/>
          <w:lang w:val="uk-UA"/>
        </w:rPr>
        <w:t>= 45м</w:t>
      </w:r>
      <w:r w:rsidRPr="002B1CE3">
        <w:rPr>
          <w:rFonts w:ascii="Times New Roman" w:hAnsi="Times New Roman"/>
          <w:sz w:val="28"/>
          <w:vertAlign w:val="superscript"/>
          <w:lang w:val="uk-UA"/>
        </w:rPr>
        <w:t>3</w:t>
      </w:r>
      <w:r w:rsidRPr="002B1CE3">
        <w:rPr>
          <w:rFonts w:ascii="Times New Roman" w:hAnsi="Times New Roman"/>
          <w:sz w:val="28"/>
          <w:lang w:val="uk-UA"/>
        </w:rPr>
        <w:t>.</w:t>
      </w:r>
    </w:p>
    <w:p w14:paraId="1FDDFC24" w14:textId="77777777" w:rsidR="0051782A" w:rsidRPr="002B1CE3"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У розглянут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остійно</w:t>
      </w:r>
      <w:r w:rsidRPr="002B1CE3">
        <w:rPr>
          <w:rFonts w:ascii="Times New Roman" w:hAnsi="Times New Roman"/>
          <w:sz w:val="28"/>
          <w:lang w:val="uk-UA"/>
        </w:rPr>
        <w:t xml:space="preserve"> </w:t>
      </w:r>
      <w:r w:rsidRPr="002B1CE3">
        <w:rPr>
          <w:rStyle w:val="hps"/>
          <w:rFonts w:ascii="Times New Roman" w:hAnsi="Times New Roman"/>
          <w:sz w:val="28"/>
          <w:lang w:val="uk-UA"/>
        </w:rPr>
        <w:t>працює 2</w:t>
      </w:r>
      <w:r w:rsidRPr="002B1CE3">
        <w:rPr>
          <w:rFonts w:ascii="Times New Roman" w:hAnsi="Times New Roman"/>
          <w:sz w:val="28"/>
          <w:lang w:val="uk-UA"/>
        </w:rPr>
        <w:t xml:space="preserve"> </w:t>
      </w:r>
      <w:r w:rsidRPr="002B1CE3">
        <w:rPr>
          <w:rStyle w:val="hps"/>
          <w:rFonts w:ascii="Times New Roman" w:hAnsi="Times New Roman"/>
          <w:sz w:val="28"/>
          <w:lang w:val="uk-UA"/>
        </w:rPr>
        <w:t>людини.</w:t>
      </w:r>
      <w:r w:rsidRPr="002B1CE3">
        <w:rPr>
          <w:rFonts w:ascii="Times New Roman" w:hAnsi="Times New Roman"/>
          <w:sz w:val="40"/>
          <w:lang w:val="uk-UA"/>
        </w:rPr>
        <w:t xml:space="preserve"> </w:t>
      </w:r>
      <w:r w:rsidRPr="002B1CE3">
        <w:rPr>
          <w:rStyle w:val="hps"/>
          <w:rFonts w:ascii="Times New Roman" w:hAnsi="Times New Roman"/>
          <w:sz w:val="28"/>
          <w:lang w:val="uk-UA"/>
        </w:rPr>
        <w:t>Отже</w:t>
      </w:r>
      <w:r w:rsidRPr="002B1CE3">
        <w:rPr>
          <w:rFonts w:ascii="Times New Roman" w:hAnsi="Times New Roman"/>
          <w:sz w:val="28"/>
          <w:lang w:val="uk-UA"/>
        </w:rPr>
        <w:t xml:space="preserve">, на одного </w:t>
      </w:r>
      <w:r w:rsidRPr="002B1CE3">
        <w:rPr>
          <w:rStyle w:val="hps"/>
          <w:rFonts w:ascii="Times New Roman" w:hAnsi="Times New Roman"/>
          <w:sz w:val="28"/>
          <w:lang w:val="uk-UA"/>
        </w:rPr>
        <w:t>працюючого припадає</w:t>
      </w:r>
      <w:r w:rsidRPr="002B1CE3">
        <w:rPr>
          <w:rFonts w:ascii="Times New Roman" w:hAnsi="Times New Roman"/>
          <w:sz w:val="28"/>
          <w:lang w:val="uk-UA"/>
        </w:rPr>
        <w:t xml:space="preserve"> </w:t>
      </w:r>
      <w:r w:rsidRPr="002B1CE3">
        <w:rPr>
          <w:rStyle w:val="hps"/>
          <w:rFonts w:ascii="Times New Roman" w:hAnsi="Times New Roman"/>
          <w:sz w:val="28"/>
          <w:lang w:val="uk-UA"/>
        </w:rPr>
        <w:t>22,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3</w:t>
      </w:r>
      <w:r w:rsidRPr="002B1CE3">
        <w:rPr>
          <w:rFonts w:ascii="Times New Roman" w:hAnsi="Times New Roman"/>
          <w:sz w:val="28"/>
          <w:lang w:val="uk-UA"/>
        </w:rPr>
        <w:t xml:space="preserve"> </w:t>
      </w:r>
      <w:r w:rsidRPr="002B1CE3">
        <w:rPr>
          <w:rStyle w:val="hps"/>
          <w:rFonts w:ascii="Times New Roman" w:hAnsi="Times New Roman"/>
          <w:sz w:val="28"/>
          <w:lang w:val="uk-UA"/>
        </w:rPr>
        <w:t>об'єму приміщення і</w:t>
      </w:r>
      <w:r w:rsidRPr="002B1CE3">
        <w:rPr>
          <w:rFonts w:ascii="Times New Roman" w:hAnsi="Times New Roman"/>
          <w:sz w:val="28"/>
          <w:lang w:val="uk-UA"/>
        </w:rPr>
        <w:t xml:space="preserve"> </w:t>
      </w:r>
      <w:r w:rsidRPr="002B1CE3">
        <w:rPr>
          <w:rStyle w:val="hps"/>
          <w:rFonts w:ascii="Times New Roman" w:hAnsi="Times New Roman"/>
          <w:sz w:val="28"/>
          <w:lang w:val="uk-UA"/>
        </w:rPr>
        <w:t>7,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2</w:t>
      </w:r>
      <w:r w:rsidRPr="002B1CE3">
        <w:rPr>
          <w:rFonts w:ascii="Times New Roman" w:hAnsi="Times New Roman"/>
          <w:sz w:val="28"/>
          <w:lang w:val="uk-UA"/>
        </w:rPr>
        <w:t xml:space="preserve"> </w:t>
      </w:r>
      <w:r w:rsidRPr="002B1CE3">
        <w:rPr>
          <w:rStyle w:val="hps"/>
          <w:rFonts w:ascii="Times New Roman" w:hAnsi="Times New Roman"/>
          <w:sz w:val="28"/>
          <w:lang w:val="uk-UA"/>
        </w:rPr>
        <w:t>площі.</w:t>
      </w:r>
      <w:r w:rsidRPr="002B1CE3">
        <w:rPr>
          <w:rFonts w:ascii="Times New Roman" w:hAnsi="Times New Roman"/>
          <w:sz w:val="28"/>
          <w:lang w:val="uk-UA"/>
        </w:rPr>
        <w:t xml:space="preserve"> </w:t>
      </w:r>
      <w:r w:rsidRPr="002B1CE3">
        <w:rPr>
          <w:rStyle w:val="hps"/>
          <w:rFonts w:ascii="Times New Roman" w:hAnsi="Times New Roman"/>
          <w:sz w:val="28"/>
          <w:lang w:val="uk-UA"/>
        </w:rPr>
        <w:t>Це означає</w:t>
      </w:r>
      <w:r w:rsidRPr="002B1CE3">
        <w:rPr>
          <w:rFonts w:ascii="Times New Roman" w:hAnsi="Times New Roman"/>
          <w:sz w:val="28"/>
          <w:lang w:val="uk-UA"/>
        </w:rPr>
        <w:t xml:space="preserve">, </w:t>
      </w:r>
      <w:r w:rsidRPr="002B1CE3">
        <w:rPr>
          <w:rStyle w:val="hps"/>
          <w:rFonts w:ascii="Times New Roman" w:hAnsi="Times New Roman"/>
          <w:sz w:val="28"/>
          <w:lang w:val="uk-UA"/>
        </w:rPr>
        <w:t>що 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робоча 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ає вищезгаданим</w:t>
      </w:r>
      <w:r w:rsidRPr="002B1CE3">
        <w:rPr>
          <w:rFonts w:ascii="Times New Roman" w:hAnsi="Times New Roman"/>
          <w:sz w:val="28"/>
          <w:lang w:val="uk-UA"/>
        </w:rPr>
        <w:t xml:space="preserve"> </w:t>
      </w:r>
      <w:r w:rsidRPr="002B1CE3">
        <w:rPr>
          <w:rStyle w:val="hps"/>
          <w:rFonts w:ascii="Times New Roman" w:hAnsi="Times New Roman"/>
          <w:sz w:val="28"/>
          <w:lang w:val="uk-UA"/>
        </w:rPr>
        <w:t>нормам.</w:t>
      </w:r>
    </w:p>
    <w:p w14:paraId="221EA648" w14:textId="77777777" w:rsidR="0051782A" w:rsidRPr="0051782A" w:rsidRDefault="0051782A" w:rsidP="003F451B">
      <w:pPr>
        <w:pStyle w:val="3"/>
      </w:pPr>
      <w:bookmarkStart w:id="33" w:name="_Toc484449655"/>
      <w:r w:rsidRPr="0051782A">
        <w:lastRenderedPageBreak/>
        <w:t>5.1.2</w:t>
      </w:r>
      <w:r>
        <w:t>.</w:t>
      </w:r>
      <w:r w:rsidRPr="0051782A">
        <w:t xml:space="preserve"> </w:t>
      </w:r>
      <w:r w:rsidRPr="003F451B">
        <w:rPr>
          <w:rStyle w:val="hps"/>
        </w:rPr>
        <w:t>Аналіз</w:t>
      </w:r>
      <w:r w:rsidRPr="0051782A">
        <w:rPr>
          <w:rStyle w:val="hps"/>
        </w:rPr>
        <w:t xml:space="preserve"> повітряного</w:t>
      </w:r>
      <w:r w:rsidRPr="0051782A">
        <w:rPr>
          <w:rStyle w:val="shorttext"/>
        </w:rPr>
        <w:t xml:space="preserve"> </w:t>
      </w:r>
      <w:r w:rsidRPr="0051782A">
        <w:rPr>
          <w:rStyle w:val="hps"/>
        </w:rPr>
        <w:t>середовища</w:t>
      </w:r>
      <w:bookmarkEnd w:id="33"/>
    </w:p>
    <w:p w14:paraId="0CDDCA49" w14:textId="77777777" w:rsidR="0051782A" w:rsidRPr="002B1CE3" w:rsidRDefault="0051782A" w:rsidP="003F451B">
      <w:pPr>
        <w:pStyle w:val="afd"/>
        <w:spacing w:line="360" w:lineRule="auto"/>
        <w:ind w:firstLine="708"/>
        <w:jc w:val="both"/>
        <w:rPr>
          <w:rFonts w:ascii="Times New Roman" w:hAnsi="Times New Roman"/>
          <w:sz w:val="28"/>
          <w:lang w:val="uk-UA"/>
        </w:rPr>
      </w:pPr>
      <w:bookmarkStart w:id="34" w:name="OCRUncertain169"/>
      <w:r w:rsidRPr="002B1CE3">
        <w:rPr>
          <w:rStyle w:val="hps"/>
          <w:rFonts w:ascii="Times New Roman" w:hAnsi="Times New Roman"/>
          <w:sz w:val="28"/>
          <w:lang w:val="uk-UA"/>
        </w:rPr>
        <w:t>З метою створення</w:t>
      </w:r>
      <w:r w:rsidRPr="002B1CE3">
        <w:rPr>
          <w:rFonts w:ascii="Times New Roman" w:hAnsi="Times New Roman"/>
          <w:sz w:val="28"/>
          <w:lang w:val="uk-UA"/>
        </w:rPr>
        <w:t xml:space="preserve"> </w:t>
      </w:r>
      <w:r w:rsidRPr="002B1CE3">
        <w:rPr>
          <w:rStyle w:val="hps"/>
          <w:rFonts w:ascii="Times New Roman" w:hAnsi="Times New Roman"/>
          <w:sz w:val="28"/>
          <w:lang w:val="uk-UA"/>
        </w:rPr>
        <w:t>нормальних</w:t>
      </w:r>
      <w:r w:rsidRPr="002B1CE3">
        <w:rPr>
          <w:rFonts w:ascii="Times New Roman" w:hAnsi="Times New Roman"/>
          <w:sz w:val="28"/>
          <w:lang w:val="uk-UA"/>
        </w:rPr>
        <w:t xml:space="preserve"> </w:t>
      </w:r>
      <w:r w:rsidRPr="002B1CE3">
        <w:rPr>
          <w:rStyle w:val="hps"/>
          <w:rFonts w:ascii="Times New Roman" w:hAnsi="Times New Roman"/>
          <w:sz w:val="28"/>
          <w:lang w:val="uk-UA"/>
        </w:rPr>
        <w:t>умов для</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у</w:t>
      </w:r>
      <w:r w:rsidRPr="002B1CE3">
        <w:rPr>
          <w:rFonts w:ascii="Times New Roman" w:hAnsi="Times New Roman"/>
          <w:sz w:val="28"/>
          <w:lang w:val="uk-UA"/>
        </w:rPr>
        <w:t xml:space="preserve"> </w:t>
      </w:r>
      <w:r w:rsidRPr="002B1CE3">
        <w:rPr>
          <w:rStyle w:val="hps"/>
          <w:rFonts w:ascii="Times New Roman" w:hAnsi="Times New Roman"/>
          <w:sz w:val="28"/>
          <w:lang w:val="uk-UA"/>
        </w:rPr>
        <w:t>робочої кімнати</w:t>
      </w:r>
      <w:r w:rsidRPr="002B1CE3">
        <w:rPr>
          <w:rFonts w:ascii="Times New Roman" w:hAnsi="Times New Roman"/>
          <w:sz w:val="28"/>
          <w:lang w:val="uk-UA"/>
        </w:rPr>
        <w:t xml:space="preserve"> </w:t>
      </w:r>
      <w:r w:rsidRPr="002B1CE3">
        <w:rPr>
          <w:rStyle w:val="hps"/>
          <w:rFonts w:ascii="Times New Roman" w:hAnsi="Times New Roman"/>
          <w:sz w:val="28"/>
          <w:lang w:val="uk-UA"/>
        </w:rPr>
        <w:t>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норми виробничого</w:t>
      </w:r>
      <w:r w:rsidRPr="002B1CE3">
        <w:rPr>
          <w:rFonts w:ascii="Times New Roman" w:hAnsi="Times New Roman"/>
          <w:sz w:val="28"/>
          <w:lang w:val="uk-UA"/>
        </w:rPr>
        <w:t xml:space="preserve"> </w:t>
      </w:r>
      <w:r w:rsidRPr="002B1CE3">
        <w:rPr>
          <w:rStyle w:val="hps"/>
          <w:rFonts w:ascii="Times New Roman" w:hAnsi="Times New Roman"/>
          <w:sz w:val="28"/>
          <w:lang w:val="uk-UA"/>
        </w:rPr>
        <w:t>мікроклімату</w:t>
      </w:r>
      <w:r w:rsidRPr="002B1CE3">
        <w:rPr>
          <w:rFonts w:ascii="Times New Roman" w:hAnsi="Times New Roman"/>
          <w:sz w:val="28"/>
          <w:lang w:val="uk-UA"/>
        </w:rPr>
        <w:t xml:space="preserve"> (</w:t>
      </w:r>
      <w:bookmarkEnd w:id="34"/>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r w:rsidRPr="002B1CE3">
        <w:rPr>
          <w:rFonts w:ascii="Times New Roman" w:hAnsi="Times New Roman"/>
          <w:sz w:val="28"/>
          <w:lang w:val="uk-UA"/>
        </w:rPr>
        <w:t>)</w:t>
      </w:r>
      <w:r w:rsidRPr="00C43361">
        <w:rPr>
          <w:rFonts w:ascii="Times New Roman" w:hAnsi="Times New Roman"/>
          <w:sz w:val="28"/>
        </w:rPr>
        <w:t xml:space="preserve"> </w:t>
      </w:r>
    </w:p>
    <w:p w14:paraId="33A619DA" w14:textId="77777777" w:rsidR="0051782A" w:rsidRPr="002B1CE3" w:rsidRDefault="0051782A" w:rsidP="0051782A">
      <w:pPr>
        <w:pStyle w:val="afd"/>
        <w:spacing w:line="360" w:lineRule="auto"/>
        <w:jc w:val="both"/>
        <w:rPr>
          <w:rStyle w:val="shorttext"/>
          <w:rFonts w:eastAsiaTheme="majorEastAsia"/>
          <w:lang w:val="uk-UA"/>
        </w:rPr>
      </w:pPr>
      <w:r w:rsidRPr="002B1CE3">
        <w:rPr>
          <w:rStyle w:val="hps"/>
          <w:rFonts w:ascii="Times New Roman" w:hAnsi="Times New Roman"/>
          <w:sz w:val="28"/>
          <w:lang w:val="uk-UA"/>
        </w:rPr>
        <w:t>Роботи, що виконуються</w:t>
      </w:r>
      <w:r w:rsidRPr="002B1CE3">
        <w:rPr>
          <w:rFonts w:ascii="Times New Roman" w:hAnsi="Times New Roman"/>
          <w:sz w:val="28"/>
          <w:lang w:val="uk-UA"/>
        </w:rPr>
        <w:t xml:space="preserve"> </w:t>
      </w:r>
      <w:r w:rsidRPr="002B1CE3">
        <w:rPr>
          <w:rStyle w:val="hps"/>
          <w:rFonts w:ascii="Times New Roman" w:hAnsi="Times New Roman"/>
          <w:sz w:val="28"/>
          <w:lang w:val="uk-UA"/>
        </w:rPr>
        <w:t>обслуговуючим</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 до категорії легких (1а)</w:t>
      </w:r>
      <w:r w:rsidRPr="002B1CE3">
        <w:rPr>
          <w:rFonts w:ascii="Times New Roman" w:hAnsi="Times New Roman"/>
          <w:sz w:val="28"/>
          <w:lang w:val="uk-UA"/>
        </w:rPr>
        <w:t xml:space="preserve"> </w:t>
      </w:r>
      <w:r w:rsidRPr="002B1CE3">
        <w:rPr>
          <w:rStyle w:val="hps"/>
          <w:rFonts w:ascii="Times New Roman" w:hAnsi="Times New Roman"/>
          <w:sz w:val="28"/>
          <w:lang w:val="uk-UA"/>
        </w:rPr>
        <w:t>фізичних робіт</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відповідно до </w:t>
      </w:r>
      <w:r w:rsidR="007C56BA" w:rsidRPr="007C56BA">
        <w:rPr>
          <w:rFonts w:ascii="Times New Roman" w:hAnsi="Times New Roman"/>
          <w:sz w:val="28"/>
          <w:szCs w:val="28"/>
          <w:lang w:val="uk-UA"/>
        </w:rPr>
        <w:t>НПАОП 0.00-1.28-10 «Правила охорони праці під час експлуатації е</w:t>
      </w:r>
      <w:r w:rsidR="007C56BA">
        <w:rPr>
          <w:rFonts w:ascii="Times New Roman" w:hAnsi="Times New Roman"/>
          <w:sz w:val="28"/>
          <w:szCs w:val="28"/>
          <w:lang w:val="uk-UA"/>
        </w:rPr>
        <w:t>лектронно-обчислювальних машин»</w:t>
      </w:r>
      <w:r w:rsidRPr="002B1CE3">
        <w:rPr>
          <w:rFonts w:ascii="Times New Roman" w:hAnsi="Times New Roman"/>
          <w:sz w:val="28"/>
          <w:lang w:val="uk-UA"/>
        </w:rPr>
        <w:t xml:space="preserve">, </w:t>
      </w:r>
      <w:r w:rsidRPr="002B1CE3">
        <w:rPr>
          <w:rStyle w:val="hps"/>
          <w:rFonts w:ascii="Times New Roman" w:hAnsi="Times New Roman"/>
          <w:sz w:val="28"/>
          <w:lang w:val="uk-UA"/>
        </w:rPr>
        <w:t>так</w:t>
      </w:r>
      <w:r w:rsidRPr="002B1CE3">
        <w:rPr>
          <w:rFonts w:ascii="Times New Roman" w:hAnsi="Times New Roman"/>
          <w:sz w:val="28"/>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 xml:space="preserve"> </w:t>
      </w:r>
      <w:r w:rsidRPr="002B1CE3">
        <w:rPr>
          <w:rStyle w:val="hps"/>
          <w:rFonts w:ascii="Times New Roman" w:hAnsi="Times New Roman"/>
          <w:sz w:val="28"/>
          <w:lang w:val="uk-UA"/>
        </w:rPr>
        <w:t>вони виробляються</w:t>
      </w:r>
      <w:r w:rsidRPr="002B1CE3">
        <w:rPr>
          <w:rFonts w:ascii="Times New Roman" w:hAnsi="Times New Roman"/>
          <w:sz w:val="28"/>
          <w:lang w:val="uk-UA"/>
        </w:rPr>
        <w:t xml:space="preserve"> </w:t>
      </w:r>
      <w:r w:rsidRPr="002B1CE3">
        <w:rPr>
          <w:rStyle w:val="hps"/>
          <w:rFonts w:ascii="Times New Roman" w:hAnsi="Times New Roman"/>
          <w:sz w:val="28"/>
          <w:lang w:val="uk-UA"/>
        </w:rPr>
        <w:t>сидячи і</w:t>
      </w:r>
      <w:r w:rsidRPr="002B1CE3">
        <w:rPr>
          <w:rFonts w:ascii="Times New Roman" w:hAnsi="Times New Roman"/>
          <w:sz w:val="28"/>
          <w:lang w:val="uk-UA"/>
        </w:rPr>
        <w:t xml:space="preserve"> </w:t>
      </w:r>
      <w:r w:rsidRPr="002B1CE3">
        <w:rPr>
          <w:rStyle w:val="hps"/>
          <w:rFonts w:ascii="Times New Roman" w:hAnsi="Times New Roman"/>
          <w:sz w:val="28"/>
          <w:lang w:val="uk-UA"/>
        </w:rPr>
        <w:t>не вимагають</w:t>
      </w:r>
      <w:r w:rsidRPr="002B1CE3">
        <w:rPr>
          <w:rFonts w:ascii="Times New Roman" w:hAnsi="Times New Roman"/>
          <w:sz w:val="28"/>
          <w:lang w:val="uk-UA"/>
        </w:rPr>
        <w:t xml:space="preserve"> </w:t>
      </w:r>
      <w:r w:rsidRPr="002B1CE3">
        <w:rPr>
          <w:rStyle w:val="hps"/>
          <w:rFonts w:ascii="Times New Roman" w:hAnsi="Times New Roman"/>
          <w:sz w:val="28"/>
          <w:lang w:val="uk-UA"/>
        </w:rPr>
        <w:t>фізичної напруги</w:t>
      </w:r>
      <w:r w:rsidRPr="002B1CE3">
        <w:rPr>
          <w:rFonts w:ascii="Times New Roman" w:hAnsi="Times New Roman"/>
          <w:sz w:val="28"/>
          <w:lang w:val="uk-UA"/>
        </w:rPr>
        <w:t xml:space="preserve"> </w:t>
      </w:r>
      <w:r w:rsidRPr="002B1CE3">
        <w:rPr>
          <w:rStyle w:val="hps"/>
          <w:rFonts w:ascii="Times New Roman" w:hAnsi="Times New Roman"/>
          <w:sz w:val="28"/>
          <w:lang w:val="uk-UA"/>
        </w:rPr>
        <w:t>або</w:t>
      </w:r>
      <w:r w:rsidRPr="002B1CE3">
        <w:rPr>
          <w:rFonts w:ascii="Times New Roman" w:hAnsi="Times New Roman"/>
          <w:sz w:val="28"/>
          <w:lang w:val="uk-UA"/>
        </w:rPr>
        <w:t xml:space="preserve"> </w:t>
      </w:r>
      <w:r w:rsidRPr="002B1CE3">
        <w:rPr>
          <w:rStyle w:val="hps"/>
          <w:rFonts w:ascii="Times New Roman" w:hAnsi="Times New Roman"/>
          <w:sz w:val="28"/>
          <w:lang w:val="uk-UA"/>
        </w:rPr>
        <w:t>підняття важких предметів</w:t>
      </w:r>
      <w:r w:rsidRPr="002B1CE3">
        <w:rPr>
          <w:rStyle w:val="hps"/>
          <w:lang w:val="uk-UA"/>
        </w:rPr>
        <w:t>.</w:t>
      </w:r>
      <w:r w:rsidR="000E1772">
        <w:rPr>
          <w:rStyle w:val="hps"/>
          <w:lang w:val="uk-UA"/>
        </w:rPr>
        <w:t xml:space="preserve"> </w:t>
      </w:r>
      <w:r w:rsidRPr="002B1CE3">
        <w:rPr>
          <w:rStyle w:val="hps"/>
          <w:rFonts w:ascii="Times New Roman" w:hAnsi="Times New Roman"/>
          <w:sz w:val="28"/>
          <w:szCs w:val="28"/>
          <w:lang w:val="uk-UA"/>
        </w:rPr>
        <w:t>Основним</w:t>
      </w:r>
      <w:r w:rsidRPr="002B1CE3">
        <w:rPr>
          <w:rStyle w:val="shorttext"/>
          <w:rFonts w:eastAsiaTheme="majorEastAsia"/>
          <w:lang w:val="uk-UA"/>
        </w:rPr>
        <w:t xml:space="preserve"> </w:t>
      </w:r>
      <w:r w:rsidRPr="002B1CE3">
        <w:rPr>
          <w:rStyle w:val="hps"/>
          <w:rFonts w:ascii="Times New Roman" w:hAnsi="Times New Roman"/>
          <w:sz w:val="28"/>
          <w:szCs w:val="28"/>
          <w:lang w:val="uk-UA"/>
        </w:rPr>
        <w:t>джерелом</w:t>
      </w:r>
      <w:r w:rsidRPr="002B1CE3">
        <w:rPr>
          <w:rStyle w:val="shorttext"/>
          <w:rFonts w:eastAsiaTheme="majorEastAsia"/>
          <w:lang w:val="uk-UA"/>
        </w:rPr>
        <w:t xml:space="preserve"> </w:t>
      </w:r>
      <w:r w:rsidRPr="002B1CE3">
        <w:rPr>
          <w:rStyle w:val="hps"/>
          <w:rFonts w:ascii="Times New Roman" w:hAnsi="Times New Roman"/>
          <w:sz w:val="28"/>
          <w:szCs w:val="28"/>
          <w:lang w:val="uk-UA"/>
        </w:rPr>
        <w:t>тепла в</w:t>
      </w:r>
      <w:r w:rsidRPr="002B1CE3">
        <w:rPr>
          <w:rStyle w:val="shorttext"/>
          <w:rFonts w:eastAsiaTheme="majorEastAsia"/>
          <w:lang w:val="uk-UA"/>
        </w:rPr>
        <w:t xml:space="preserve"> </w:t>
      </w:r>
      <w:r>
        <w:rPr>
          <w:rStyle w:val="hps"/>
          <w:rFonts w:ascii="Times New Roman" w:hAnsi="Times New Roman"/>
          <w:sz w:val="28"/>
          <w:szCs w:val="28"/>
          <w:lang w:val="uk-UA"/>
        </w:rPr>
        <w:t>приміщенні</w:t>
      </w:r>
      <w:r w:rsidRPr="002B1CE3">
        <w:rPr>
          <w:rStyle w:val="shorttext"/>
          <w:rFonts w:eastAsiaTheme="majorEastAsia"/>
          <w:lang w:val="uk-UA"/>
        </w:rPr>
        <w:t xml:space="preserve"> </w:t>
      </w:r>
      <w:r w:rsidRPr="002B1CE3">
        <w:rPr>
          <w:rStyle w:val="hps"/>
          <w:rFonts w:ascii="Times New Roman" w:hAnsi="Times New Roman"/>
          <w:sz w:val="28"/>
          <w:szCs w:val="28"/>
          <w:lang w:val="uk-UA"/>
        </w:rPr>
        <w:t>є</w:t>
      </w:r>
      <w:r w:rsidRPr="002B1CE3">
        <w:rPr>
          <w:rStyle w:val="shorttext"/>
          <w:rFonts w:eastAsiaTheme="majorEastAsia"/>
          <w:lang w:val="uk-UA"/>
        </w:rPr>
        <w:t>:</w:t>
      </w:r>
    </w:p>
    <w:p w14:paraId="063A970B" w14:textId="77777777" w:rsidR="0051782A" w:rsidRPr="002B1CE3" w:rsidRDefault="0051782A" w:rsidP="0051782A">
      <w:pPr>
        <w:pStyle w:val="a"/>
      </w:pPr>
      <w:r w:rsidRPr="002B1CE3">
        <w:rPr>
          <w:rStyle w:val="hps"/>
          <w:szCs w:val="28"/>
        </w:rPr>
        <w:t>сонячне випромінювання</w:t>
      </w:r>
      <w:r w:rsidRPr="002B1CE3">
        <w:t>;</w:t>
      </w:r>
    </w:p>
    <w:p w14:paraId="10C1221E" w14:textId="77777777" w:rsidR="0051782A" w:rsidRPr="002B1CE3" w:rsidRDefault="0051782A" w:rsidP="0051782A">
      <w:pPr>
        <w:pStyle w:val="a"/>
      </w:pPr>
      <w:r w:rsidRPr="002B1CE3">
        <w:rPr>
          <w:rStyle w:val="hps"/>
          <w:szCs w:val="28"/>
        </w:rPr>
        <w:t>система штучного</w:t>
      </w:r>
      <w:r w:rsidRPr="002B1CE3">
        <w:rPr>
          <w:rStyle w:val="shorttext"/>
          <w:rFonts w:eastAsiaTheme="majorEastAsia"/>
        </w:rPr>
        <w:t xml:space="preserve"> </w:t>
      </w:r>
      <w:r w:rsidRPr="002B1CE3">
        <w:rPr>
          <w:rStyle w:val="hps"/>
          <w:szCs w:val="28"/>
        </w:rPr>
        <w:t>опалення</w:t>
      </w:r>
      <w:r w:rsidRPr="002B1CE3">
        <w:t>;</w:t>
      </w:r>
    </w:p>
    <w:p w14:paraId="5C469750" w14:textId="77777777" w:rsidR="0051782A" w:rsidRPr="002B1CE3" w:rsidRDefault="0051782A" w:rsidP="0051782A">
      <w:pPr>
        <w:pStyle w:val="a"/>
      </w:pPr>
      <w:r w:rsidRPr="002B1CE3">
        <w:rPr>
          <w:rStyle w:val="hps"/>
          <w:szCs w:val="28"/>
        </w:rPr>
        <w:t>люди, що працюють</w:t>
      </w:r>
      <w:r w:rsidRPr="002B1CE3">
        <w:rPr>
          <w:rStyle w:val="shorttext"/>
          <w:rFonts w:eastAsiaTheme="majorEastAsia"/>
        </w:rPr>
        <w:t xml:space="preserve"> </w:t>
      </w:r>
      <w:r w:rsidRPr="002B1CE3">
        <w:rPr>
          <w:rStyle w:val="hps"/>
          <w:szCs w:val="28"/>
        </w:rPr>
        <w:t>в приміщенні</w:t>
      </w:r>
      <w:r w:rsidRPr="002B1CE3">
        <w:t>;</w:t>
      </w:r>
    </w:p>
    <w:p w14:paraId="1B27BDAB" w14:textId="77777777" w:rsidR="0051782A" w:rsidRPr="002B1CE3" w:rsidRDefault="0051782A" w:rsidP="0051782A">
      <w:pPr>
        <w:pStyle w:val="a"/>
      </w:pPr>
      <w:r w:rsidRPr="002B1CE3">
        <w:rPr>
          <w:rStyle w:val="hps"/>
          <w:szCs w:val="28"/>
        </w:rPr>
        <w:t>електрообладнання</w:t>
      </w:r>
    </w:p>
    <w:p w14:paraId="5EA40849" w14:textId="77777777"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t xml:space="preserve">У </w:t>
      </w:r>
      <w:r w:rsidR="000A6B7C">
        <w:rPr>
          <w:rStyle w:val="hps"/>
          <w:rFonts w:ascii="Times New Roman" w:hAnsi="Times New Roman"/>
          <w:sz w:val="28"/>
          <w:szCs w:val="28"/>
          <w:lang w:val="uk-UA"/>
        </w:rPr>
        <w:t>табл.</w:t>
      </w:r>
      <w:r w:rsidRPr="002B1CE3">
        <w:rPr>
          <w:rFonts w:ascii="Times New Roman" w:hAnsi="Times New Roman"/>
          <w:sz w:val="28"/>
          <w:szCs w:val="28"/>
          <w:lang w:val="uk-UA"/>
        </w:rPr>
        <w:t xml:space="preserve"> </w:t>
      </w:r>
      <w:r w:rsidRPr="000A6B7C">
        <w:rPr>
          <w:rStyle w:val="hps"/>
          <w:rFonts w:ascii="Times New Roman" w:hAnsi="Times New Roman"/>
          <w:sz w:val="28"/>
          <w:szCs w:val="28"/>
          <w:lang w:val="uk-UA"/>
        </w:rPr>
        <w:t>5</w:t>
      </w:r>
      <w:r w:rsidRPr="002B1CE3">
        <w:rPr>
          <w:rStyle w:val="hps"/>
          <w:rFonts w:ascii="Times New Roman" w:hAnsi="Times New Roman"/>
          <w:sz w:val="28"/>
          <w:szCs w:val="28"/>
          <w:lang w:val="uk-UA"/>
        </w:rPr>
        <w:t>.1</w:t>
      </w:r>
      <w:r w:rsidR="00D94F5B">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наведені </w:t>
      </w:r>
      <w:r>
        <w:rPr>
          <w:rStyle w:val="hps"/>
          <w:rFonts w:ascii="Times New Roman" w:hAnsi="Times New Roman"/>
          <w:sz w:val="28"/>
          <w:szCs w:val="28"/>
          <w:lang w:val="uk-UA"/>
        </w:rPr>
        <w:t>оптимальні</w:t>
      </w:r>
      <w:r w:rsidRPr="002B1CE3">
        <w:rPr>
          <w:rStyle w:val="hps"/>
          <w:rFonts w:ascii="Times New Roman" w:hAnsi="Times New Roman"/>
          <w:sz w:val="28"/>
          <w:szCs w:val="28"/>
          <w:lang w:val="uk-UA"/>
        </w:rPr>
        <w:t xml:space="preserve"> знач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крокліматичних умо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ни приміщення</w:t>
      </w:r>
      <w:r w:rsidRPr="002B1CE3">
        <w:rPr>
          <w:rFonts w:ascii="Times New Roman" w:hAnsi="Times New Roman"/>
          <w:sz w:val="28"/>
          <w:szCs w:val="28"/>
          <w:lang w:val="uk-UA"/>
        </w:rPr>
        <w:t>.</w:t>
      </w:r>
    </w:p>
    <w:p w14:paraId="55DEB714" w14:textId="77777777" w:rsidR="0051782A" w:rsidRPr="000F3DBE" w:rsidRDefault="0051782A" w:rsidP="000F3DBE">
      <w:pPr>
        <w:pStyle w:val="afc"/>
      </w:pPr>
      <w:r w:rsidRPr="000F3DBE">
        <w:rPr>
          <w:rStyle w:val="hps"/>
        </w:rPr>
        <w:t>Таблиця</w:t>
      </w:r>
      <w:r w:rsidRPr="000F3DBE">
        <w:t xml:space="preserve"> </w:t>
      </w:r>
      <w:r w:rsidRPr="000F3DBE">
        <w:rPr>
          <w:rStyle w:val="hps"/>
        </w:rPr>
        <w:t>5.1</w:t>
      </w:r>
      <w:r w:rsidR="00D94F5B">
        <w:rPr>
          <w:rStyle w:val="hps"/>
        </w:rPr>
        <w:t>.</w:t>
      </w:r>
      <w:r w:rsidRPr="000F3DBE">
        <w:rPr>
          <w:rStyle w:val="hps"/>
        </w:rPr>
        <w:t xml:space="preserve"> Оптимальні значення</w:t>
      </w:r>
      <w:r w:rsidRPr="000F3DBE">
        <w:t xml:space="preserve"> </w:t>
      </w:r>
      <w:r w:rsidRPr="000F3DBE">
        <w:rPr>
          <w:rStyle w:val="hps"/>
        </w:rPr>
        <w:t>мікрокліматичних умов</w:t>
      </w:r>
      <w:r w:rsidRPr="000F3DBE">
        <w:t xml:space="preserve"> </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5"/>
        <w:gridCol w:w="4182"/>
        <w:gridCol w:w="2156"/>
      </w:tblGrid>
      <w:tr w:rsidR="0051782A" w14:paraId="0FFBF00F" w14:textId="77777777" w:rsidTr="003F451B">
        <w:trPr>
          <w:trHeight w:val="623"/>
          <w:jc w:val="center"/>
        </w:trPr>
        <w:tc>
          <w:tcPr>
            <w:tcW w:w="2915" w:type="dxa"/>
            <w:tcBorders>
              <w:top w:val="single" w:sz="4" w:space="0" w:color="auto"/>
              <w:left w:val="single" w:sz="4" w:space="0" w:color="auto"/>
              <w:bottom w:val="single" w:sz="4" w:space="0" w:color="auto"/>
              <w:right w:val="single" w:sz="4" w:space="0" w:color="auto"/>
            </w:tcBorders>
            <w:vAlign w:val="center"/>
          </w:tcPr>
          <w:p w14:paraId="5C225CF2" w14:textId="77777777" w:rsidR="0051782A" w:rsidRPr="00BC06AE" w:rsidRDefault="0051782A" w:rsidP="000F3DBE">
            <w:pPr>
              <w:ind w:firstLine="0"/>
              <w:jc w:val="left"/>
              <w:rPr>
                <w:bCs/>
                <w:iCs/>
                <w:szCs w:val="28"/>
              </w:rPr>
            </w:pPr>
            <w:r>
              <w:rPr>
                <w:bCs/>
                <w:iCs/>
                <w:szCs w:val="28"/>
              </w:rPr>
              <w:t>Період року</w:t>
            </w:r>
          </w:p>
        </w:tc>
        <w:tc>
          <w:tcPr>
            <w:tcW w:w="4182" w:type="dxa"/>
            <w:tcBorders>
              <w:top w:val="single" w:sz="4" w:space="0" w:color="auto"/>
              <w:left w:val="single" w:sz="4" w:space="0" w:color="auto"/>
              <w:bottom w:val="single" w:sz="4" w:space="0" w:color="auto"/>
              <w:right w:val="single" w:sz="4" w:space="0" w:color="auto"/>
            </w:tcBorders>
            <w:vAlign w:val="center"/>
            <w:hideMark/>
          </w:tcPr>
          <w:p w14:paraId="2D549239" w14:textId="77777777" w:rsidR="0051782A" w:rsidRPr="00BC06AE" w:rsidRDefault="0051782A" w:rsidP="000F3DBE">
            <w:pPr>
              <w:ind w:firstLine="0"/>
              <w:jc w:val="left"/>
              <w:rPr>
                <w:bCs/>
                <w:iCs/>
                <w:szCs w:val="28"/>
              </w:rPr>
            </w:pPr>
            <w:r>
              <w:rPr>
                <w:bCs/>
                <w:iCs/>
                <w:szCs w:val="28"/>
              </w:rPr>
              <w:t>Параметр мікроклімату</w:t>
            </w:r>
          </w:p>
        </w:tc>
        <w:tc>
          <w:tcPr>
            <w:tcW w:w="2156" w:type="dxa"/>
            <w:tcBorders>
              <w:top w:val="single" w:sz="4" w:space="0" w:color="auto"/>
              <w:left w:val="single" w:sz="4" w:space="0" w:color="auto"/>
              <w:bottom w:val="single" w:sz="4" w:space="0" w:color="auto"/>
              <w:right w:val="single" w:sz="4" w:space="0" w:color="auto"/>
            </w:tcBorders>
            <w:vAlign w:val="center"/>
            <w:hideMark/>
          </w:tcPr>
          <w:p w14:paraId="207A542C" w14:textId="77777777" w:rsidR="0051782A" w:rsidRPr="00BC06AE" w:rsidRDefault="0051782A" w:rsidP="000F3DBE">
            <w:pPr>
              <w:ind w:firstLine="0"/>
              <w:jc w:val="left"/>
              <w:rPr>
                <w:bCs/>
                <w:iCs/>
                <w:szCs w:val="28"/>
              </w:rPr>
            </w:pPr>
            <w:r>
              <w:rPr>
                <w:bCs/>
                <w:iCs/>
                <w:szCs w:val="28"/>
              </w:rPr>
              <w:t>Величина</w:t>
            </w:r>
          </w:p>
        </w:tc>
      </w:tr>
      <w:tr w:rsidR="0051782A" w14:paraId="06F664BF" w14:textId="77777777"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14:paraId="4F351B48" w14:textId="77777777" w:rsidR="0051782A" w:rsidRPr="000A6B7C" w:rsidRDefault="0051782A" w:rsidP="000F3DBE">
            <w:pPr>
              <w:pStyle w:val="af8"/>
              <w:spacing w:line="360" w:lineRule="auto"/>
              <w:ind w:firstLine="0"/>
              <w:jc w:val="left"/>
              <w:rPr>
                <w:bCs/>
                <w:iCs/>
                <w:szCs w:val="28"/>
                <w:lang w:val="uk-UA" w:eastAsia="en-US"/>
              </w:rPr>
            </w:pPr>
            <w:r>
              <w:rPr>
                <w:bCs/>
                <w:iCs/>
                <w:szCs w:val="28"/>
                <w:lang w:val="uk-UA" w:eastAsia="en-US"/>
              </w:rPr>
              <w:t>Холодний</w:t>
            </w:r>
          </w:p>
        </w:tc>
        <w:tc>
          <w:tcPr>
            <w:tcW w:w="4182" w:type="dxa"/>
            <w:tcBorders>
              <w:top w:val="single" w:sz="4" w:space="0" w:color="auto"/>
              <w:left w:val="single" w:sz="4" w:space="0" w:color="auto"/>
              <w:bottom w:val="single" w:sz="4" w:space="0" w:color="auto"/>
              <w:right w:val="single" w:sz="4" w:space="0" w:color="auto"/>
            </w:tcBorders>
            <w:vAlign w:val="center"/>
            <w:hideMark/>
          </w:tcPr>
          <w:p w14:paraId="43647CF6" w14:textId="77777777"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14:paraId="011AC11D" w14:textId="77777777"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14:paraId="7A6F1D8B" w14:textId="77777777" w:rsidR="0051782A" w:rsidRDefault="0051782A" w:rsidP="000F3DBE">
            <w:pPr>
              <w:pStyle w:val="af8"/>
              <w:spacing w:line="360" w:lineRule="auto"/>
              <w:ind w:firstLine="0"/>
              <w:jc w:val="left"/>
              <w:rPr>
                <w:bCs/>
                <w:iCs/>
                <w:szCs w:val="28"/>
                <w:lang w:val="uk-UA" w:eastAsia="en-US"/>
              </w:rPr>
            </w:pPr>
            <w:r>
              <w:rPr>
                <w:bCs/>
                <w:iCs/>
                <w:szCs w:val="28"/>
                <w:lang w:val="uk-UA" w:eastAsia="en-US"/>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14:paraId="13CD5D8E" w14:textId="77777777" w:rsidR="0051782A" w:rsidRDefault="0051782A" w:rsidP="000F3DBE">
            <w:pPr>
              <w:ind w:firstLine="0"/>
              <w:jc w:val="left"/>
              <w:rPr>
                <w:bCs/>
                <w:iCs/>
                <w:szCs w:val="28"/>
              </w:rPr>
            </w:pPr>
            <w:r>
              <w:rPr>
                <w:bCs/>
                <w:iCs/>
                <w:szCs w:val="28"/>
              </w:rPr>
              <w:t xml:space="preserve">22 – 24 </w:t>
            </w:r>
            <w:r>
              <w:rPr>
                <w:bCs/>
                <w:iCs/>
                <w:szCs w:val="28"/>
                <w:vertAlign w:val="superscript"/>
              </w:rPr>
              <w:t>о</w:t>
            </w:r>
            <w:r>
              <w:rPr>
                <w:bCs/>
                <w:iCs/>
                <w:szCs w:val="28"/>
              </w:rPr>
              <w:t>С</w:t>
            </w:r>
          </w:p>
          <w:p w14:paraId="488AB992" w14:textId="77777777" w:rsidR="0051782A" w:rsidRDefault="0051782A" w:rsidP="000F3DBE">
            <w:pPr>
              <w:ind w:firstLine="0"/>
              <w:jc w:val="left"/>
              <w:rPr>
                <w:bCs/>
                <w:iCs/>
                <w:szCs w:val="28"/>
              </w:rPr>
            </w:pPr>
            <w:r>
              <w:rPr>
                <w:bCs/>
                <w:iCs/>
                <w:szCs w:val="28"/>
              </w:rPr>
              <w:t>40 – 60 %</w:t>
            </w:r>
          </w:p>
          <w:p w14:paraId="0CFDFD98" w14:textId="77777777" w:rsidR="0051782A" w:rsidRPr="00007BDD" w:rsidRDefault="0051782A" w:rsidP="000F3DBE">
            <w:pPr>
              <w:ind w:firstLine="0"/>
              <w:jc w:val="left"/>
              <w:rPr>
                <w:bCs/>
                <w:iCs/>
                <w:szCs w:val="28"/>
              </w:rPr>
            </w:pPr>
            <w:r>
              <w:rPr>
                <w:bCs/>
                <w:iCs/>
                <w:szCs w:val="28"/>
              </w:rPr>
              <w:t>0.1 м/с</w:t>
            </w:r>
          </w:p>
        </w:tc>
      </w:tr>
      <w:tr w:rsidR="0051782A" w14:paraId="3F14388A" w14:textId="77777777"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14:paraId="3583B387" w14:textId="77777777" w:rsidR="0051782A" w:rsidRPr="00007BDD" w:rsidRDefault="0051782A" w:rsidP="000F3DBE">
            <w:pPr>
              <w:ind w:firstLine="0"/>
              <w:jc w:val="left"/>
              <w:rPr>
                <w:bCs/>
                <w:iCs/>
                <w:szCs w:val="28"/>
              </w:rPr>
            </w:pPr>
            <w:r>
              <w:rPr>
                <w:bCs/>
                <w:iCs/>
                <w:szCs w:val="28"/>
              </w:rPr>
              <w:t>Теплий</w:t>
            </w:r>
          </w:p>
        </w:tc>
        <w:tc>
          <w:tcPr>
            <w:tcW w:w="4182" w:type="dxa"/>
            <w:tcBorders>
              <w:top w:val="single" w:sz="4" w:space="0" w:color="auto"/>
              <w:left w:val="single" w:sz="4" w:space="0" w:color="auto"/>
              <w:bottom w:val="single" w:sz="4" w:space="0" w:color="auto"/>
              <w:right w:val="single" w:sz="4" w:space="0" w:color="auto"/>
            </w:tcBorders>
            <w:vAlign w:val="center"/>
            <w:hideMark/>
          </w:tcPr>
          <w:p w14:paraId="188B081B" w14:textId="77777777"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14:paraId="28C2A0EB" w14:textId="77777777"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14:paraId="4DA4182F" w14:textId="77777777" w:rsidR="0051782A" w:rsidRDefault="0051782A" w:rsidP="000F3DBE">
            <w:pPr>
              <w:ind w:firstLine="0"/>
              <w:jc w:val="left"/>
              <w:rPr>
                <w:bCs/>
                <w:iCs/>
                <w:szCs w:val="28"/>
              </w:rPr>
            </w:pPr>
            <w:r>
              <w:rPr>
                <w:bCs/>
                <w:iCs/>
                <w:szCs w:val="28"/>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14:paraId="2B40A17C" w14:textId="77777777" w:rsidR="0051782A" w:rsidRDefault="0051782A" w:rsidP="000F3DBE">
            <w:pPr>
              <w:ind w:firstLine="0"/>
              <w:jc w:val="left"/>
              <w:rPr>
                <w:bCs/>
                <w:iCs/>
                <w:szCs w:val="28"/>
              </w:rPr>
            </w:pPr>
            <w:r>
              <w:rPr>
                <w:bCs/>
                <w:iCs/>
                <w:szCs w:val="28"/>
              </w:rPr>
              <w:t xml:space="preserve">23 – 25 </w:t>
            </w:r>
            <w:r>
              <w:rPr>
                <w:bCs/>
                <w:iCs/>
                <w:szCs w:val="28"/>
                <w:vertAlign w:val="superscript"/>
              </w:rPr>
              <w:t>о</w:t>
            </w:r>
            <w:r>
              <w:rPr>
                <w:bCs/>
                <w:iCs/>
                <w:szCs w:val="28"/>
              </w:rPr>
              <w:t>С</w:t>
            </w:r>
          </w:p>
          <w:p w14:paraId="697FE6CA" w14:textId="77777777" w:rsidR="0051782A" w:rsidRDefault="0051782A" w:rsidP="000F3DBE">
            <w:pPr>
              <w:ind w:firstLine="0"/>
              <w:jc w:val="left"/>
              <w:rPr>
                <w:bCs/>
                <w:iCs/>
                <w:szCs w:val="28"/>
              </w:rPr>
            </w:pPr>
            <w:r>
              <w:rPr>
                <w:bCs/>
                <w:iCs/>
                <w:szCs w:val="28"/>
              </w:rPr>
              <w:t>40 – 60 %</w:t>
            </w:r>
          </w:p>
          <w:p w14:paraId="6AC5BDEE" w14:textId="77777777" w:rsidR="0051782A" w:rsidRPr="00007BDD" w:rsidRDefault="0051782A" w:rsidP="000F3DBE">
            <w:pPr>
              <w:ind w:firstLine="0"/>
              <w:jc w:val="left"/>
              <w:rPr>
                <w:bCs/>
                <w:iCs/>
                <w:szCs w:val="28"/>
              </w:rPr>
            </w:pPr>
            <w:r>
              <w:rPr>
                <w:bCs/>
                <w:iCs/>
                <w:szCs w:val="28"/>
              </w:rPr>
              <w:t>0.1 м/с</w:t>
            </w:r>
          </w:p>
        </w:tc>
      </w:tr>
    </w:tbl>
    <w:p w14:paraId="05C9E153" w14:textId="77777777" w:rsidR="0051782A" w:rsidRPr="00E35EEB" w:rsidRDefault="0051782A" w:rsidP="0051782A">
      <w:pPr>
        <w:pStyle w:val="afd"/>
        <w:spacing w:line="360" w:lineRule="auto"/>
        <w:jc w:val="both"/>
        <w:rPr>
          <w:rFonts w:ascii="Times New Roman" w:hAnsi="Times New Roman"/>
          <w:sz w:val="28"/>
        </w:rPr>
      </w:pPr>
    </w:p>
    <w:p w14:paraId="2CD5E2CD" w14:textId="77777777"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t</w:t>
      </w:r>
      <w:r w:rsidRPr="002B1CE3">
        <w:rPr>
          <w:rFonts w:ascii="Times New Roman" w:hAnsi="Times New Roman"/>
          <w:sz w:val="28"/>
          <w:vertAlign w:val="subscript"/>
          <w:lang w:val="uk-UA"/>
        </w:rPr>
        <w:t>н</w:t>
      </w:r>
      <w:r w:rsidRPr="002B1CE3">
        <w:rPr>
          <w:rFonts w:ascii="Times New Roman" w:hAnsi="Times New Roman"/>
          <w:sz w:val="28"/>
          <w:lang w:val="uk-UA"/>
        </w:rPr>
        <w:t xml:space="preserve"> – </w:t>
      </w:r>
      <w:r w:rsidRPr="002B1CE3">
        <w:rPr>
          <w:rStyle w:val="hps"/>
          <w:rFonts w:ascii="Times New Roman" w:hAnsi="Times New Roman"/>
          <w:sz w:val="28"/>
          <w:lang w:val="uk-UA"/>
        </w:rPr>
        <w:t>середня температура</w:t>
      </w:r>
      <w:r w:rsidRPr="002B1CE3">
        <w:rPr>
          <w:rFonts w:ascii="Times New Roman" w:hAnsi="Times New Roman"/>
          <w:sz w:val="28"/>
          <w:lang w:val="uk-UA"/>
        </w:rPr>
        <w:t xml:space="preserve"> </w:t>
      </w:r>
      <w:r w:rsidRPr="002B1CE3">
        <w:rPr>
          <w:rStyle w:val="hps"/>
          <w:rFonts w:ascii="Times New Roman" w:hAnsi="Times New Roman"/>
          <w:sz w:val="28"/>
          <w:lang w:val="uk-UA"/>
        </w:rPr>
        <w:t>зовнішнього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в 13</w:t>
      </w:r>
      <w:r w:rsidRPr="002B1CE3">
        <w:rPr>
          <w:rFonts w:ascii="Times New Roman" w:hAnsi="Times New Roman"/>
          <w:sz w:val="28"/>
          <w:lang w:val="uk-UA"/>
        </w:rPr>
        <w:t xml:space="preserve"> </w:t>
      </w:r>
      <w:r w:rsidRPr="002B1CE3">
        <w:rPr>
          <w:rStyle w:val="hps"/>
          <w:rFonts w:ascii="Times New Roman" w:hAnsi="Times New Roman"/>
          <w:sz w:val="28"/>
          <w:lang w:val="uk-UA"/>
        </w:rPr>
        <w:t>годин</w:t>
      </w:r>
      <w:r w:rsidRPr="002B1CE3">
        <w:rPr>
          <w:rFonts w:ascii="Times New Roman" w:hAnsi="Times New Roman"/>
          <w:sz w:val="28"/>
          <w:lang w:val="uk-UA"/>
        </w:rPr>
        <w:t xml:space="preserve"> </w:t>
      </w:r>
      <w:r w:rsidRPr="002B1CE3">
        <w:rPr>
          <w:rStyle w:val="hps"/>
          <w:rFonts w:ascii="Times New Roman" w:hAnsi="Times New Roman"/>
          <w:sz w:val="28"/>
          <w:lang w:val="uk-UA"/>
        </w:rPr>
        <w:t>дня</w:t>
      </w:r>
      <w:r w:rsidRPr="002B1CE3">
        <w:rPr>
          <w:rFonts w:ascii="Times New Roman" w:hAnsi="Times New Roman"/>
          <w:sz w:val="28"/>
          <w:lang w:val="uk-UA"/>
        </w:rPr>
        <w:t xml:space="preserve"> </w:t>
      </w:r>
      <w:r w:rsidRPr="002B1CE3">
        <w:rPr>
          <w:rStyle w:val="hps"/>
          <w:rFonts w:ascii="Times New Roman" w:hAnsi="Times New Roman"/>
          <w:sz w:val="28"/>
          <w:lang w:val="uk-UA"/>
        </w:rPr>
        <w:t>найгарячішого місяця</w:t>
      </w:r>
      <w:r w:rsidRPr="002B1CE3">
        <w:rPr>
          <w:rFonts w:ascii="Times New Roman" w:hAnsi="Times New Roman"/>
          <w:sz w:val="28"/>
          <w:lang w:val="uk-UA"/>
        </w:rPr>
        <w:t>.</w:t>
      </w:r>
    </w:p>
    <w:p w14:paraId="246AAE69" w14:textId="77777777" w:rsidR="0051782A" w:rsidRPr="0051782A"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lastRenderedPageBreak/>
        <w:t>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батареї</w:t>
      </w:r>
      <w:r w:rsidRPr="002B1CE3">
        <w:rPr>
          <w:rFonts w:ascii="Times New Roman" w:hAnsi="Times New Roman"/>
          <w:sz w:val="28"/>
          <w:lang w:val="uk-UA"/>
        </w:rPr>
        <w:t xml:space="preserve"> </w:t>
      </w:r>
      <w:r w:rsidRPr="002B1CE3">
        <w:rPr>
          <w:rStyle w:val="hps"/>
          <w:rFonts w:ascii="Times New Roman" w:hAnsi="Times New Roman"/>
          <w:sz w:val="28"/>
          <w:lang w:val="uk-UA"/>
        </w:rPr>
        <w:t>центрального водяного</w:t>
      </w:r>
      <w:r w:rsidRPr="002B1CE3">
        <w:rPr>
          <w:rFonts w:ascii="Times New Roman" w:hAnsi="Times New Roman"/>
          <w:sz w:val="28"/>
          <w:lang w:val="uk-UA"/>
        </w:rPr>
        <w:t xml:space="preserve"> </w:t>
      </w:r>
      <w:r w:rsidRPr="002B1CE3">
        <w:rPr>
          <w:rStyle w:val="hps"/>
          <w:rFonts w:ascii="Times New Roman" w:hAnsi="Times New Roman"/>
          <w:sz w:val="28"/>
          <w:lang w:val="uk-UA"/>
        </w:rPr>
        <w:t>опалення</w:t>
      </w:r>
      <w:r w:rsidRPr="002B1CE3">
        <w:rPr>
          <w:rFonts w:ascii="Times New Roman" w:hAnsi="Times New Roman"/>
          <w:sz w:val="28"/>
          <w:lang w:val="uk-UA"/>
        </w:rPr>
        <w:t xml:space="preserve">, що включається </w:t>
      </w:r>
      <w:r w:rsidRPr="002B1CE3">
        <w:rPr>
          <w:rStyle w:val="hps"/>
          <w:rFonts w:ascii="Times New Roman" w:hAnsi="Times New Roman"/>
          <w:sz w:val="28"/>
          <w:lang w:val="uk-UA"/>
        </w:rPr>
        <w:t>в холодний період року</w:t>
      </w:r>
      <w:r w:rsidRPr="002B1CE3">
        <w:rPr>
          <w:rFonts w:ascii="Times New Roman" w:hAnsi="Times New Roman"/>
          <w:sz w:val="28"/>
          <w:lang w:val="uk-UA"/>
        </w:rPr>
        <w:t xml:space="preserve">, </w:t>
      </w:r>
      <w:r>
        <w:rPr>
          <w:rStyle w:val="hps"/>
          <w:rFonts w:ascii="Times New Roman" w:hAnsi="Times New Roman"/>
          <w:sz w:val="28"/>
          <w:lang w:val="uk-UA"/>
        </w:rPr>
        <w:t>які</w:t>
      </w:r>
      <w:r w:rsidRPr="002B1CE3">
        <w:rPr>
          <w:rStyle w:val="hps"/>
          <w:rFonts w:ascii="Times New Roman" w:hAnsi="Times New Roman"/>
          <w:sz w:val="28"/>
          <w:lang w:val="uk-UA"/>
        </w:rPr>
        <w:t xml:space="preserve"> здатні</w:t>
      </w:r>
      <w:r w:rsidRPr="002B1CE3">
        <w:rPr>
          <w:rFonts w:ascii="Times New Roman" w:hAnsi="Times New Roman"/>
          <w:sz w:val="28"/>
          <w:lang w:val="uk-UA"/>
        </w:rPr>
        <w:t xml:space="preserve"> </w:t>
      </w:r>
      <w:r w:rsidRPr="002B1CE3">
        <w:rPr>
          <w:rStyle w:val="hps"/>
          <w:rFonts w:ascii="Times New Roman" w:hAnsi="Times New Roman"/>
          <w:sz w:val="28"/>
          <w:lang w:val="uk-UA"/>
        </w:rPr>
        <w:t>прогріти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до 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ної</w:t>
      </w:r>
      <w:r w:rsidRPr="002B1CE3">
        <w:rPr>
          <w:rFonts w:ascii="Times New Roman" w:hAnsi="Times New Roman"/>
          <w:sz w:val="28"/>
          <w:lang w:val="uk-UA"/>
        </w:rPr>
        <w:t xml:space="preserve"> </w:t>
      </w:r>
      <w:r w:rsidRPr="002B1CE3">
        <w:rPr>
          <w:rStyle w:val="hps"/>
          <w:rFonts w:ascii="Times New Roman" w:hAnsi="Times New Roman"/>
          <w:sz w:val="28"/>
          <w:lang w:val="uk-UA"/>
        </w:rPr>
        <w:t>нормативним</w:t>
      </w:r>
      <w:r w:rsidRPr="002B1CE3">
        <w:rPr>
          <w:rFonts w:ascii="Times New Roman" w:hAnsi="Times New Roman"/>
          <w:sz w:val="28"/>
          <w:lang w:val="uk-UA"/>
        </w:rPr>
        <w:t xml:space="preserve"> </w:t>
      </w:r>
      <w:r w:rsidRPr="002B1CE3">
        <w:rPr>
          <w:rStyle w:val="hps"/>
          <w:rFonts w:ascii="Times New Roman" w:hAnsi="Times New Roman"/>
          <w:sz w:val="28"/>
          <w:lang w:val="uk-UA"/>
        </w:rPr>
        <w:t>вимогам.</w:t>
      </w:r>
      <w:r>
        <w:rPr>
          <w:rStyle w:val="hps"/>
          <w:rFonts w:ascii="Times New Roman" w:hAnsi="Times New Roman"/>
          <w:sz w:val="28"/>
          <w:lang w:val="uk-UA"/>
        </w:rPr>
        <w:t xml:space="preserve"> </w:t>
      </w:r>
      <w:r w:rsidRPr="00007BDD">
        <w:rPr>
          <w:rStyle w:val="hps"/>
          <w:rFonts w:ascii="Times New Roman" w:hAnsi="Times New Roman"/>
          <w:sz w:val="28"/>
          <w:lang w:val="uk-UA"/>
        </w:rPr>
        <w:t>Кондиціонер являє собою вентиляційну установку, яка за допомогою</w:t>
      </w:r>
      <w:r>
        <w:rPr>
          <w:rStyle w:val="hps"/>
          <w:rFonts w:ascii="Times New Roman" w:hAnsi="Times New Roman"/>
          <w:sz w:val="28"/>
          <w:lang w:val="uk-UA"/>
        </w:rPr>
        <w:t xml:space="preserve"> </w:t>
      </w:r>
      <w:r w:rsidRPr="00007BDD">
        <w:rPr>
          <w:rStyle w:val="hps"/>
          <w:rFonts w:ascii="Times New Roman" w:hAnsi="Times New Roman"/>
          <w:sz w:val="28"/>
          <w:lang w:val="uk-UA"/>
        </w:rPr>
        <w:t>приладів автоматичного регулювання підтримує в приміщенні задані</w:t>
      </w:r>
      <w:r>
        <w:rPr>
          <w:rStyle w:val="hps"/>
          <w:rFonts w:ascii="Times New Roman" w:hAnsi="Times New Roman"/>
          <w:sz w:val="28"/>
          <w:lang w:val="uk-UA"/>
        </w:rPr>
        <w:t xml:space="preserve"> </w:t>
      </w:r>
      <w:r w:rsidRPr="00007BDD">
        <w:rPr>
          <w:rStyle w:val="hps"/>
          <w:rFonts w:ascii="Times New Roman" w:hAnsi="Times New Roman"/>
          <w:sz w:val="28"/>
          <w:lang w:val="uk-UA"/>
        </w:rPr>
        <w:t>параметри повітряного середовища .</w:t>
      </w:r>
    </w:p>
    <w:p w14:paraId="2BB1C71D" w14:textId="77777777" w:rsidR="0051782A" w:rsidRPr="0051782A" w:rsidRDefault="0051782A" w:rsidP="003F451B">
      <w:pPr>
        <w:pStyle w:val="3"/>
      </w:pPr>
      <w:bookmarkStart w:id="35" w:name="_Toc484449656"/>
      <w:r w:rsidRPr="0051782A">
        <w:t>5.1.3</w:t>
      </w:r>
      <w:r>
        <w:t>.</w:t>
      </w:r>
      <w:r w:rsidRPr="0051782A">
        <w:t xml:space="preserve"> Аналіз шуму</w:t>
      </w:r>
      <w:bookmarkEnd w:id="35"/>
    </w:p>
    <w:p w14:paraId="5E307CA0" w14:textId="77777777"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ри</w:t>
      </w:r>
      <w:r w:rsidRPr="002B1CE3">
        <w:rPr>
          <w:rFonts w:ascii="Times New Roman" w:hAnsi="Times New Roman"/>
          <w:sz w:val="28"/>
          <w:lang w:val="uk-UA"/>
        </w:rPr>
        <w:t xml:space="preserve"> </w:t>
      </w:r>
      <w:r w:rsidRPr="002B1CE3">
        <w:rPr>
          <w:rStyle w:val="hps"/>
          <w:rFonts w:ascii="Times New Roman" w:hAnsi="Times New Roman"/>
          <w:sz w:val="28"/>
          <w:lang w:val="uk-UA"/>
        </w:rPr>
        <w:t>роботі</w:t>
      </w:r>
      <w:r w:rsidRPr="002B1CE3">
        <w:rPr>
          <w:rFonts w:ascii="Times New Roman" w:hAnsi="Times New Roman"/>
          <w:sz w:val="28"/>
          <w:lang w:val="uk-UA"/>
        </w:rPr>
        <w:t xml:space="preserve"> </w:t>
      </w:r>
      <w:r w:rsidRPr="002B1CE3">
        <w:rPr>
          <w:rStyle w:val="hps"/>
          <w:rFonts w:ascii="Times New Roman" w:hAnsi="Times New Roman"/>
          <w:sz w:val="28"/>
          <w:lang w:val="uk-UA"/>
        </w:rPr>
        <w:t>основними</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ми шуму є</w:t>
      </w:r>
      <w:r w:rsidRPr="002B1CE3">
        <w:rPr>
          <w:rFonts w:ascii="Times New Roman" w:hAnsi="Times New Roman"/>
          <w:sz w:val="28"/>
          <w:lang w:val="uk-UA"/>
        </w:rPr>
        <w:t xml:space="preserve"> </w:t>
      </w:r>
      <w:r w:rsidRPr="002B1CE3">
        <w:rPr>
          <w:rStyle w:val="hps"/>
          <w:rFonts w:ascii="Times New Roman" w:hAnsi="Times New Roman"/>
          <w:sz w:val="28"/>
          <w:lang w:val="uk-UA"/>
        </w:rPr>
        <w:t>деякі пристрої</w:t>
      </w:r>
      <w:r w:rsidRPr="002B1CE3">
        <w:rPr>
          <w:rFonts w:ascii="Times New Roman" w:hAnsi="Times New Roman"/>
          <w:sz w:val="28"/>
          <w:lang w:val="uk-UA"/>
        </w:rPr>
        <w:t xml:space="preserve"> </w:t>
      </w:r>
      <w:r w:rsidRPr="002B1CE3">
        <w:rPr>
          <w:rStyle w:val="hps"/>
          <w:rFonts w:ascii="Times New Roman" w:hAnsi="Times New Roman"/>
          <w:sz w:val="28"/>
          <w:lang w:val="uk-UA"/>
        </w:rPr>
        <w:t>входять до складу</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w:t>
      </w:r>
      <w:r>
        <w:rPr>
          <w:rStyle w:val="hps"/>
          <w:rFonts w:ascii="Times New Roman" w:hAnsi="Times New Roman"/>
          <w:sz w:val="28"/>
          <w:lang w:val="uk-UA"/>
        </w:rPr>
        <w:t>лазерних</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ів</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 xml:space="preserve"> </w:t>
      </w:r>
      <w:r w:rsidRPr="002B1CE3">
        <w:rPr>
          <w:rStyle w:val="hps"/>
          <w:rFonts w:ascii="Times New Roman" w:hAnsi="Times New Roman"/>
          <w:sz w:val="28"/>
          <w:lang w:val="uk-UA"/>
        </w:rPr>
        <w:t>системи</w:t>
      </w:r>
      <w:r w:rsidRPr="002B1CE3">
        <w:rPr>
          <w:rFonts w:ascii="Times New Roman" w:hAnsi="Times New Roman"/>
          <w:sz w:val="28"/>
          <w:lang w:val="uk-UA"/>
        </w:rPr>
        <w:t xml:space="preserve"> </w:t>
      </w:r>
      <w:r w:rsidRPr="002B1CE3">
        <w:rPr>
          <w:rStyle w:val="hps"/>
          <w:rFonts w:ascii="Times New Roman" w:hAnsi="Times New Roman"/>
          <w:sz w:val="28"/>
          <w:lang w:val="uk-UA"/>
        </w:rPr>
        <w:t>вентиляції</w:t>
      </w:r>
      <w:r w:rsidRPr="002B1CE3">
        <w:rPr>
          <w:rFonts w:ascii="Times New Roman" w:hAnsi="Times New Roman"/>
          <w:sz w:val="28"/>
          <w:lang w:val="uk-UA"/>
        </w:rPr>
        <w:t xml:space="preserve">, </w:t>
      </w:r>
      <w:r w:rsidRPr="002B1CE3">
        <w:rPr>
          <w:rStyle w:val="hps"/>
          <w:rFonts w:ascii="Times New Roman" w:hAnsi="Times New Roman"/>
          <w:sz w:val="28"/>
          <w:lang w:val="uk-UA"/>
        </w:rPr>
        <w:t>вуличні</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w:t>
      </w:r>
    </w:p>
    <w:p w14:paraId="0529DED8" w14:textId="77777777"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ій</w:t>
      </w:r>
      <w:r w:rsidRPr="002B1CE3">
        <w:rPr>
          <w:rFonts w:ascii="Times New Roman" w:hAnsi="Times New Roman"/>
          <w:sz w:val="28"/>
          <w:lang w:val="uk-UA"/>
        </w:rPr>
        <w:t xml:space="preserve"> </w:t>
      </w:r>
      <w:r w:rsidRPr="002B1CE3">
        <w:rPr>
          <w:rStyle w:val="hps"/>
          <w:rFonts w:ascii="Times New Roman" w:hAnsi="Times New Roman"/>
          <w:sz w:val="28"/>
          <w:lang w:val="uk-UA"/>
        </w:rPr>
        <w:t>кімнаті</w:t>
      </w:r>
      <w:r w:rsidRPr="002B1CE3">
        <w:rPr>
          <w:rFonts w:ascii="Times New Roman" w:hAnsi="Times New Roman"/>
          <w:sz w:val="28"/>
          <w:lang w:val="uk-UA"/>
        </w:rPr>
        <w:t xml:space="preserve"> </w:t>
      </w:r>
      <w:r w:rsidRPr="002B1CE3">
        <w:rPr>
          <w:rStyle w:val="hps"/>
          <w:rFonts w:ascii="Times New Roman" w:hAnsi="Times New Roman"/>
          <w:sz w:val="28"/>
          <w:lang w:val="uk-UA"/>
        </w:rPr>
        <w:t>знаходиться</w:t>
      </w:r>
      <w:r>
        <w:rPr>
          <w:rStyle w:val="hps"/>
          <w:rFonts w:ascii="Times New Roman" w:hAnsi="Times New Roman"/>
          <w:sz w:val="28"/>
          <w:lang w:val="uk-UA"/>
        </w:rPr>
        <w:t xml:space="preserve"> два</w:t>
      </w:r>
      <w:r w:rsidRPr="002B1CE3">
        <w:rPr>
          <w:rFonts w:ascii="Times New Roman" w:hAnsi="Times New Roman"/>
          <w:sz w:val="28"/>
          <w:lang w:val="uk-UA"/>
        </w:rPr>
        <w:t xml:space="preserve"> </w:t>
      </w:r>
      <w:r w:rsidRPr="002B1CE3">
        <w:rPr>
          <w:rStyle w:val="hps"/>
          <w:rFonts w:ascii="Times New Roman" w:hAnsi="Times New Roman"/>
          <w:sz w:val="28"/>
          <w:lang w:val="uk-UA"/>
        </w:rPr>
        <w:t>ПК і</w:t>
      </w:r>
      <w:r w:rsidRPr="002B1CE3">
        <w:rPr>
          <w:rFonts w:ascii="Times New Roman" w:hAnsi="Times New Roman"/>
          <w:sz w:val="28"/>
          <w:lang w:val="uk-UA"/>
        </w:rPr>
        <w:t xml:space="preserve"> </w:t>
      </w:r>
      <w:r w:rsidRPr="002B1CE3">
        <w:rPr>
          <w:rStyle w:val="hps"/>
          <w:rFonts w:ascii="Times New Roman" w:hAnsi="Times New Roman"/>
          <w:sz w:val="28"/>
          <w:lang w:val="uk-UA"/>
        </w:rPr>
        <w:t>один 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Canon </w:t>
      </w:r>
      <w:r w:rsidRPr="00D1641A">
        <w:rPr>
          <w:rStyle w:val="hps"/>
          <w:rFonts w:ascii="Times New Roman" w:hAnsi="Times New Roman"/>
          <w:sz w:val="28"/>
          <w:szCs w:val="28"/>
          <w:lang w:val="en-US"/>
        </w:rPr>
        <w:t>I</w:t>
      </w:r>
      <w:r w:rsidR="00D1641A" w:rsidRPr="00D1641A">
        <w:rPr>
          <w:rStyle w:val="atn"/>
          <w:rFonts w:ascii="Times New Roman" w:eastAsiaTheme="majorEastAsia" w:hAnsi="Times New Roman"/>
          <w:sz w:val="28"/>
          <w:szCs w:val="28"/>
        </w:rPr>
        <w:t>-</w:t>
      </w:r>
      <w:r>
        <w:rPr>
          <w:rFonts w:ascii="Times New Roman" w:hAnsi="Times New Roman"/>
          <w:sz w:val="28"/>
          <w:lang w:val="en-US"/>
        </w:rPr>
        <w:t>Sensys</w:t>
      </w:r>
      <w:r w:rsidRPr="002B1CE3">
        <w:rPr>
          <w:rFonts w:ascii="Times New Roman" w:hAnsi="Times New Roman"/>
          <w:sz w:val="28"/>
          <w:lang w:val="uk-UA"/>
        </w:rPr>
        <w:t xml:space="preserve">. </w:t>
      </w:r>
      <w:r w:rsidRPr="002B1CE3">
        <w:rPr>
          <w:rStyle w:val="hps"/>
          <w:rFonts w:ascii="Times New Roman" w:hAnsi="Times New Roman"/>
          <w:sz w:val="28"/>
          <w:lang w:val="uk-UA"/>
        </w:rPr>
        <w:t>Сучасні</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ьні</w:t>
      </w:r>
      <w:r w:rsidRPr="002B1CE3">
        <w:rPr>
          <w:rFonts w:ascii="Times New Roman" w:hAnsi="Times New Roman"/>
          <w:sz w:val="28"/>
          <w:lang w:val="uk-UA"/>
        </w:rPr>
        <w:t xml:space="preserve"> </w:t>
      </w:r>
      <w:r w:rsidRPr="002B1CE3">
        <w:rPr>
          <w:rStyle w:val="hps"/>
          <w:rFonts w:ascii="Times New Roman" w:hAnsi="Times New Roman"/>
          <w:sz w:val="28"/>
          <w:lang w:val="uk-UA"/>
        </w:rPr>
        <w:t>комп'ютери</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класу</w:t>
      </w:r>
      <w:r w:rsidRPr="002B1CE3">
        <w:rPr>
          <w:rFonts w:ascii="Times New Roman" w:hAnsi="Times New Roman"/>
          <w:sz w:val="28"/>
          <w:lang w:val="uk-UA"/>
        </w:rPr>
        <w:t xml:space="preserve"> </w:t>
      </w:r>
      <w:r w:rsidRPr="002B1CE3">
        <w:rPr>
          <w:rStyle w:val="hps"/>
          <w:rFonts w:ascii="Times New Roman" w:hAnsi="Times New Roman"/>
          <w:sz w:val="28"/>
          <w:lang w:val="uk-UA"/>
        </w:rPr>
        <w:t>шумлячих</w:t>
      </w:r>
      <w:r w:rsidRPr="002B1CE3">
        <w:rPr>
          <w:rFonts w:ascii="Times New Roman" w:hAnsi="Times New Roman"/>
          <w:sz w:val="28"/>
          <w:lang w:val="uk-UA"/>
        </w:rPr>
        <w:t xml:space="preserve"> </w:t>
      </w:r>
      <w:r w:rsidRPr="002B1CE3">
        <w:rPr>
          <w:rStyle w:val="hps"/>
          <w:rFonts w:ascii="Times New Roman" w:hAnsi="Times New Roman"/>
          <w:sz w:val="28"/>
          <w:lang w:val="uk-UA"/>
        </w:rPr>
        <w:t>пристроїв</w:t>
      </w:r>
      <w:r w:rsidRPr="002B1CE3">
        <w:rPr>
          <w:rFonts w:ascii="Times New Roman" w:hAnsi="Times New Roman"/>
          <w:sz w:val="28"/>
          <w:lang w:val="uk-UA"/>
        </w:rPr>
        <w:t xml:space="preserve">, </w:t>
      </w:r>
      <w:r w:rsidRPr="002B1CE3">
        <w:rPr>
          <w:rStyle w:val="hps"/>
          <w:rFonts w:ascii="Times New Roman" w:hAnsi="Times New Roman"/>
          <w:sz w:val="28"/>
          <w:lang w:val="uk-UA"/>
        </w:rPr>
        <w:t>тому основним</w:t>
      </w:r>
      <w:r w:rsidRPr="002B1CE3">
        <w:rPr>
          <w:rFonts w:ascii="Times New Roman" w:hAnsi="Times New Roman"/>
          <w:sz w:val="28"/>
          <w:lang w:val="uk-UA"/>
        </w:rPr>
        <w:t xml:space="preserve"> </w:t>
      </w:r>
      <w:r w:rsidRPr="002B1CE3">
        <w:rPr>
          <w:rStyle w:val="hps"/>
          <w:rFonts w:ascii="Times New Roman" w:hAnsi="Times New Roman"/>
          <w:sz w:val="28"/>
          <w:lang w:val="uk-UA"/>
        </w:rPr>
        <w:t>джерелом</w:t>
      </w:r>
      <w:r w:rsidRPr="002B1CE3">
        <w:rPr>
          <w:rFonts w:ascii="Times New Roman" w:hAnsi="Times New Roman"/>
          <w:sz w:val="28"/>
          <w:lang w:val="uk-UA"/>
        </w:rPr>
        <w:t xml:space="preserve"> </w:t>
      </w:r>
      <w:r w:rsidRPr="002B1CE3">
        <w:rPr>
          <w:rStyle w:val="hps"/>
          <w:rFonts w:ascii="Times New Roman" w:hAnsi="Times New Roman"/>
          <w:sz w:val="28"/>
          <w:lang w:val="uk-UA"/>
        </w:rPr>
        <w:t>шуму є</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що видається</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ом</w:t>
      </w:r>
      <w:r w:rsidRPr="002B1CE3">
        <w:rPr>
          <w:rFonts w:ascii="Times New Roman" w:hAnsi="Times New Roman"/>
          <w:sz w:val="28"/>
          <w:lang w:val="uk-UA"/>
        </w:rPr>
        <w:t xml:space="preserve">, </w:t>
      </w:r>
      <w:r w:rsidRPr="002B1CE3">
        <w:rPr>
          <w:rStyle w:val="hps"/>
          <w:rFonts w:ascii="Times New Roman" w:hAnsi="Times New Roman"/>
          <w:sz w:val="28"/>
          <w:lang w:val="uk-UA"/>
        </w:rPr>
        <w:t>приблизно</w:t>
      </w:r>
      <w:r w:rsidRPr="002B1CE3">
        <w:rPr>
          <w:rFonts w:ascii="Times New Roman" w:hAnsi="Times New Roman"/>
          <w:sz w:val="40"/>
          <w:lang w:val="uk-UA"/>
        </w:rPr>
        <w:t xml:space="preserve"> </w:t>
      </w:r>
      <w:r>
        <w:rPr>
          <w:rFonts w:ascii="Times New Roman" w:hAnsi="Times New Roman"/>
          <w:sz w:val="28"/>
          <w:lang w:val="uk-UA"/>
        </w:rPr>
        <w:t>4</w:t>
      </w:r>
      <w:r w:rsidRPr="002B1CE3">
        <w:rPr>
          <w:rFonts w:ascii="Times New Roman" w:hAnsi="Times New Roman"/>
          <w:sz w:val="28"/>
          <w:lang w:val="uk-UA"/>
        </w:rPr>
        <w:t xml:space="preserve">5 </w:t>
      </w:r>
      <w:bookmarkStart w:id="36" w:name="OCRUncertain515"/>
      <w:r w:rsidRPr="002B1CE3">
        <w:rPr>
          <w:rFonts w:ascii="Times New Roman" w:hAnsi="Times New Roman"/>
          <w:sz w:val="28"/>
          <w:lang w:val="uk-UA"/>
        </w:rPr>
        <w:t>дБ</w:t>
      </w:r>
      <w:bookmarkEnd w:id="36"/>
      <w:r w:rsidRPr="002B1CE3">
        <w:rPr>
          <w:rFonts w:ascii="Times New Roman" w:hAnsi="Times New Roman"/>
          <w:sz w:val="28"/>
          <w:lang w:val="uk-UA"/>
        </w:rPr>
        <w:t xml:space="preserve">А. </w:t>
      </w:r>
    </w:p>
    <w:p w14:paraId="3256BA58" w14:textId="77777777" w:rsidR="0051782A" w:rsidRPr="002B1CE3" w:rsidRDefault="0051782A" w:rsidP="003F451B">
      <w:pPr>
        <w:pStyle w:val="afd"/>
        <w:spacing w:line="360" w:lineRule="auto"/>
        <w:ind w:firstLine="709"/>
        <w:jc w:val="both"/>
        <w:rPr>
          <w:rFonts w:ascii="Times New Roman" w:hAnsi="Times New Roman"/>
          <w:sz w:val="28"/>
          <w:lang w:val="uk-UA"/>
        </w:rPr>
      </w:pPr>
      <w:r w:rsidRPr="002B1CE3">
        <w:rPr>
          <w:rFonts w:ascii="Times New Roman" w:hAnsi="Times New Roman"/>
          <w:sz w:val="28"/>
          <w:lang w:val="uk-UA"/>
        </w:rPr>
        <w:t xml:space="preserve">За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лектронно-обчислювальних машин»</w:t>
      </w:r>
      <w:r w:rsidRPr="002B1CE3">
        <w:rPr>
          <w:rFonts w:ascii="Times New Roman" w:hAnsi="Times New Roman"/>
          <w:sz w:val="28"/>
          <w:lang w:val="uk-UA"/>
        </w:rPr>
        <w:t xml:space="preserve"> </w:t>
      </w:r>
      <w:bookmarkStart w:id="37" w:name="OCRUncertain300"/>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не 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вати</w:t>
      </w:r>
      <w:r w:rsidRPr="002B1CE3">
        <w:rPr>
          <w:rFonts w:ascii="Times New Roman" w:hAnsi="Times New Roman"/>
          <w:sz w:val="28"/>
          <w:lang w:val="uk-UA"/>
        </w:rPr>
        <w:t xml:space="preserve"> </w:t>
      </w:r>
      <w:r w:rsidRPr="002B1CE3">
        <w:rPr>
          <w:rStyle w:val="hps"/>
          <w:rFonts w:ascii="Times New Roman" w:hAnsi="Times New Roman"/>
          <w:sz w:val="28"/>
          <w:lang w:val="uk-UA"/>
        </w:rPr>
        <w:t>50дБА</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ий 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на</w:t>
      </w:r>
      <w:r w:rsidRPr="002B1CE3">
        <w:rPr>
          <w:rFonts w:ascii="Times New Roman" w:hAnsi="Times New Roman"/>
          <w:sz w:val="28"/>
          <w:lang w:val="uk-UA"/>
        </w:rPr>
        <w:t xml:space="preserve"> </w:t>
      </w:r>
      <w:r w:rsidRPr="002B1CE3">
        <w:rPr>
          <w:rStyle w:val="hps"/>
          <w:rFonts w:ascii="Times New Roman" w:hAnsi="Times New Roman"/>
          <w:sz w:val="28"/>
          <w:lang w:val="uk-UA"/>
        </w:rPr>
        <w:t>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місці оператора</w:t>
      </w:r>
      <w:r w:rsidRPr="002B1CE3">
        <w:rPr>
          <w:rFonts w:ascii="Times New Roman" w:hAnsi="Times New Roman"/>
          <w:sz w:val="28"/>
          <w:lang w:val="uk-UA"/>
        </w:rPr>
        <w:t xml:space="preserve"> </w:t>
      </w:r>
      <w:r w:rsidRPr="002B1CE3">
        <w:rPr>
          <w:rStyle w:val="hps"/>
          <w:rFonts w:ascii="Times New Roman" w:hAnsi="Times New Roman"/>
          <w:sz w:val="28"/>
          <w:lang w:val="uk-UA"/>
        </w:rPr>
        <w:t>ПК в</w:t>
      </w:r>
      <w:r w:rsidRPr="002B1CE3">
        <w:rPr>
          <w:rFonts w:ascii="Times New Roman" w:hAnsi="Times New Roman"/>
          <w:sz w:val="28"/>
          <w:lang w:val="uk-UA"/>
        </w:rPr>
        <w:t xml:space="preserve"> </w:t>
      </w:r>
      <w:r w:rsidRPr="002B1CE3">
        <w:rPr>
          <w:rStyle w:val="hps"/>
          <w:rFonts w:ascii="Times New Roman" w:hAnsi="Times New Roman"/>
          <w:sz w:val="28"/>
          <w:lang w:val="uk-UA"/>
        </w:rPr>
        <w:t>момент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w:t>
      </w:r>
      <w:r w:rsidRPr="002B1CE3">
        <w:rPr>
          <w:rStyle w:val="hps"/>
          <w:rFonts w:ascii="Times New Roman" w:hAnsi="Times New Roman"/>
          <w:sz w:val="28"/>
          <w:lang w:val="uk-UA"/>
        </w:rPr>
        <w:t>65</w:t>
      </w:r>
      <w:r w:rsidRPr="002B1CE3">
        <w:rPr>
          <w:rFonts w:ascii="Times New Roman" w:hAnsi="Times New Roman"/>
          <w:sz w:val="28"/>
          <w:lang w:val="uk-UA"/>
        </w:rPr>
        <w:t xml:space="preserve"> </w:t>
      </w:r>
      <w:r w:rsidRPr="002B1CE3">
        <w:rPr>
          <w:rStyle w:val="hps"/>
          <w:rFonts w:ascii="Times New Roman" w:hAnsi="Times New Roman"/>
          <w:sz w:val="28"/>
          <w:lang w:val="uk-UA"/>
        </w:rPr>
        <w:t>дБА.</w:t>
      </w:r>
      <w:r w:rsidRPr="002B1CE3">
        <w:rPr>
          <w:rFonts w:ascii="Times New Roman" w:hAnsi="Times New Roman"/>
          <w:sz w:val="28"/>
          <w:lang w:val="uk-UA"/>
        </w:rPr>
        <w:t xml:space="preserve"> </w:t>
      </w:r>
      <w:r w:rsidRPr="002B1CE3">
        <w:rPr>
          <w:rStyle w:val="hps"/>
          <w:rFonts w:ascii="Times New Roman" w:hAnsi="Times New Roman"/>
          <w:sz w:val="28"/>
          <w:lang w:val="uk-UA"/>
        </w:rPr>
        <w:t>Разом з</w:t>
      </w:r>
      <w:r w:rsidRPr="002B1CE3">
        <w:rPr>
          <w:rFonts w:ascii="Times New Roman" w:hAnsi="Times New Roman"/>
          <w:sz w:val="28"/>
          <w:lang w:val="uk-UA"/>
        </w:rPr>
        <w:t xml:space="preserve"> </w:t>
      </w:r>
      <w:r w:rsidRPr="002B1CE3">
        <w:rPr>
          <w:rStyle w:val="hps"/>
          <w:rFonts w:ascii="Times New Roman" w:hAnsi="Times New Roman"/>
          <w:sz w:val="28"/>
          <w:lang w:val="uk-UA"/>
        </w:rPr>
        <w:t>тим,</w:t>
      </w:r>
      <w:r w:rsidRPr="002B1CE3">
        <w:rPr>
          <w:rFonts w:ascii="Times New Roman" w:hAnsi="Times New Roman"/>
          <w:sz w:val="28"/>
          <w:lang w:val="uk-UA"/>
        </w:rPr>
        <w:t xml:space="preserve"> </w:t>
      </w:r>
      <w:r w:rsidRPr="002B1CE3">
        <w:rPr>
          <w:rStyle w:val="hps"/>
          <w:rFonts w:ascii="Times New Roman" w:hAnsi="Times New Roman"/>
          <w:sz w:val="28"/>
          <w:lang w:val="uk-UA"/>
        </w:rPr>
        <w:t>час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основного 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не перевищує </w:t>
      </w:r>
      <w:r w:rsidRPr="002B1CE3">
        <w:rPr>
          <w:rStyle w:val="hps"/>
          <w:rFonts w:ascii="Times New Roman" w:hAnsi="Times New Roman"/>
          <w:sz w:val="28"/>
          <w:lang w:val="uk-UA"/>
        </w:rPr>
        <w:t>2-3 години.</w:t>
      </w:r>
      <w:r w:rsidRPr="002B1CE3">
        <w:rPr>
          <w:rFonts w:ascii="Times New Roman" w:hAnsi="Times New Roman"/>
          <w:sz w:val="28"/>
          <w:lang w:val="uk-UA"/>
        </w:rPr>
        <w:t xml:space="preserve"> </w:t>
      </w:r>
      <w:r w:rsidRPr="002B1CE3">
        <w:rPr>
          <w:rStyle w:val="hps"/>
          <w:rFonts w:ascii="Times New Roman" w:hAnsi="Times New Roman"/>
          <w:sz w:val="28"/>
          <w:lang w:val="uk-UA"/>
        </w:rPr>
        <w:t>Слід</w:t>
      </w:r>
      <w:r w:rsidRPr="002B1CE3">
        <w:rPr>
          <w:rFonts w:ascii="Times New Roman" w:hAnsi="Times New Roman"/>
          <w:sz w:val="28"/>
          <w:lang w:val="uk-UA"/>
        </w:rPr>
        <w:t xml:space="preserve"> </w:t>
      </w:r>
      <w:r w:rsidRPr="002B1CE3">
        <w:rPr>
          <w:rStyle w:val="hps"/>
          <w:rFonts w:ascii="Times New Roman" w:hAnsi="Times New Roman"/>
          <w:sz w:val="28"/>
          <w:lang w:val="uk-UA"/>
        </w:rPr>
        <w:t>враховувати</w:t>
      </w:r>
      <w:r w:rsidRPr="002B1CE3">
        <w:rPr>
          <w:rFonts w:ascii="Times New Roman" w:hAnsi="Times New Roman"/>
          <w:sz w:val="28"/>
          <w:lang w:val="uk-UA"/>
        </w:rPr>
        <w:t xml:space="preserve"> </w:t>
      </w:r>
      <w:r w:rsidRPr="002B1CE3">
        <w:rPr>
          <w:rStyle w:val="hps"/>
          <w:rFonts w:ascii="Times New Roman" w:hAnsi="Times New Roman"/>
          <w:sz w:val="28"/>
          <w:lang w:val="uk-UA"/>
        </w:rPr>
        <w:t>роботу</w:t>
      </w:r>
      <w:r w:rsidRPr="002B1CE3">
        <w:rPr>
          <w:rFonts w:ascii="Times New Roman" w:hAnsi="Times New Roman"/>
          <w:sz w:val="28"/>
          <w:lang w:val="uk-UA"/>
        </w:rPr>
        <w:t>:</w:t>
      </w:r>
    </w:p>
    <w:p w14:paraId="44378C73" w14:textId="77777777" w:rsidR="0051782A" w:rsidRPr="002B1CE3" w:rsidRDefault="0051782A" w:rsidP="0051782A">
      <w:pPr>
        <w:pStyle w:val="a"/>
      </w:pPr>
      <w:r w:rsidRPr="002B1CE3">
        <w:rPr>
          <w:rStyle w:val="hps"/>
        </w:rPr>
        <w:t>вентиляторів у</w:t>
      </w:r>
      <w:r w:rsidRPr="002B1CE3">
        <w:rPr>
          <w:rStyle w:val="shorttext"/>
          <w:rFonts w:eastAsiaTheme="majorEastAsia"/>
        </w:rPr>
        <w:t xml:space="preserve"> </w:t>
      </w:r>
      <w:r w:rsidRPr="002B1CE3">
        <w:rPr>
          <w:rStyle w:val="hps"/>
        </w:rPr>
        <w:t>двох комп'ютерах</w:t>
      </w:r>
      <w:r w:rsidRPr="002B1CE3">
        <w:rPr>
          <w:sz w:val="40"/>
        </w:rPr>
        <w:t xml:space="preserve"> </w:t>
      </w:r>
      <w:r w:rsidRPr="002B1CE3">
        <w:t xml:space="preserve">– 35 дБА (8 годин); </w:t>
      </w:r>
      <w:r w:rsidRPr="00410275">
        <w:rPr>
          <w:i/>
        </w:rPr>
        <w:t>n</w:t>
      </w:r>
      <w:r w:rsidRPr="000433BA">
        <w:t xml:space="preserve"> </w:t>
      </w:r>
      <w:r w:rsidRPr="002B1CE3">
        <w:t>=</w:t>
      </w:r>
      <w:r w:rsidRPr="000433BA">
        <w:t xml:space="preserve"> </w:t>
      </w:r>
      <w:r w:rsidRPr="002B1CE3">
        <w:t>4</w:t>
      </w:r>
    </w:p>
    <w:p w14:paraId="2213E063" w14:textId="77777777" w:rsidR="0051782A" w:rsidRPr="002B1CE3" w:rsidRDefault="0051782A" w:rsidP="0051782A">
      <w:pPr>
        <w:pStyle w:val="a"/>
      </w:pPr>
      <w:r w:rsidRPr="002B1CE3">
        <w:t xml:space="preserve">принтера </w:t>
      </w:r>
      <w:r w:rsidR="00D1641A">
        <w:rPr>
          <w:lang w:val="en-US"/>
        </w:rPr>
        <w:t>–</w:t>
      </w:r>
      <w:r w:rsidRPr="002B1CE3">
        <w:t xml:space="preserve"> </w:t>
      </w:r>
      <w:r>
        <w:t>4</w:t>
      </w:r>
      <w:r w:rsidRPr="002B1CE3">
        <w:t xml:space="preserve">5 дБА (2 </w:t>
      </w:r>
      <w:r>
        <w:t>години</w:t>
      </w:r>
      <w:r w:rsidRPr="002B1CE3">
        <w:t xml:space="preserve">); </w:t>
      </w:r>
      <w:r w:rsidRPr="00410275">
        <w:rPr>
          <w:i/>
        </w:rPr>
        <w:t>n</w:t>
      </w:r>
      <w:r>
        <w:t xml:space="preserve"> </w:t>
      </w:r>
      <w:r w:rsidRPr="002B1CE3">
        <w:t>=</w:t>
      </w:r>
      <w:r>
        <w:t xml:space="preserve"> </w:t>
      </w:r>
      <w:r w:rsidRPr="002B1CE3">
        <w:t>1</w:t>
      </w:r>
    </w:p>
    <w:p w14:paraId="6F93E9D0" w14:textId="77777777" w:rsidR="0051782A" w:rsidRPr="002B1CE3" w:rsidRDefault="0051782A" w:rsidP="0051782A">
      <w:pPr>
        <w:pStyle w:val="a"/>
      </w:pPr>
      <w:r w:rsidRPr="002B1CE3">
        <w:t>ПК (D</w:t>
      </w:r>
      <w:r>
        <w:rPr>
          <w:lang w:val="en-US"/>
        </w:rPr>
        <w:t>VD</w:t>
      </w:r>
      <w:r w:rsidRPr="002B1CE3">
        <w:t xml:space="preserve"> drive) – </w:t>
      </w:r>
      <w:r>
        <w:t>1</w:t>
      </w:r>
      <w:r w:rsidRPr="002B1CE3">
        <w:t xml:space="preserve">6 дБА (0,5 </w:t>
      </w:r>
      <w:r>
        <w:t>години</w:t>
      </w:r>
      <w:r w:rsidRPr="002B1CE3">
        <w:t xml:space="preserve">). </w:t>
      </w:r>
      <w:r w:rsidRPr="00410275">
        <w:rPr>
          <w:i/>
          <w:lang w:val="en-US"/>
        </w:rPr>
        <w:t>n</w:t>
      </w:r>
      <w:r>
        <w:t xml:space="preserve"> </w:t>
      </w:r>
      <w:r w:rsidRPr="002B1CE3">
        <w:t>=</w:t>
      </w:r>
      <w:r>
        <w:t xml:space="preserve"> </w:t>
      </w:r>
      <w:r w:rsidRPr="002B1CE3">
        <w:t>2</w:t>
      </w:r>
    </w:p>
    <w:p w14:paraId="187DC514" w14:textId="77777777"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lang w:val="uk-UA"/>
        </w:rPr>
        <w:t>Еквівалентний рівень</w:t>
      </w:r>
      <w:r w:rsidRPr="002B1CE3">
        <w:rPr>
          <w:rStyle w:val="shorttext"/>
          <w:rFonts w:eastAsiaTheme="majorEastAsia"/>
          <w:lang w:val="uk-UA"/>
        </w:rPr>
        <w:t xml:space="preserve"> </w:t>
      </w:r>
      <w:r w:rsidRPr="002B1CE3">
        <w:rPr>
          <w:rStyle w:val="hps"/>
          <w:rFonts w:ascii="Times New Roman" w:hAnsi="Times New Roman"/>
          <w:sz w:val="28"/>
          <w:lang w:val="uk-UA"/>
        </w:rPr>
        <w:t>шуму</w:t>
      </w:r>
      <w:r w:rsidRPr="002B1CE3">
        <w:rPr>
          <w:rStyle w:val="shorttext"/>
          <w:rFonts w:eastAsiaTheme="majorEastAsia"/>
          <w:lang w:val="uk-UA"/>
        </w:rPr>
        <w:t xml:space="preserve"> </w:t>
      </w:r>
      <w:r w:rsidRPr="002B1CE3">
        <w:rPr>
          <w:rStyle w:val="hps"/>
          <w:rFonts w:ascii="Times New Roman" w:hAnsi="Times New Roman"/>
          <w:sz w:val="28"/>
          <w:lang w:val="uk-UA"/>
        </w:rPr>
        <w:t>може</w:t>
      </w:r>
      <w:r w:rsidRPr="002B1CE3">
        <w:rPr>
          <w:rStyle w:val="shorttext"/>
          <w:rFonts w:eastAsiaTheme="majorEastAsia"/>
          <w:lang w:val="uk-UA"/>
        </w:rPr>
        <w:t xml:space="preserve"> </w:t>
      </w:r>
      <w:r w:rsidRPr="002B1CE3">
        <w:rPr>
          <w:rStyle w:val="hps"/>
          <w:rFonts w:ascii="Times New Roman" w:hAnsi="Times New Roman"/>
          <w:sz w:val="28"/>
          <w:lang w:val="uk-UA"/>
        </w:rPr>
        <w:t>бути</w:t>
      </w:r>
      <w:r w:rsidRPr="002B1CE3">
        <w:rPr>
          <w:rStyle w:val="shorttext"/>
          <w:rFonts w:eastAsiaTheme="majorEastAsia"/>
          <w:lang w:val="uk-UA"/>
        </w:rPr>
        <w:t xml:space="preserve"> </w:t>
      </w:r>
      <w:r w:rsidRPr="002B1CE3">
        <w:rPr>
          <w:rStyle w:val="hps"/>
          <w:rFonts w:ascii="Times New Roman" w:hAnsi="Times New Roman"/>
          <w:sz w:val="28"/>
          <w:lang w:val="uk-UA"/>
        </w:rPr>
        <w:t>розрахований</w:t>
      </w:r>
      <w:r w:rsidRPr="002B1CE3">
        <w:rPr>
          <w:rStyle w:val="shorttext"/>
          <w:rFonts w:eastAsiaTheme="majorEastAsia"/>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w:t>
      </w:r>
    </w:p>
    <w:p w14:paraId="2BFE5520" w14:textId="77777777" w:rsidR="0051782A" w:rsidRPr="003C7F90" w:rsidRDefault="0051782A" w:rsidP="003C7F90">
      <w:pPr>
        <w:pStyle w:val="afd"/>
        <w:spacing w:line="360" w:lineRule="auto"/>
        <w:jc w:val="center"/>
        <w:rPr>
          <w:rFonts w:ascii="Times New Roman" w:hAnsi="Times New Roman"/>
          <w:sz w:val="28"/>
          <w:lang w:val="uk-UA"/>
        </w:rPr>
      </w:pPr>
      <w:r w:rsidRPr="003C7F90">
        <w:rPr>
          <w:rFonts w:ascii="Times New Roman" w:hAnsi="Times New Roman"/>
          <w:position w:val="-28"/>
          <w:sz w:val="28"/>
          <w:lang w:val="uk-UA"/>
        </w:rPr>
        <w:object w:dxaOrig="8300" w:dyaOrig="680" w14:anchorId="076DCB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65pt;height:33.95pt" o:ole="" fillcolor="window">
            <v:imagedata r:id="rId20" o:title=""/>
          </v:shape>
          <o:OLEObject Type="Embed" ProgID="Equation.3" ShapeID="_x0000_i1025" DrawAspect="Content" ObjectID="_1558949890" r:id="rId21"/>
        </w:object>
      </w:r>
      <w:r w:rsidR="003C7F90" w:rsidRPr="003C7F90">
        <w:rPr>
          <w:rFonts w:ascii="Times New Roman" w:hAnsi="Times New Roman"/>
          <w:sz w:val="28"/>
          <w:lang w:val="uk-UA"/>
        </w:rPr>
        <w:t>(5.1)</w:t>
      </w:r>
    </w:p>
    <w:p w14:paraId="571483B1" w14:textId="77777777" w:rsidR="0051782A" w:rsidRPr="002B1CE3" w:rsidRDefault="0051782A" w:rsidP="0051782A">
      <w:r w:rsidRPr="002B1CE3">
        <w:t xml:space="preserve">де </w:t>
      </w:r>
      <w:r w:rsidRPr="00410275">
        <w:rPr>
          <w:i/>
        </w:rPr>
        <w:t>Т</w:t>
      </w:r>
      <w:r w:rsidR="00D1641A" w:rsidRPr="00D1641A">
        <w:rPr>
          <w:i/>
          <w:lang w:val="ru-RU"/>
        </w:rPr>
        <w:t xml:space="preserve"> </w:t>
      </w:r>
      <w:r w:rsidR="00D1641A" w:rsidRPr="00D1641A">
        <w:rPr>
          <w:lang w:val="ru-RU"/>
        </w:rPr>
        <w:t>–</w:t>
      </w:r>
      <w:r w:rsidRPr="002B1CE3">
        <w:t xml:space="preserve"> </w:t>
      </w:r>
      <w:r w:rsidRPr="002B1CE3">
        <w:rPr>
          <w:rStyle w:val="hps"/>
        </w:rPr>
        <w:t>тривалість</w:t>
      </w:r>
      <w:r w:rsidRPr="002B1CE3">
        <w:rPr>
          <w:rStyle w:val="shorttext"/>
        </w:rPr>
        <w:t xml:space="preserve"> </w:t>
      </w:r>
      <w:r w:rsidRPr="002B1CE3">
        <w:rPr>
          <w:rStyle w:val="hps"/>
        </w:rPr>
        <w:t>робочого дня</w:t>
      </w:r>
      <w:r w:rsidRPr="002B1CE3">
        <w:t xml:space="preserve"> ;</w:t>
      </w:r>
    </w:p>
    <w:p w14:paraId="490CF9B0" w14:textId="77777777" w:rsidR="0051782A" w:rsidRPr="00D10C34" w:rsidRDefault="0051782A" w:rsidP="0051782A">
      <w:r w:rsidRPr="002B1CE3">
        <w:tab/>
      </w:r>
      <w:r w:rsidRPr="002B1CE3">
        <w:rPr>
          <w:i/>
        </w:rPr>
        <w:t>n</w:t>
      </w:r>
      <w:r>
        <w:rPr>
          <w:i/>
        </w:rPr>
        <w:t xml:space="preserve"> </w:t>
      </w:r>
      <w:r w:rsidR="00D1641A" w:rsidRPr="00D1641A">
        <w:rPr>
          <w:i/>
        </w:rPr>
        <w:t>–</w:t>
      </w:r>
      <w:r w:rsidRPr="002B1CE3">
        <w:rPr>
          <w:i/>
        </w:rPr>
        <w:t xml:space="preserve"> </w:t>
      </w:r>
      <w:r w:rsidRPr="002B1CE3">
        <w:t>кількість  джерел шуму;</w:t>
      </w:r>
    </w:p>
    <w:p w14:paraId="11D3AD5B" w14:textId="77777777" w:rsidR="0051782A" w:rsidRPr="002B1CE3" w:rsidRDefault="0051782A" w:rsidP="0051782A">
      <w:pPr>
        <w:rPr>
          <w:i/>
        </w:rPr>
      </w:pPr>
      <w:r w:rsidRPr="002B1CE3">
        <w:rPr>
          <w:i/>
        </w:rPr>
        <w:tab/>
        <w:t>Li</w:t>
      </w:r>
      <w:r w:rsidR="00D1641A" w:rsidRPr="00D1641A">
        <w:rPr>
          <w:i/>
        </w:rPr>
        <w:t xml:space="preserve"> –</w:t>
      </w:r>
      <w:r w:rsidRPr="002B1CE3">
        <w:rPr>
          <w:i/>
        </w:rPr>
        <w:t xml:space="preserve"> </w:t>
      </w:r>
      <w:r w:rsidRPr="002B1CE3">
        <w:t xml:space="preserve">рівень шуму </w:t>
      </w:r>
      <w:r w:rsidRPr="008505C0">
        <w:rPr>
          <w:i/>
        </w:rPr>
        <w:t>i</w:t>
      </w:r>
      <w:r w:rsidRPr="002B1CE3">
        <w:t>-ого джерела , дБА</w:t>
      </w:r>
      <w:r w:rsidRPr="002B1CE3">
        <w:rPr>
          <w:i/>
        </w:rPr>
        <w:t>;</w:t>
      </w:r>
    </w:p>
    <w:p w14:paraId="00AE3C6D" w14:textId="77777777" w:rsidR="0051782A" w:rsidRDefault="0051782A" w:rsidP="0051782A">
      <w:pPr>
        <w:rPr>
          <w:i/>
        </w:rPr>
      </w:pPr>
      <w:r w:rsidRPr="002B1CE3">
        <w:rPr>
          <w:i/>
        </w:rPr>
        <w:tab/>
        <w:t>t</w:t>
      </w:r>
      <w:r w:rsidRPr="002B1CE3">
        <w:rPr>
          <w:i/>
          <w:vertAlign w:val="subscript"/>
        </w:rPr>
        <w:t>i</w:t>
      </w:r>
      <w:r w:rsidRPr="002B1CE3">
        <w:rPr>
          <w:i/>
        </w:rPr>
        <w:t xml:space="preserve"> – </w:t>
      </w:r>
      <w:r w:rsidRPr="002B1CE3">
        <w:t xml:space="preserve">час работи </w:t>
      </w:r>
      <w:r w:rsidRPr="008505C0">
        <w:rPr>
          <w:i/>
        </w:rPr>
        <w:t>i</w:t>
      </w:r>
      <w:r w:rsidRPr="002B1CE3">
        <w:t>-ого джерела, год</w:t>
      </w:r>
      <w:r w:rsidRPr="002B1CE3">
        <w:rPr>
          <w:i/>
        </w:rPr>
        <w:t>;</w:t>
      </w:r>
    </w:p>
    <w:p w14:paraId="3750D633" w14:textId="77777777" w:rsidR="003F451B" w:rsidRPr="003F451B" w:rsidRDefault="003F451B" w:rsidP="003F451B">
      <w:pPr>
        <w:ind w:firstLine="0"/>
      </w:pPr>
    </w:p>
    <w:bookmarkEnd w:id="37"/>
    <w:p w14:paraId="333629A3" w14:textId="77777777"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Виконавши</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розрахунки</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знайдемо</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sidRPr="007161D7">
        <w:rPr>
          <w:position w:val="-12"/>
          <w:sz w:val="28"/>
          <w:lang w:val="uk-UA"/>
        </w:rPr>
        <w:object w:dxaOrig="440" w:dyaOrig="360" w14:anchorId="1A180884">
          <v:shape id="_x0000_i1026" type="#_x0000_t75" style="width:21.05pt;height:18.35pt" o:ole="" fillcolor="window">
            <v:imagedata r:id="rId22" o:title=""/>
          </v:shape>
          <o:OLEObject Type="Embed" ProgID="Equation.DSMT4" ShapeID="_x0000_i1026" DrawAspect="Content" ObjectID="_1558949891" r:id="rId23"/>
        </w:object>
      </w:r>
      <w:r w:rsidRPr="002B1CE3">
        <w:rPr>
          <w:rFonts w:ascii="Times New Roman" w:hAnsi="Times New Roman"/>
          <w:sz w:val="28"/>
          <w:lang w:val="uk-UA"/>
        </w:rPr>
        <w:t xml:space="preserve"> </w:t>
      </w:r>
      <w:r w:rsidR="00D94F5B">
        <w:rPr>
          <w:rFonts w:ascii="Times New Roman" w:hAnsi="Times New Roman"/>
          <w:sz w:val="28"/>
          <w:lang w:val="uk-UA"/>
        </w:rPr>
        <w:t xml:space="preserve"> </w:t>
      </w:r>
      <w:r w:rsidRPr="002B1CE3">
        <w:rPr>
          <w:rStyle w:val="hps"/>
          <w:rFonts w:ascii="Times New Roman" w:hAnsi="Times New Roman"/>
          <w:sz w:val="28"/>
          <w:lang w:val="uk-UA"/>
        </w:rPr>
        <w:t xml:space="preserve">становить </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величину</w:t>
      </w:r>
      <w:r w:rsidRPr="002B1CE3">
        <w:rPr>
          <w:rFonts w:ascii="Times New Roman" w:hAnsi="Times New Roman"/>
          <w:sz w:val="28"/>
          <w:lang w:val="uk-UA"/>
        </w:rPr>
        <w:t xml:space="preserve"> </w:t>
      </w:r>
      <w:r w:rsidR="00D94F5B">
        <w:rPr>
          <w:rFonts w:ascii="Times New Roman" w:hAnsi="Times New Roman"/>
          <w:sz w:val="28"/>
          <w:lang w:val="uk-UA"/>
        </w:rPr>
        <w:t xml:space="preserve">  </w:t>
      </w:r>
      <w:r>
        <w:rPr>
          <w:rStyle w:val="hps"/>
          <w:rFonts w:ascii="Times New Roman" w:hAnsi="Times New Roman"/>
          <w:sz w:val="28"/>
          <w:lang w:val="uk-UA"/>
        </w:rPr>
        <w:t>43</w:t>
      </w:r>
      <w:r w:rsidRPr="002B1CE3">
        <w:rPr>
          <w:rStyle w:val="hps"/>
          <w:rFonts w:ascii="Times New Roman" w:hAnsi="Times New Roman"/>
          <w:sz w:val="28"/>
          <w:lang w:val="uk-UA"/>
        </w:rPr>
        <w:t>,</w:t>
      </w:r>
      <w:r>
        <w:rPr>
          <w:rStyle w:val="hps"/>
          <w:rFonts w:ascii="Times New Roman" w:hAnsi="Times New Roman"/>
          <w:sz w:val="28"/>
          <w:lang w:val="uk-UA"/>
        </w:rPr>
        <w:t>13</w:t>
      </w:r>
      <w:r w:rsidRPr="002B1CE3">
        <w:rPr>
          <w:rFonts w:ascii="Times New Roman" w:hAnsi="Times New Roman"/>
          <w:sz w:val="28"/>
          <w:lang w:val="uk-UA"/>
        </w:rPr>
        <w:t xml:space="preserve"> </w:t>
      </w:r>
      <w:r w:rsidR="00D94F5B">
        <w:rPr>
          <w:rStyle w:val="hps"/>
          <w:rFonts w:ascii="Times New Roman" w:hAnsi="Times New Roman"/>
          <w:sz w:val="28"/>
          <w:lang w:val="uk-UA"/>
        </w:rPr>
        <w:t>дБА</w:t>
      </w:r>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Pr>
          <w:rStyle w:val="hps"/>
          <w:rFonts w:ascii="Times New Roman" w:hAnsi="Times New Roman"/>
          <w:sz w:val="28"/>
          <w:lang w:val="uk-UA"/>
        </w:rPr>
        <w:t>не</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є</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е значення</w:t>
      </w:r>
      <w:r w:rsidRPr="002B1CE3">
        <w:rPr>
          <w:rFonts w:ascii="Times New Roman" w:hAnsi="Times New Roman"/>
          <w:sz w:val="40"/>
          <w:lang w:val="uk-UA"/>
        </w:rPr>
        <w:t xml:space="preserve"> </w:t>
      </w:r>
      <w:r w:rsidRPr="002B1CE3">
        <w:rPr>
          <w:rFonts w:ascii="Times New Roman" w:hAnsi="Times New Roman"/>
          <w:sz w:val="28"/>
          <w:lang w:val="uk-UA"/>
        </w:rPr>
        <w:t>(50 дБА)</w:t>
      </w:r>
      <w:r>
        <w:rPr>
          <w:rFonts w:ascii="Times New Roman" w:hAnsi="Times New Roman"/>
          <w:sz w:val="28"/>
          <w:lang w:val="uk-UA"/>
        </w:rPr>
        <w:t xml:space="preserve"> відносно норми</w:t>
      </w:r>
      <w:r w:rsidR="003C7F90">
        <w:rPr>
          <w:rFonts w:ascii="Times New Roman" w:hAnsi="Times New Roman"/>
          <w:sz w:val="28"/>
          <w:lang w:val="uk-UA"/>
        </w:rPr>
        <w:t xml:space="preserve"> згідно </w:t>
      </w:r>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p>
    <w:p w14:paraId="3FE81F9E" w14:textId="77777777" w:rsidR="0051782A" w:rsidRPr="00AD5D7B" w:rsidRDefault="0051782A" w:rsidP="0051782A">
      <w:pPr>
        <w:pStyle w:val="afd"/>
        <w:spacing w:line="360" w:lineRule="auto"/>
        <w:rPr>
          <w:rFonts w:ascii="Times New Roman" w:hAnsi="Times New Roman"/>
          <w:b/>
          <w:sz w:val="28"/>
        </w:rPr>
      </w:pPr>
    </w:p>
    <w:p w14:paraId="4711BC3A" w14:textId="77777777" w:rsidR="0051782A" w:rsidRPr="002B1CE3" w:rsidRDefault="0051782A" w:rsidP="003F451B">
      <w:pPr>
        <w:pStyle w:val="2"/>
        <w:rPr>
          <w:i/>
        </w:rPr>
      </w:pPr>
      <w:bookmarkStart w:id="38" w:name="_Toc484449657"/>
      <w:bookmarkStart w:id="39" w:name="OCRUncertain256"/>
      <w:r w:rsidRPr="00E35EEB">
        <w:t>5</w:t>
      </w:r>
      <w:r w:rsidRPr="002B1CE3">
        <w:t>.</w:t>
      </w:r>
      <w:r>
        <w:t>2.</w:t>
      </w:r>
      <w:r w:rsidRPr="002B1CE3">
        <w:t xml:space="preserve"> </w:t>
      </w:r>
      <w:r w:rsidRPr="003F451B">
        <w:t>Аналіз</w:t>
      </w:r>
      <w:r w:rsidRPr="002B1CE3">
        <w:t xml:space="preserve"> освітлення</w:t>
      </w:r>
      <w:bookmarkEnd w:id="38"/>
    </w:p>
    <w:bookmarkEnd w:id="39"/>
    <w:p w14:paraId="0E6ED005" w14:textId="77777777"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Для нормаль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операто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обхід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хорош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вильно викон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ворю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ормаль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и для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рган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у 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у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цездатність організму</w:t>
      </w:r>
      <w:r w:rsidRPr="002B1CE3">
        <w:rPr>
          <w:rFonts w:ascii="Times New Roman" w:hAnsi="Times New Roman"/>
          <w:sz w:val="28"/>
          <w:lang w:val="uk-UA"/>
        </w:rPr>
        <w:t>.</w:t>
      </w:r>
    </w:p>
    <w:p w14:paraId="4C2F0637" w14:textId="77777777" w:rsidR="0051782A" w:rsidRPr="002B1CE3" w:rsidRDefault="0051782A" w:rsidP="003F451B">
      <w:pPr>
        <w:pStyle w:val="afd"/>
        <w:spacing w:line="360" w:lineRule="auto"/>
        <w:jc w:val="center"/>
        <w:rPr>
          <w:rStyle w:val="hps"/>
          <w:rFonts w:ascii="Times New Roman" w:hAnsi="Times New Roman"/>
          <w:sz w:val="28"/>
          <w:szCs w:val="28"/>
          <w:lang w:val="uk-UA"/>
        </w:rPr>
      </w:pPr>
      <w:r w:rsidRPr="002B1CE3">
        <w:rPr>
          <w:rStyle w:val="hps"/>
          <w:rFonts w:ascii="Times New Roman" w:hAnsi="Times New Roman"/>
          <w:sz w:val="28"/>
          <w:szCs w:val="28"/>
          <w:lang w:val="uk-UA"/>
        </w:rPr>
        <w:t>Зробимо аналі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5C72BB">
        <w:rPr>
          <w:rStyle w:val="hps"/>
          <w:rFonts w:ascii="Times New Roman" w:hAnsi="Times New Roman"/>
          <w:sz w:val="28"/>
          <w:szCs w:val="28"/>
        </w:rPr>
        <w:t xml:space="preserve"> </w:t>
      </w:r>
      <w:r w:rsidRPr="002B1CE3">
        <w:rPr>
          <w:rStyle w:val="hps"/>
          <w:rFonts w:ascii="Times New Roman" w:hAnsi="Times New Roman"/>
          <w:sz w:val="28"/>
          <w:szCs w:val="28"/>
          <w:lang w:val="uk-UA"/>
        </w:rPr>
        <w:t>У цьом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е освітлення</w:t>
      </w:r>
      <w:r>
        <w:rPr>
          <w:rStyle w:val="hps"/>
          <w:rFonts w:ascii="Times New Roman" w:hAnsi="Times New Roman"/>
          <w:sz w:val="28"/>
          <w:szCs w:val="28"/>
          <w:lang w:val="uk-UA"/>
        </w:rPr>
        <w:t>, одностороннє бі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чере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к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лощею</w:t>
      </w:r>
      <w:r w:rsidRPr="002B1CE3">
        <w:rPr>
          <w:rFonts w:ascii="Times New Roman" w:hAnsi="Times New Roman"/>
          <w:sz w:val="28"/>
          <w:szCs w:val="28"/>
          <w:lang w:val="uk-UA"/>
        </w:rPr>
        <w:t xml:space="preserve"> </w:t>
      </w:r>
      <w:r w:rsidRPr="00AE5FDC">
        <w:rPr>
          <w:rFonts w:ascii="Times New Roman" w:hAnsi="Times New Roman"/>
          <w:position w:val="-6"/>
          <w:sz w:val="28"/>
          <w:szCs w:val="28"/>
          <w:lang w:val="uk-UA"/>
        </w:rPr>
        <w:object w:dxaOrig="2380" w:dyaOrig="320" w14:anchorId="270B65E7">
          <v:shape id="_x0000_i1027" type="#_x0000_t75" style="width:120.25pt;height:17pt" o:ole="">
            <v:imagedata r:id="rId24" o:title=""/>
          </v:shape>
          <o:OLEObject Type="Embed" ProgID="Equation.DSMT4" ShapeID="_x0000_i1027" DrawAspect="Content" ObjectID="_1558949892" r:id="rId25"/>
        </w:object>
      </w:r>
      <w:r w:rsidR="003C7F90">
        <w:rPr>
          <w:rFonts w:ascii="Times New Roman" w:hAnsi="Times New Roman"/>
          <w:sz w:val="28"/>
          <w:szCs w:val="28"/>
          <w:lang w:val="uk-UA"/>
        </w:rPr>
        <w:t xml:space="preserve"> (5.2)</w:t>
      </w:r>
    </w:p>
    <w:p w14:paraId="430E40E0" w14:textId="77777777"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szCs w:val="28"/>
          <w:lang w:val="uk-UA"/>
        </w:rPr>
        <w:t>Визначи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формулою</w:t>
      </w:r>
      <w:r w:rsidRPr="002B1CE3">
        <w:rPr>
          <w:rFonts w:ascii="Times New Roman" w:hAnsi="Times New Roman"/>
          <w:sz w:val="28"/>
          <w:lang w:val="uk-UA"/>
        </w:rPr>
        <w:t>:</w:t>
      </w:r>
    </w:p>
    <w:p w14:paraId="14DBA380" w14:textId="77777777" w:rsidR="003C7F90" w:rsidRDefault="0051782A" w:rsidP="0051782A">
      <w:pPr>
        <w:pStyle w:val="afd"/>
        <w:spacing w:line="360" w:lineRule="auto"/>
        <w:jc w:val="center"/>
        <w:rPr>
          <w:rFonts w:ascii="Times New Roman" w:hAnsi="Times New Roman"/>
          <w:sz w:val="28"/>
          <w:lang w:val="uk-UA"/>
        </w:rPr>
      </w:pPr>
      <w:r w:rsidRPr="00617CFF">
        <w:rPr>
          <w:rFonts w:ascii="Times New Roman" w:hAnsi="Times New Roman"/>
          <w:position w:val="-30"/>
          <w:sz w:val="28"/>
          <w:lang w:val="uk-UA"/>
        </w:rPr>
        <w:object w:dxaOrig="1040" w:dyaOrig="680" w14:anchorId="7B51205D">
          <v:shape id="_x0000_i1028" type="#_x0000_t75" style="width:51.6pt;height:34.65pt" o:ole="">
            <v:imagedata r:id="rId26" o:title=""/>
          </v:shape>
          <o:OLEObject Type="Embed" ProgID="Equation.DSMT4" ShapeID="_x0000_i1028" DrawAspect="Content" ObjectID="_1558949893" r:id="rId27"/>
        </w:object>
      </w:r>
      <w:r w:rsidR="003C7F90">
        <w:rPr>
          <w:rFonts w:ascii="Times New Roman" w:hAnsi="Times New Roman"/>
          <w:sz w:val="28"/>
          <w:lang w:val="uk-UA"/>
        </w:rPr>
        <w:t xml:space="preserve"> (5.3)</w:t>
      </w:r>
      <w:r w:rsidRPr="002B1CE3">
        <w:rPr>
          <w:rFonts w:ascii="Times New Roman" w:hAnsi="Times New Roman"/>
          <w:sz w:val="28"/>
          <w:lang w:val="uk-UA"/>
        </w:rPr>
        <w:t xml:space="preserve"> </w:t>
      </w:r>
    </w:p>
    <w:p w14:paraId="491C1BF9" w14:textId="77777777" w:rsidR="0051782A" w:rsidRPr="002B1CE3" w:rsidRDefault="0051782A" w:rsidP="003C7F90">
      <w:pPr>
        <w:pStyle w:val="afd"/>
        <w:spacing w:line="360" w:lineRule="auto"/>
        <w:ind w:left="708"/>
        <w:jc w:val="both"/>
        <w:rPr>
          <w:rFonts w:ascii="Times New Roman" w:hAnsi="Times New Roman"/>
          <w:sz w:val="28"/>
          <w:lang w:val="uk-UA"/>
        </w:rPr>
      </w:pPr>
      <w:r w:rsidRPr="002B1CE3">
        <w:rPr>
          <w:rFonts w:ascii="Times New Roman" w:hAnsi="Times New Roman"/>
          <w:sz w:val="28"/>
          <w:lang w:val="uk-UA"/>
        </w:rPr>
        <w:t>де:</w:t>
      </w:r>
    </w:p>
    <w:p w14:paraId="5669FB51" w14:textId="77777777" w:rsidR="0051782A" w:rsidRPr="002B1CE3" w:rsidRDefault="0051782A" w:rsidP="003C7F90">
      <w:pPr>
        <w:pStyle w:val="afd"/>
        <w:spacing w:line="360" w:lineRule="auto"/>
        <w:ind w:left="708"/>
        <w:jc w:val="both"/>
        <w:rPr>
          <w:rFonts w:ascii="Times New Roman" w:hAnsi="Times New Roman"/>
          <w:sz w:val="28"/>
          <w:lang w:val="uk-UA"/>
        </w:rPr>
      </w:pPr>
      <w:r w:rsidRPr="007E639B">
        <w:rPr>
          <w:rFonts w:ascii="Times New Roman" w:hAnsi="Times New Roman"/>
          <w:i/>
          <w:sz w:val="28"/>
          <w:lang w:val="uk-UA"/>
        </w:rPr>
        <w:t>S</w:t>
      </w:r>
      <w:r w:rsidRPr="007E639B">
        <w:rPr>
          <w:rFonts w:ascii="Times New Roman" w:hAnsi="Times New Roman"/>
          <w:i/>
          <w:sz w:val="28"/>
          <w:vertAlign w:val="subscript"/>
          <w:lang w:val="uk-UA"/>
        </w:rPr>
        <w:t>в</w:t>
      </w:r>
      <w:r w:rsidRPr="002B1CE3">
        <w:rPr>
          <w:rFonts w:ascii="Times New Roman" w:hAnsi="Times New Roman"/>
          <w:sz w:val="28"/>
          <w:vertAlign w:val="subscript"/>
          <w:lang w:val="uk-UA"/>
        </w:rPr>
        <w:t xml:space="preserve"> </w:t>
      </w:r>
      <w:r w:rsidRPr="002B1CE3">
        <w:rPr>
          <w:rFonts w:ascii="Times New Roman" w:hAnsi="Times New Roman"/>
          <w:sz w:val="28"/>
          <w:lang w:val="uk-UA"/>
        </w:rPr>
        <w:t>– площа вікна (м</w:t>
      </w:r>
      <w:r w:rsidRPr="002B1CE3">
        <w:rPr>
          <w:rFonts w:ascii="Times New Roman" w:hAnsi="Times New Roman"/>
          <w:sz w:val="28"/>
          <w:vertAlign w:val="superscript"/>
          <w:lang w:val="uk-UA"/>
        </w:rPr>
        <w:t>2</w:t>
      </w:r>
      <w:r w:rsidRPr="002B1CE3">
        <w:rPr>
          <w:rFonts w:ascii="Times New Roman" w:hAnsi="Times New Roman"/>
          <w:sz w:val="28"/>
          <w:lang w:val="uk-UA"/>
        </w:rPr>
        <w:t>);</w:t>
      </w:r>
    </w:p>
    <w:p w14:paraId="3ADB46CA" w14:textId="77777777" w:rsidR="0051782A" w:rsidRPr="002B1CE3" w:rsidRDefault="0051782A" w:rsidP="003C7F90">
      <w:pPr>
        <w:pStyle w:val="afd"/>
        <w:spacing w:line="360" w:lineRule="auto"/>
        <w:ind w:left="708"/>
        <w:jc w:val="both"/>
        <w:rPr>
          <w:rFonts w:ascii="Times New Roman" w:hAnsi="Times New Roman"/>
          <w:sz w:val="28"/>
          <w:lang w:val="uk-UA"/>
        </w:rPr>
      </w:pPr>
      <w:bookmarkStart w:id="40" w:name="OCRUncertain271"/>
      <w:r w:rsidRPr="007E639B">
        <w:rPr>
          <w:rFonts w:ascii="Times New Roman" w:hAnsi="Times New Roman"/>
          <w:i/>
          <w:sz w:val="28"/>
          <w:lang w:val="uk-UA"/>
        </w:rPr>
        <w:t>S</w:t>
      </w:r>
      <w:r w:rsidRPr="007E639B">
        <w:rPr>
          <w:rFonts w:ascii="Times New Roman" w:hAnsi="Times New Roman"/>
          <w:i/>
          <w:sz w:val="28"/>
          <w:vertAlign w:val="subscript"/>
          <w:lang w:val="uk-UA"/>
        </w:rPr>
        <w:t>п</w:t>
      </w:r>
      <w:bookmarkEnd w:id="40"/>
      <w:r w:rsidRPr="002B1CE3">
        <w:rPr>
          <w:rFonts w:ascii="Times New Roman" w:hAnsi="Times New Roman"/>
          <w:sz w:val="28"/>
          <w:lang w:val="uk-UA"/>
        </w:rPr>
        <w:t xml:space="preserve"> – площа підлоги (м</w:t>
      </w:r>
      <w:r w:rsidRPr="002B1CE3">
        <w:rPr>
          <w:rFonts w:ascii="Times New Roman" w:hAnsi="Times New Roman"/>
          <w:sz w:val="28"/>
          <w:vertAlign w:val="superscript"/>
          <w:lang w:val="uk-UA"/>
        </w:rPr>
        <w:t>2</w:t>
      </w:r>
      <w:r w:rsidRPr="002B1CE3">
        <w:rPr>
          <w:rFonts w:ascii="Times New Roman" w:hAnsi="Times New Roman"/>
          <w:sz w:val="28"/>
          <w:lang w:val="uk-UA"/>
        </w:rPr>
        <w:t>).</w:t>
      </w:r>
    </w:p>
    <w:p w14:paraId="09379099" w14:textId="77777777"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Підставив реальні значення, отримаємо:</w:t>
      </w:r>
    </w:p>
    <w:p w14:paraId="33B2EF8F" w14:textId="77777777" w:rsidR="0051782A" w:rsidRPr="002B1CE3" w:rsidRDefault="0051782A" w:rsidP="0051782A">
      <w:pPr>
        <w:pStyle w:val="afd"/>
        <w:spacing w:line="360" w:lineRule="auto"/>
        <w:jc w:val="center"/>
        <w:rPr>
          <w:rFonts w:ascii="Times New Roman" w:hAnsi="Times New Roman"/>
          <w:sz w:val="28"/>
          <w:lang w:val="uk-UA"/>
        </w:rPr>
      </w:pPr>
      <w:r w:rsidRPr="00C46ADA">
        <w:rPr>
          <w:rFonts w:ascii="Times New Roman" w:hAnsi="Times New Roman"/>
          <w:position w:val="-24"/>
          <w:sz w:val="28"/>
          <w:lang w:val="uk-UA"/>
        </w:rPr>
        <w:object w:dxaOrig="1420" w:dyaOrig="620" w14:anchorId="72537AA1">
          <v:shape id="_x0000_i1029" type="#_x0000_t75" style="width:71.3pt;height:30.55pt" o:ole="">
            <v:imagedata r:id="rId28" o:title=""/>
          </v:shape>
          <o:OLEObject Type="Embed" ProgID="Equation.DSMT4" ShapeID="_x0000_i1029" DrawAspect="Content" ObjectID="_1558949894" r:id="rId29"/>
        </w:object>
      </w:r>
      <w:r w:rsidR="003C7F90">
        <w:rPr>
          <w:rFonts w:ascii="Times New Roman" w:hAnsi="Times New Roman"/>
          <w:sz w:val="28"/>
          <w:lang w:val="uk-UA"/>
        </w:rPr>
        <w:t xml:space="preserve"> (5.4)</w:t>
      </w:r>
    </w:p>
    <w:p w14:paraId="729D20B4" w14:textId="77777777"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розгляну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ну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і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 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техніч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кументами.</w:t>
      </w:r>
      <w:r w:rsidRPr="002B1CE3">
        <w:rPr>
          <w:rFonts w:ascii="Times New Roman" w:hAnsi="Times New Roman"/>
          <w:sz w:val="28"/>
          <w:szCs w:val="28"/>
          <w:lang w:val="uk-UA"/>
        </w:rPr>
        <w:t xml:space="preserve"> Згідно з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лектронно-обчислювальних машин»</w:t>
      </w:r>
      <w:r w:rsidRPr="002B1CE3">
        <w:rPr>
          <w:rFonts w:ascii="Times New Roman" w:hAnsi="Times New Roman"/>
          <w:sz w:val="28"/>
          <w:szCs w:val="28"/>
          <w:lang w:val="uk-UA"/>
        </w:rPr>
        <w:t>,</w:t>
      </w:r>
      <w:r w:rsidRPr="002B1CE3">
        <w:rPr>
          <w:rStyle w:val="hps"/>
          <w:rFonts w:ascii="Times New Roman" w:hAnsi="Times New Roman"/>
          <w:sz w:val="28"/>
          <w:szCs w:val="28"/>
          <w:lang w:val="uk-UA"/>
        </w:rPr>
        <w:t xml:space="preserve"> ц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віднося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другог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орових робіт, значення КПО    </w:t>
      </w:r>
      <w:r w:rsidRPr="00C46ADA">
        <w:rPr>
          <w:rStyle w:val="hps"/>
          <w:rFonts w:ascii="Times New Roman" w:hAnsi="Times New Roman"/>
          <w:i/>
          <w:sz w:val="28"/>
          <w:szCs w:val="28"/>
          <w:lang w:val="uk-UA"/>
        </w:rPr>
        <w:t>Ен</w:t>
      </w:r>
      <w:r w:rsidRPr="002B1CE3">
        <w:rPr>
          <w:rStyle w:val="hps"/>
          <w:rFonts w:ascii="Times New Roman" w:hAnsi="Times New Roman"/>
          <w:sz w:val="28"/>
          <w:szCs w:val="28"/>
          <w:lang w:val="uk-UA"/>
        </w:rPr>
        <w:t xml:space="preserve"> = 1.5%</w:t>
      </w:r>
      <w:r w:rsidRPr="002B1CE3">
        <w:rPr>
          <w:rFonts w:ascii="Times New Roman" w:hAnsi="Times New Roman"/>
          <w:sz w:val="28"/>
          <w:szCs w:val="28"/>
          <w:lang w:val="uk-UA"/>
        </w:rPr>
        <w:t xml:space="preserve">. Тоді </w:t>
      </w:r>
      <w:r w:rsidRPr="00C46ADA">
        <w:rPr>
          <w:rFonts w:ascii="Times New Roman" w:hAnsi="Times New Roman"/>
          <w:i/>
          <w:sz w:val="28"/>
          <w:szCs w:val="28"/>
          <w:lang w:val="uk-UA"/>
        </w:rPr>
        <w:t>Е</w:t>
      </w:r>
      <w:r w:rsidRPr="00C46ADA">
        <w:rPr>
          <w:rFonts w:ascii="Times New Roman" w:hAnsi="Times New Roman"/>
          <w:i/>
          <w:sz w:val="28"/>
          <w:szCs w:val="28"/>
          <w:vertAlign w:val="subscript"/>
          <w:lang w:val="uk-UA"/>
        </w:rPr>
        <w:t>N</w:t>
      </w:r>
      <w:r w:rsidRPr="002B1CE3">
        <w:rPr>
          <w:rFonts w:ascii="Times New Roman" w:hAnsi="Times New Roman"/>
          <w:sz w:val="28"/>
          <w:szCs w:val="28"/>
          <w:vertAlign w:val="subscript"/>
          <w:lang w:val="uk-UA"/>
        </w:rPr>
        <w:t xml:space="preserve"> </w:t>
      </w:r>
      <w:r w:rsidRPr="002B1CE3">
        <w:rPr>
          <w:rFonts w:ascii="Times New Roman" w:hAnsi="Times New Roman"/>
          <w:sz w:val="28"/>
          <w:szCs w:val="28"/>
          <w:lang w:val="uk-UA"/>
        </w:rPr>
        <w:t xml:space="preserve">= </w:t>
      </w:r>
      <w:r w:rsidRPr="00C46ADA">
        <w:rPr>
          <w:rFonts w:ascii="Times New Roman" w:hAnsi="Times New Roman"/>
          <w:i/>
          <w:sz w:val="28"/>
          <w:szCs w:val="28"/>
          <w:lang w:val="uk-UA"/>
        </w:rPr>
        <w:t>Ен</w:t>
      </w:r>
      <w:r w:rsidRPr="002B1CE3">
        <w:rPr>
          <w:rFonts w:ascii="Times New Roman" w:hAnsi="Times New Roman"/>
          <w:sz w:val="28"/>
          <w:szCs w:val="28"/>
          <w:lang w:val="uk-UA"/>
        </w:rPr>
        <w:t xml:space="preserve"> * </w:t>
      </w:r>
      <w:r w:rsidRPr="00C46ADA">
        <w:rPr>
          <w:rFonts w:ascii="Times New Roman" w:hAnsi="Times New Roman"/>
          <w:i/>
          <w:sz w:val="28"/>
          <w:szCs w:val="28"/>
          <w:lang w:val="uk-UA"/>
        </w:rPr>
        <w:t>m</w:t>
      </w:r>
      <w:r w:rsidRPr="002B1CE3">
        <w:rPr>
          <w:rFonts w:ascii="Times New Roman" w:hAnsi="Times New Roman"/>
          <w:sz w:val="28"/>
          <w:szCs w:val="28"/>
          <w:lang w:val="uk-UA"/>
        </w:rPr>
        <w:t xml:space="preserve"> = 1.5</w:t>
      </w:r>
      <w:r>
        <w:rPr>
          <w:rFonts w:ascii="Times New Roman" w:hAnsi="Times New Roman"/>
          <w:sz w:val="28"/>
          <w:szCs w:val="28"/>
          <w:lang w:val="uk-UA"/>
        </w:rPr>
        <w:t xml:space="preserve"> </w:t>
      </w:r>
      <w:r w:rsidRPr="002B1CE3">
        <w:rPr>
          <w:rFonts w:ascii="Times New Roman" w:hAnsi="Times New Roman"/>
          <w:sz w:val="28"/>
          <w:szCs w:val="28"/>
          <w:lang w:val="uk-UA"/>
        </w:rPr>
        <w:t>*</w:t>
      </w:r>
      <w:r>
        <w:rPr>
          <w:rFonts w:ascii="Times New Roman" w:hAnsi="Times New Roman"/>
          <w:sz w:val="28"/>
          <w:szCs w:val="28"/>
          <w:lang w:val="uk-UA"/>
        </w:rPr>
        <w:t xml:space="preserve"> </w:t>
      </w:r>
      <w:r w:rsidRPr="002B1CE3">
        <w:rPr>
          <w:rFonts w:ascii="Times New Roman" w:hAnsi="Times New Roman"/>
          <w:sz w:val="28"/>
          <w:szCs w:val="28"/>
          <w:lang w:val="uk-UA"/>
        </w:rPr>
        <w:t xml:space="preserve">0.85 =1.275%.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іт 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є дорівнюв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6</w:t>
      </w:r>
      <w:r w:rsidRPr="002B1CE3">
        <w:rPr>
          <w:rFonts w:ascii="Times New Roman" w:hAnsi="Times New Roman"/>
          <w:sz w:val="28"/>
          <w:lang w:val="uk-UA"/>
        </w:rPr>
        <w:t>.</w:t>
      </w:r>
    </w:p>
    <w:p w14:paraId="10FC9ED7" w14:textId="77777777" w:rsidR="0051782A" w:rsidRDefault="0051782A" w:rsidP="0051782A">
      <w:pPr>
        <w:pStyle w:val="afd"/>
        <w:spacing w:line="360" w:lineRule="auto"/>
        <w:rPr>
          <w:rFonts w:ascii="Times New Roman" w:hAnsi="Times New Roman"/>
          <w:b/>
          <w:sz w:val="28"/>
        </w:rPr>
      </w:pPr>
    </w:p>
    <w:p w14:paraId="466664EA" w14:textId="77777777" w:rsidR="0051782A" w:rsidRDefault="0051782A" w:rsidP="0051782A">
      <w:pPr>
        <w:pStyle w:val="afd"/>
        <w:spacing w:line="360" w:lineRule="auto"/>
        <w:rPr>
          <w:rFonts w:ascii="Times New Roman" w:hAnsi="Times New Roman"/>
          <w:b/>
          <w:sz w:val="28"/>
        </w:rPr>
      </w:pPr>
    </w:p>
    <w:p w14:paraId="613A316F" w14:textId="77777777" w:rsidR="0051782A" w:rsidRDefault="0051782A" w:rsidP="0051782A">
      <w:pPr>
        <w:pStyle w:val="afd"/>
        <w:spacing w:line="360" w:lineRule="auto"/>
        <w:rPr>
          <w:rFonts w:ascii="Times New Roman" w:hAnsi="Times New Roman"/>
          <w:b/>
          <w:sz w:val="28"/>
        </w:rPr>
      </w:pPr>
    </w:p>
    <w:p w14:paraId="108753A8" w14:textId="77777777" w:rsidR="0051782A" w:rsidRPr="00FF2041" w:rsidRDefault="0051782A" w:rsidP="0051782A">
      <w:pPr>
        <w:pStyle w:val="afb"/>
      </w:pPr>
      <w:r>
        <w:rPr>
          <w:noProof/>
          <w:lang w:val="ru-RU"/>
        </w:rPr>
        <w:drawing>
          <wp:inline distT="0" distB="0" distL="0" distR="0" wp14:anchorId="07947398" wp14:editId="6523407E">
            <wp:extent cx="3962399" cy="4370993"/>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ight\Desktop\Untitled-3.png"/>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3962399" cy="4370993"/>
                    </a:xfrm>
                    <a:prstGeom prst="rect">
                      <a:avLst/>
                    </a:prstGeom>
                    <a:noFill/>
                    <a:ln>
                      <a:noFill/>
                    </a:ln>
                  </pic:spPr>
                </pic:pic>
              </a:graphicData>
            </a:graphic>
          </wp:inline>
        </w:drawing>
      </w:r>
    </w:p>
    <w:p w14:paraId="32A10FD3" w14:textId="77777777" w:rsidR="0051782A" w:rsidRPr="002B1CE3" w:rsidRDefault="0051782A" w:rsidP="0051782A">
      <w:pPr>
        <w:pStyle w:val="afb"/>
      </w:pPr>
      <w:r>
        <w:t>Ри</w:t>
      </w:r>
      <w:r w:rsidR="00D94F5B">
        <w:t>с.</w:t>
      </w:r>
      <w:r>
        <w:t xml:space="preserve"> </w:t>
      </w:r>
      <w:r w:rsidRPr="00E35EEB">
        <w:t>5</w:t>
      </w:r>
      <w:r w:rsidRPr="002B1CE3">
        <w:t>.2</w:t>
      </w:r>
      <w:r w:rsidR="00D94F5B">
        <w:t xml:space="preserve">. </w:t>
      </w:r>
      <w:r w:rsidRPr="002B1CE3">
        <w:rPr>
          <w:rStyle w:val="hps"/>
          <w:szCs w:val="28"/>
        </w:rPr>
        <w:t>Схема розташування</w:t>
      </w:r>
      <w:r w:rsidRPr="002B1CE3">
        <w:rPr>
          <w:rStyle w:val="shorttext"/>
          <w:rFonts w:eastAsiaTheme="majorEastAsia"/>
        </w:rPr>
        <w:t xml:space="preserve"> </w:t>
      </w:r>
      <w:r w:rsidRPr="002B1CE3">
        <w:rPr>
          <w:rStyle w:val="hps"/>
          <w:szCs w:val="28"/>
        </w:rPr>
        <w:t>світильників</w:t>
      </w:r>
    </w:p>
    <w:p w14:paraId="67E8E98B" w14:textId="77777777" w:rsidR="0051782A" w:rsidRPr="002B1CE3" w:rsidRDefault="0051782A" w:rsidP="003F451B">
      <w:pPr>
        <w:pStyle w:val="afd"/>
        <w:spacing w:line="360" w:lineRule="auto"/>
        <w:ind w:firstLine="709"/>
        <w:jc w:val="both"/>
        <w:rPr>
          <w:rFonts w:ascii="Times New Roman" w:hAnsi="Times New Roman"/>
          <w:sz w:val="28"/>
          <w:szCs w:val="28"/>
          <w:lang w:val="uk-UA"/>
        </w:rPr>
      </w:pPr>
      <w:bookmarkStart w:id="41" w:name="OCRUncertain286"/>
      <w:r w:rsidRPr="002B1CE3">
        <w:rPr>
          <w:rStyle w:val="hps"/>
          <w:rFonts w:ascii="Times New Roman" w:hAnsi="Times New Roman"/>
          <w:sz w:val="28"/>
          <w:szCs w:val="28"/>
          <w:lang w:val="uk-UA"/>
        </w:rPr>
        <w:t>Штучн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истем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якості джерел</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а використову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штуч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 я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еалізована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нов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мінесцент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 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Кільк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юваль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лад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 ш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володіють наступними перевагами</w:t>
      </w:r>
      <w:r w:rsidRPr="002B1CE3">
        <w:rPr>
          <w:rFonts w:ascii="Times New Roman" w:hAnsi="Times New Roman"/>
          <w:sz w:val="28"/>
          <w:szCs w:val="28"/>
          <w:lang w:val="uk-UA"/>
        </w:rPr>
        <w:t>:</w:t>
      </w:r>
      <w:bookmarkEnd w:id="41"/>
    </w:p>
    <w:p w14:paraId="6D5455CE" w14:textId="77777777" w:rsidR="0051782A" w:rsidRPr="002B1CE3" w:rsidRDefault="0051782A" w:rsidP="0051782A">
      <w:pPr>
        <w:pStyle w:val="a"/>
      </w:pPr>
      <w:r w:rsidRPr="002B1CE3">
        <w:rPr>
          <w:rStyle w:val="hps"/>
          <w:szCs w:val="28"/>
        </w:rPr>
        <w:t>високою світловою</w:t>
      </w:r>
      <w:r w:rsidRPr="002B1CE3">
        <w:rPr>
          <w:rStyle w:val="shorttext"/>
          <w:rFonts w:eastAsiaTheme="majorEastAsia"/>
        </w:rPr>
        <w:t xml:space="preserve"> </w:t>
      </w:r>
      <w:r w:rsidRPr="002B1CE3">
        <w:rPr>
          <w:rStyle w:val="hps"/>
          <w:szCs w:val="28"/>
        </w:rPr>
        <w:t>віддачею</w:t>
      </w:r>
      <w:r w:rsidRPr="002B1CE3">
        <w:t>;</w:t>
      </w:r>
    </w:p>
    <w:p w14:paraId="576CB7A5" w14:textId="77777777" w:rsidR="0051782A" w:rsidRPr="002B1CE3" w:rsidRDefault="0051782A" w:rsidP="0051782A">
      <w:pPr>
        <w:pStyle w:val="a"/>
      </w:pPr>
      <w:r w:rsidRPr="002B1CE3">
        <w:rPr>
          <w:rStyle w:val="hps"/>
          <w:szCs w:val="28"/>
        </w:rPr>
        <w:t>тривалим</w:t>
      </w:r>
      <w:r w:rsidRPr="002B1CE3">
        <w:rPr>
          <w:rStyle w:val="shorttext"/>
          <w:rFonts w:eastAsiaTheme="majorEastAsia"/>
        </w:rPr>
        <w:t xml:space="preserve"> </w:t>
      </w:r>
      <w:r w:rsidRPr="002B1CE3">
        <w:rPr>
          <w:rStyle w:val="hps"/>
          <w:szCs w:val="28"/>
        </w:rPr>
        <w:t>терміном служби</w:t>
      </w:r>
      <w:r w:rsidRPr="002B1CE3">
        <w:t>;</w:t>
      </w:r>
    </w:p>
    <w:p w14:paraId="00CE1FDE" w14:textId="77777777" w:rsidR="0051782A" w:rsidRPr="002B1CE3" w:rsidRDefault="0051782A" w:rsidP="0051782A">
      <w:pPr>
        <w:pStyle w:val="a"/>
      </w:pPr>
      <w:r w:rsidRPr="002B1CE3">
        <w:rPr>
          <w:rStyle w:val="hps"/>
          <w:szCs w:val="28"/>
        </w:rPr>
        <w:t>поверхні</w:t>
      </w:r>
      <w:r w:rsidRPr="007033DD">
        <w:rPr>
          <w:rStyle w:val="hps"/>
          <w:szCs w:val="28"/>
        </w:rPr>
        <w:t xml:space="preserve"> </w:t>
      </w:r>
      <w:r w:rsidRPr="002B1CE3">
        <w:rPr>
          <w:rStyle w:val="hps"/>
          <w:szCs w:val="28"/>
        </w:rPr>
        <w:t>світяться мало</w:t>
      </w:r>
      <w:r>
        <w:rPr>
          <w:rStyle w:val="hps"/>
          <w:szCs w:val="28"/>
        </w:rPr>
        <w:t>ю</w:t>
      </w:r>
      <w:r w:rsidRPr="002B1CE3">
        <w:rPr>
          <w:rStyle w:val="shorttext"/>
          <w:rFonts w:eastAsiaTheme="majorEastAsia"/>
        </w:rPr>
        <w:t xml:space="preserve"> </w:t>
      </w:r>
      <w:r w:rsidRPr="002B1CE3">
        <w:rPr>
          <w:rStyle w:val="hps"/>
          <w:szCs w:val="28"/>
        </w:rPr>
        <w:t>яскравістю</w:t>
      </w:r>
      <w:r w:rsidRPr="002B1CE3">
        <w:t>;</w:t>
      </w:r>
    </w:p>
    <w:p w14:paraId="7EA942D7" w14:textId="77777777" w:rsidR="0051782A" w:rsidRDefault="0051782A" w:rsidP="0051782A">
      <w:pPr>
        <w:pStyle w:val="a"/>
      </w:pPr>
      <w:r w:rsidRPr="002B1CE3">
        <w:rPr>
          <w:rStyle w:val="hps"/>
          <w:szCs w:val="28"/>
        </w:rPr>
        <w:t>близькістю</w:t>
      </w:r>
      <w:r w:rsidRPr="002B1CE3">
        <w:t xml:space="preserve"> </w:t>
      </w:r>
      <w:r w:rsidRPr="002B1CE3">
        <w:rPr>
          <w:rStyle w:val="hps"/>
          <w:szCs w:val="28"/>
        </w:rPr>
        <w:t>спеціального складу</w:t>
      </w:r>
      <w:r w:rsidRPr="002B1CE3">
        <w:t xml:space="preserve"> </w:t>
      </w:r>
      <w:r w:rsidRPr="002B1CE3">
        <w:rPr>
          <w:rStyle w:val="hps"/>
          <w:szCs w:val="28"/>
        </w:rPr>
        <w:t>до природного освітлення</w:t>
      </w:r>
      <w:r w:rsidRPr="002B1CE3">
        <w:t>.</w:t>
      </w:r>
    </w:p>
    <w:p w14:paraId="3E761EFA" w14:textId="77777777" w:rsidR="0051782A" w:rsidRPr="002B1CE3" w:rsidRDefault="0051782A" w:rsidP="0051782A">
      <w:pPr>
        <w:pStyle w:val="a"/>
        <w:numPr>
          <w:ilvl w:val="0"/>
          <w:numId w:val="0"/>
        </w:numPr>
      </w:pPr>
    </w:p>
    <w:p w14:paraId="548F3F5A" w14:textId="77777777"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lastRenderedPageBreak/>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ої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нос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I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сок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ч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мір об'єк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3-0.5</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му освітл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робоч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я повин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и в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 д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екомендов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 скла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єдна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робот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 документами </w:t>
      </w:r>
      <w:r w:rsidR="00944254">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w:t>
      </w:r>
    </w:p>
    <w:p w14:paraId="167E3411" w14:textId="77777777"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ються 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иль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лампа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розташованих 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казано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люнку</w:t>
      </w:r>
      <w:r w:rsidRPr="002B1CE3">
        <w:rPr>
          <w:rFonts w:ascii="Times New Roman" w:hAnsi="Times New Roman"/>
          <w:sz w:val="28"/>
          <w:szCs w:val="28"/>
          <w:lang w:val="uk-UA"/>
        </w:rPr>
        <w:t xml:space="preserve"> </w:t>
      </w:r>
      <w:r w:rsidRPr="00172E53">
        <w:rPr>
          <w:rStyle w:val="hps"/>
          <w:rFonts w:ascii="Times New Roman" w:hAnsi="Times New Roman"/>
          <w:sz w:val="28"/>
          <w:szCs w:val="28"/>
        </w:rPr>
        <w:t>5</w:t>
      </w:r>
      <w:r w:rsidRPr="002B1CE3">
        <w:rPr>
          <w:rStyle w:val="hps"/>
          <w:rFonts w:ascii="Times New Roman" w:hAnsi="Times New Roman"/>
          <w:sz w:val="28"/>
          <w:szCs w:val="28"/>
          <w:lang w:val="uk-UA"/>
        </w:rPr>
        <w:t>.2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ва ряди</w:t>
      </w:r>
      <w:r w:rsidRPr="002B1CE3">
        <w:rPr>
          <w:rFonts w:ascii="Times New Roman" w:hAnsi="Times New Roman"/>
          <w:sz w:val="28"/>
          <w:szCs w:val="28"/>
          <w:lang w:val="uk-UA"/>
        </w:rPr>
        <w:t>.</w:t>
      </w:r>
      <w:r w:rsidR="003F451B">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дач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за даними вироб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ь 46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отрима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ормулу</w:t>
      </w:r>
      <w:r w:rsidRPr="002B1CE3">
        <w:rPr>
          <w:rFonts w:ascii="Times New Roman" w:hAnsi="Times New Roman"/>
          <w:sz w:val="28"/>
          <w:lang w:val="uk-UA"/>
        </w:rPr>
        <w:t>:</w:t>
      </w:r>
    </w:p>
    <w:p w14:paraId="02A037E3" w14:textId="77777777" w:rsidR="0051782A" w:rsidRPr="002B1CE3" w:rsidRDefault="0051782A" w:rsidP="0051782A">
      <w:pPr>
        <w:pStyle w:val="afd"/>
        <w:spacing w:line="360" w:lineRule="auto"/>
        <w:ind w:firstLine="567"/>
        <w:jc w:val="center"/>
        <w:rPr>
          <w:rFonts w:ascii="Times New Roman" w:hAnsi="Times New Roman"/>
          <w:sz w:val="28"/>
          <w:lang w:val="uk-UA"/>
        </w:rPr>
      </w:pPr>
      <w:r w:rsidRPr="002B1CE3">
        <w:rPr>
          <w:rFonts w:ascii="Times New Roman" w:hAnsi="Times New Roman"/>
          <w:position w:val="-30"/>
          <w:sz w:val="28"/>
          <w:lang w:val="uk-UA"/>
        </w:rPr>
        <w:object w:dxaOrig="1500" w:dyaOrig="680" w14:anchorId="146E1D68">
          <v:shape id="_x0000_i1030" type="#_x0000_t75" style="width:76.1pt;height:33.95pt" o:ole="" fillcolor="window">
            <v:imagedata r:id="rId31" o:title=""/>
          </v:shape>
          <o:OLEObject Type="Embed" ProgID="Equation.3" ShapeID="_x0000_i1030" DrawAspect="Content" ObjectID="_1558949895" r:id="rId32"/>
        </w:object>
      </w:r>
      <w:r w:rsidR="003C7F90">
        <w:rPr>
          <w:rFonts w:ascii="Times New Roman" w:hAnsi="Times New Roman"/>
          <w:sz w:val="28"/>
          <w:lang w:val="uk-UA"/>
        </w:rPr>
        <w:t xml:space="preserve"> (5.5)</w:t>
      </w:r>
    </w:p>
    <w:p w14:paraId="578CAC6C" w14:textId="77777777" w:rsidR="0051782A" w:rsidRPr="002B1CE3" w:rsidRDefault="0051782A" w:rsidP="0051782A">
      <w:pPr>
        <w:pStyle w:val="afd"/>
        <w:spacing w:line="360" w:lineRule="auto"/>
        <w:ind w:firstLine="567"/>
        <w:rPr>
          <w:rFonts w:ascii="Times New Roman" w:hAnsi="Times New Roman"/>
          <w:sz w:val="28"/>
          <w:lang w:val="uk-UA"/>
        </w:rPr>
      </w:pPr>
      <w:r w:rsidRPr="002B1CE3">
        <w:rPr>
          <w:rFonts w:ascii="Times New Roman" w:hAnsi="Times New Roman"/>
          <w:sz w:val="28"/>
          <w:lang w:val="uk-UA"/>
        </w:rPr>
        <w:t>де:</w:t>
      </w:r>
    </w:p>
    <w:p w14:paraId="4ABF847A" w14:textId="77777777" w:rsidR="0051782A" w:rsidRPr="002B1CE3" w:rsidRDefault="0051782A" w:rsidP="0051782A">
      <w:r w:rsidRPr="000F5FD1">
        <w:rPr>
          <w:i/>
        </w:rPr>
        <w:t>N</w:t>
      </w:r>
      <w:r w:rsidRPr="002B1CE3">
        <w:t xml:space="preserve"> – кількість світильників, шт</w:t>
      </w:r>
    </w:p>
    <w:p w14:paraId="304A139D" w14:textId="77777777" w:rsidR="0051782A" w:rsidRPr="002B1CE3" w:rsidRDefault="0051782A" w:rsidP="0051782A">
      <w:r w:rsidRPr="000F5FD1">
        <w:rPr>
          <w:i/>
        </w:rPr>
        <w:t>n</w:t>
      </w:r>
      <w:r w:rsidRPr="002B1CE3">
        <w:t xml:space="preserve"> – кількість ламп в світильнику, шт</w:t>
      </w:r>
    </w:p>
    <w:p w14:paraId="24DF38F7" w14:textId="77777777" w:rsidR="0051782A" w:rsidRPr="002B1CE3" w:rsidRDefault="0051782A" w:rsidP="0051782A">
      <w:r w:rsidRPr="000F5FD1">
        <w:rPr>
          <w:i/>
        </w:rPr>
        <w:t>F</w:t>
      </w:r>
      <w:r w:rsidRPr="002B1CE3">
        <w:t xml:space="preserve"> – </w:t>
      </w:r>
      <w:r w:rsidRPr="002B1CE3">
        <w:rPr>
          <w:rStyle w:val="hps"/>
        </w:rPr>
        <w:t>світловий</w:t>
      </w:r>
      <w:r w:rsidRPr="002B1CE3">
        <w:rPr>
          <w:rStyle w:val="shorttext"/>
        </w:rPr>
        <w:t xml:space="preserve"> </w:t>
      </w:r>
      <w:r w:rsidRPr="002B1CE3">
        <w:rPr>
          <w:rStyle w:val="hps"/>
        </w:rPr>
        <w:t>потік</w:t>
      </w:r>
      <w:r w:rsidRPr="002B1CE3">
        <w:rPr>
          <w:rStyle w:val="shorttext"/>
        </w:rPr>
        <w:t xml:space="preserve"> </w:t>
      </w:r>
      <w:r w:rsidRPr="002B1CE3">
        <w:rPr>
          <w:rStyle w:val="hps"/>
        </w:rPr>
        <w:t>лампи</w:t>
      </w:r>
      <w:r w:rsidRPr="002B1CE3">
        <w:t>, лм</w:t>
      </w:r>
    </w:p>
    <w:p w14:paraId="229927C9" w14:textId="77777777" w:rsidR="0051782A" w:rsidRPr="002B1CE3" w:rsidRDefault="0051782A" w:rsidP="0051782A">
      <w:r w:rsidRPr="000F5FD1">
        <w:rPr>
          <w:i/>
        </w:rPr>
        <w:sym w:font="Symbol" w:char="F068"/>
      </w:r>
      <w:r w:rsidR="00D1641A">
        <w:t xml:space="preserve"> </w:t>
      </w:r>
      <w:r w:rsidR="00D1641A" w:rsidRPr="00FD2A49">
        <w:t>–</w:t>
      </w:r>
      <w:r w:rsidRPr="002B1CE3">
        <w:t xml:space="preserve"> </w:t>
      </w:r>
      <w:r w:rsidRPr="002B1CE3">
        <w:rPr>
          <w:rStyle w:val="hps"/>
        </w:rPr>
        <w:t>коефіцієнт використання</w:t>
      </w:r>
      <w:r w:rsidRPr="002B1CE3">
        <w:rPr>
          <w:rStyle w:val="shorttext"/>
        </w:rPr>
        <w:t xml:space="preserve"> </w:t>
      </w:r>
      <w:r w:rsidRPr="002B1CE3">
        <w:rPr>
          <w:rStyle w:val="hps"/>
        </w:rPr>
        <w:t>освітлення</w:t>
      </w:r>
    </w:p>
    <w:p w14:paraId="68980B81" w14:textId="77777777" w:rsidR="0051782A" w:rsidRPr="002B1CE3" w:rsidRDefault="0051782A" w:rsidP="0051782A">
      <w:r w:rsidRPr="000F5FD1">
        <w:rPr>
          <w:i/>
        </w:rPr>
        <w:t>S</w:t>
      </w:r>
      <w:r w:rsidRPr="002B1CE3">
        <w:t xml:space="preserve"> – площа підлоги, м</w:t>
      </w:r>
      <w:r w:rsidRPr="002B1CE3">
        <w:rPr>
          <w:vertAlign w:val="superscript"/>
        </w:rPr>
        <w:t>2</w:t>
      </w:r>
    </w:p>
    <w:p w14:paraId="2BFE4AA0" w14:textId="77777777" w:rsidR="0051782A" w:rsidRPr="002B1CE3" w:rsidRDefault="0051782A" w:rsidP="0051782A">
      <w:r w:rsidRPr="000F5FD1">
        <w:rPr>
          <w:i/>
        </w:rPr>
        <w:t>K</w:t>
      </w:r>
      <w:r w:rsidRPr="000F5FD1">
        <w:rPr>
          <w:i/>
          <w:vertAlign w:val="subscript"/>
        </w:rPr>
        <w:t>з</w:t>
      </w:r>
      <w:r w:rsidRPr="002B1CE3">
        <w:t xml:space="preserve">, </w:t>
      </w:r>
      <w:r w:rsidRPr="000F5FD1">
        <w:rPr>
          <w:i/>
        </w:rPr>
        <w:t>Z</w:t>
      </w:r>
      <w:r w:rsidRPr="002B1CE3">
        <w:t xml:space="preserve"> – </w:t>
      </w:r>
      <w:r w:rsidRPr="002B1CE3">
        <w:rPr>
          <w:rStyle w:val="hps"/>
        </w:rPr>
        <w:t>коефіцієнти</w:t>
      </w:r>
      <w:r w:rsidRPr="002B1CE3">
        <w:rPr>
          <w:rStyle w:val="shorttext"/>
        </w:rPr>
        <w:t xml:space="preserve"> </w:t>
      </w:r>
      <w:r w:rsidRPr="002B1CE3">
        <w:rPr>
          <w:rStyle w:val="hps"/>
        </w:rPr>
        <w:t>поправок</w:t>
      </w:r>
      <w:r w:rsidRPr="002B1CE3">
        <w:rPr>
          <w:rStyle w:val="shorttext"/>
        </w:rPr>
        <w:t xml:space="preserve"> </w:t>
      </w:r>
      <w:r w:rsidRPr="002B1CE3">
        <w:rPr>
          <w:rStyle w:val="hps"/>
        </w:rPr>
        <w:t>на даний</w:t>
      </w:r>
      <w:r w:rsidRPr="002B1CE3">
        <w:rPr>
          <w:rStyle w:val="shorttext"/>
        </w:rPr>
        <w:t xml:space="preserve"> </w:t>
      </w:r>
      <w:r w:rsidRPr="002B1CE3">
        <w:rPr>
          <w:rStyle w:val="hps"/>
        </w:rPr>
        <w:t>тип приміщення</w:t>
      </w:r>
      <w:r w:rsidRPr="002B1CE3">
        <w:t>.</w:t>
      </w:r>
    </w:p>
    <w:p w14:paraId="5581B224" w14:textId="77777777" w:rsidR="0051782A" w:rsidRPr="002B1CE3" w:rsidRDefault="0051782A" w:rsidP="0051782A"/>
    <w:p w14:paraId="6B9BFCFF" w14:textId="77777777" w:rsidR="0051782A" w:rsidRPr="002B1CE3" w:rsidRDefault="0051782A" w:rsidP="0051782A">
      <w:pPr>
        <w:jc w:val="center"/>
      </w:pPr>
      <w:r w:rsidRPr="00C30D90">
        <w:rPr>
          <w:position w:val="-32"/>
        </w:rPr>
        <w:object w:dxaOrig="2480" w:dyaOrig="740" w14:anchorId="5F6AED61">
          <v:shape id="_x0000_i1031" type="#_x0000_t75" style="width:123.6pt;height:37.35pt" o:ole="">
            <v:imagedata r:id="rId33" o:title=""/>
          </v:shape>
          <o:OLEObject Type="Embed" ProgID="Equation.DSMT4" ShapeID="_x0000_i1031" DrawAspect="Content" ObjectID="_1558949896" r:id="rId34"/>
        </w:object>
      </w:r>
      <w:r>
        <w:t xml:space="preserve"> </w:t>
      </w:r>
      <w:r w:rsidRPr="002B1CE3">
        <w:t>354 лк</w:t>
      </w:r>
      <w:r w:rsidR="003C7F90">
        <w:t xml:space="preserve"> (5.6)</w:t>
      </w:r>
    </w:p>
    <w:p w14:paraId="5A45AE62" w14:textId="77777777" w:rsidR="0051782A" w:rsidRPr="00CC769C"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w:t>
      </w:r>
      <w:r w:rsidRPr="002B1CE3">
        <w:rPr>
          <w:rFonts w:ascii="Times New Roman" w:hAnsi="Times New Roman"/>
          <w:sz w:val="28"/>
          <w:lang w:val="uk-UA"/>
        </w:rPr>
        <w:t xml:space="preserve"> </w:t>
      </w:r>
      <w:r w:rsidRPr="002B1CE3">
        <w:rPr>
          <w:rStyle w:val="hps"/>
          <w:rFonts w:ascii="Times New Roman" w:hAnsi="Times New Roman"/>
          <w:sz w:val="28"/>
          <w:lang w:val="uk-UA"/>
        </w:rPr>
        <w:t>результаті</w:t>
      </w:r>
      <w:r w:rsidRPr="002B1CE3">
        <w:rPr>
          <w:rFonts w:ascii="Times New Roman" w:hAnsi="Times New Roman"/>
          <w:sz w:val="28"/>
          <w:lang w:val="uk-UA"/>
        </w:rPr>
        <w:t xml:space="preserve"> </w:t>
      </w:r>
      <w:r w:rsidRPr="002B1CE3">
        <w:rPr>
          <w:rStyle w:val="hps"/>
          <w:rFonts w:ascii="Times New Roman" w:hAnsi="Times New Roman"/>
          <w:sz w:val="28"/>
          <w:lang w:val="uk-UA"/>
        </w:rPr>
        <w:t>фактична</w:t>
      </w:r>
      <w:r w:rsidRPr="002B1CE3">
        <w:rPr>
          <w:rFonts w:ascii="Times New Roman" w:hAnsi="Times New Roman"/>
          <w:sz w:val="28"/>
          <w:lang w:val="uk-UA"/>
        </w:rPr>
        <w:t xml:space="preserve"> </w:t>
      </w:r>
      <w:r w:rsidRPr="002B1CE3">
        <w:rPr>
          <w:rStyle w:val="hps"/>
          <w:rFonts w:ascii="Times New Roman" w:hAnsi="Times New Roman"/>
          <w:sz w:val="28"/>
          <w:lang w:val="uk-UA"/>
        </w:rPr>
        <w:t>освітленість складає</w:t>
      </w:r>
      <w:r w:rsidRPr="002B1CE3">
        <w:rPr>
          <w:rFonts w:ascii="Times New Roman" w:hAnsi="Times New Roman"/>
          <w:sz w:val="28"/>
          <w:lang w:val="uk-UA"/>
        </w:rPr>
        <w:t xml:space="preserve"> </w:t>
      </w:r>
      <w:r w:rsidRPr="002B1CE3">
        <w:rPr>
          <w:rStyle w:val="hps"/>
          <w:rFonts w:ascii="Times New Roman" w:hAnsi="Times New Roman"/>
          <w:sz w:val="28"/>
          <w:lang w:val="uk-UA"/>
        </w:rPr>
        <w:sym w:font="Symbol" w:char="F0BB"/>
      </w:r>
      <w:r w:rsidRPr="002B1CE3">
        <w:rPr>
          <w:rFonts w:ascii="Times New Roman" w:hAnsi="Times New Roman"/>
          <w:sz w:val="28"/>
          <w:lang w:val="uk-UA"/>
        </w:rPr>
        <w:t xml:space="preserve"> </w:t>
      </w:r>
      <w:r w:rsidRPr="002B1CE3">
        <w:rPr>
          <w:rStyle w:val="hps"/>
          <w:rFonts w:ascii="Times New Roman" w:hAnsi="Times New Roman"/>
          <w:sz w:val="28"/>
          <w:lang w:val="uk-UA"/>
        </w:rPr>
        <w:t>350лк</w:t>
      </w:r>
      <w:r w:rsidRPr="002B1CE3">
        <w:rPr>
          <w:rFonts w:ascii="Times New Roman" w:hAnsi="Times New Roman"/>
          <w:sz w:val="28"/>
          <w:lang w:val="uk-UA"/>
        </w:rPr>
        <w:t xml:space="preserve">, </w:t>
      </w:r>
      <w:r w:rsidRPr="002B1CE3">
        <w:rPr>
          <w:rStyle w:val="hps"/>
          <w:rFonts w:ascii="Times New Roman" w:hAnsi="Times New Roman"/>
          <w:sz w:val="28"/>
          <w:lang w:val="uk-UA"/>
        </w:rPr>
        <w:t>що є достатнім</w:t>
      </w:r>
      <w:r w:rsidRPr="002B1CE3">
        <w:rPr>
          <w:rFonts w:ascii="Times New Roman" w:hAnsi="Times New Roman"/>
          <w:sz w:val="28"/>
          <w:lang w:val="uk-UA"/>
        </w:rPr>
        <w:t xml:space="preserve"> </w:t>
      </w:r>
      <w:r w:rsidRPr="002B1CE3">
        <w:rPr>
          <w:rStyle w:val="hps"/>
          <w:rFonts w:ascii="Times New Roman" w:hAnsi="Times New Roman"/>
          <w:sz w:val="28"/>
          <w:lang w:val="uk-UA"/>
        </w:rPr>
        <w:t>рівнем для</w:t>
      </w:r>
      <w:r w:rsidRPr="002B1CE3">
        <w:rPr>
          <w:rFonts w:ascii="Times New Roman" w:hAnsi="Times New Roman"/>
          <w:sz w:val="28"/>
          <w:lang w:val="uk-UA"/>
        </w:rPr>
        <w:t xml:space="preserve"> </w:t>
      </w:r>
      <w:r w:rsidRPr="002B1CE3">
        <w:rPr>
          <w:rStyle w:val="hps"/>
          <w:rFonts w:ascii="Times New Roman" w:hAnsi="Times New Roman"/>
          <w:sz w:val="28"/>
          <w:lang w:val="uk-UA"/>
        </w:rPr>
        <w:t>подібних</w:t>
      </w:r>
      <w:r w:rsidRPr="002B1CE3">
        <w:rPr>
          <w:rFonts w:ascii="Times New Roman" w:hAnsi="Times New Roman"/>
          <w:sz w:val="28"/>
          <w:lang w:val="uk-UA"/>
        </w:rPr>
        <w:t xml:space="preserve"> </w:t>
      </w:r>
      <w:r w:rsidRPr="002B1CE3">
        <w:rPr>
          <w:rStyle w:val="hps"/>
          <w:rFonts w:ascii="Times New Roman" w:hAnsi="Times New Roman"/>
          <w:sz w:val="28"/>
          <w:lang w:val="uk-UA"/>
        </w:rPr>
        <w:t>зорових робіт</w:t>
      </w:r>
      <w:r w:rsidRPr="002B1CE3">
        <w:rPr>
          <w:rFonts w:ascii="Times New Roman" w:hAnsi="Times New Roman"/>
          <w:sz w:val="28"/>
          <w:lang w:val="uk-UA"/>
        </w:rPr>
        <w:t>.</w:t>
      </w:r>
    </w:p>
    <w:p w14:paraId="3E3FC73C" w14:textId="77777777" w:rsidR="0051782A" w:rsidRDefault="0051782A" w:rsidP="003F451B">
      <w:pPr>
        <w:pStyle w:val="2"/>
      </w:pPr>
      <w:bookmarkStart w:id="42" w:name="_Toc484449658"/>
      <w:r>
        <w:t>5.3. Виробничі випромінювання</w:t>
      </w:r>
      <w:bookmarkEnd w:id="42"/>
    </w:p>
    <w:p w14:paraId="2FCB1646" w14:textId="77777777" w:rsidR="0051782A" w:rsidRDefault="0051782A" w:rsidP="003F451B">
      <w:pPr>
        <w:pStyle w:val="afd"/>
        <w:spacing w:line="360" w:lineRule="auto"/>
        <w:ind w:firstLine="708"/>
        <w:jc w:val="both"/>
        <w:rPr>
          <w:rFonts w:ascii="Times New Roman" w:hAnsi="Times New Roman"/>
          <w:sz w:val="28"/>
          <w:lang w:val="uk-UA"/>
        </w:rPr>
      </w:pPr>
      <w:r w:rsidRPr="000E6655">
        <w:rPr>
          <w:rFonts w:ascii="Times New Roman" w:hAnsi="Times New Roman"/>
          <w:sz w:val="28"/>
          <w:lang w:val="uk-UA"/>
        </w:rPr>
        <w:t>Джерелом випромінювання у даному пр</w:t>
      </w:r>
      <w:r>
        <w:rPr>
          <w:rFonts w:ascii="Times New Roman" w:hAnsi="Times New Roman"/>
          <w:sz w:val="28"/>
          <w:lang w:val="uk-UA"/>
        </w:rPr>
        <w:t xml:space="preserve">иміщенні є електричне </w:t>
      </w:r>
      <w:r w:rsidRPr="000E6655">
        <w:rPr>
          <w:rFonts w:ascii="Times New Roman" w:hAnsi="Times New Roman"/>
          <w:sz w:val="28"/>
          <w:lang w:val="uk-UA"/>
        </w:rPr>
        <w:t>обладнання. Вимоги до рівнів електричних та магнітних полів в виробничому</w:t>
      </w:r>
      <w:r>
        <w:rPr>
          <w:rFonts w:ascii="Times New Roman" w:hAnsi="Times New Roman"/>
          <w:sz w:val="28"/>
          <w:lang w:val="uk-UA"/>
        </w:rPr>
        <w:t xml:space="preserve"> </w:t>
      </w:r>
      <w:r w:rsidRPr="000E6655">
        <w:rPr>
          <w:rFonts w:ascii="Times New Roman" w:hAnsi="Times New Roman"/>
          <w:sz w:val="28"/>
          <w:lang w:val="uk-UA"/>
        </w:rPr>
        <w:t xml:space="preserve">приміщенні описані в </w:t>
      </w:r>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r w:rsidRPr="000E6655">
        <w:rPr>
          <w:rFonts w:ascii="Times New Roman" w:hAnsi="Times New Roman"/>
          <w:sz w:val="28"/>
          <w:lang w:val="uk-UA"/>
        </w:rPr>
        <w:t xml:space="preserve"> Кожну годину розробник робить перерви по 10 хв. Основного опромінення людина зазнає від монітору </w:t>
      </w:r>
      <w:r w:rsidRPr="000E6655">
        <w:rPr>
          <w:rFonts w:ascii="Times New Roman" w:hAnsi="Times New Roman"/>
          <w:sz w:val="28"/>
          <w:lang w:val="uk-UA"/>
        </w:rPr>
        <w:lastRenderedPageBreak/>
        <w:t>комп’ютера. Допустимі значення параметрів неіонізуючих електромагнітного</w:t>
      </w:r>
      <w:r>
        <w:rPr>
          <w:rFonts w:ascii="Times New Roman" w:hAnsi="Times New Roman"/>
          <w:sz w:val="28"/>
          <w:lang w:val="uk-UA"/>
        </w:rPr>
        <w:t xml:space="preserve"> </w:t>
      </w:r>
      <w:r w:rsidRPr="000E6655">
        <w:rPr>
          <w:rFonts w:ascii="Times New Roman" w:hAnsi="Times New Roman"/>
          <w:sz w:val="28"/>
          <w:lang w:val="uk-UA"/>
        </w:rPr>
        <w:t>випромінювання від монітору комп'ю</w:t>
      </w:r>
      <w:r>
        <w:rPr>
          <w:rFonts w:ascii="Times New Roman" w:hAnsi="Times New Roman"/>
          <w:sz w:val="28"/>
          <w:lang w:val="uk-UA"/>
        </w:rPr>
        <w:t xml:space="preserve">тера представлені в </w:t>
      </w:r>
      <w:r w:rsidR="000A6B7C">
        <w:rPr>
          <w:rFonts w:ascii="Times New Roman" w:hAnsi="Times New Roman"/>
          <w:sz w:val="28"/>
          <w:lang w:val="uk-UA"/>
        </w:rPr>
        <w:t>табл.</w:t>
      </w:r>
      <w:r>
        <w:rPr>
          <w:rFonts w:ascii="Times New Roman" w:hAnsi="Times New Roman"/>
          <w:sz w:val="28"/>
          <w:lang w:val="uk-UA"/>
        </w:rPr>
        <w:t xml:space="preserve"> 5.2.</w:t>
      </w:r>
    </w:p>
    <w:p w14:paraId="1D224E3A" w14:textId="77777777" w:rsidR="00CC769C" w:rsidRDefault="00CC769C" w:rsidP="0051782A">
      <w:pPr>
        <w:pStyle w:val="afd"/>
        <w:spacing w:line="360" w:lineRule="auto"/>
        <w:jc w:val="right"/>
        <w:rPr>
          <w:rStyle w:val="hps"/>
          <w:rFonts w:ascii="Times New Roman" w:hAnsi="Times New Roman"/>
          <w:sz w:val="28"/>
          <w:szCs w:val="28"/>
          <w:lang w:val="uk-UA"/>
        </w:rPr>
      </w:pPr>
    </w:p>
    <w:p w14:paraId="481FD5E5" w14:textId="77777777" w:rsidR="003F451B" w:rsidRDefault="003F451B" w:rsidP="000F3DBE">
      <w:pPr>
        <w:pStyle w:val="afc"/>
        <w:rPr>
          <w:rStyle w:val="hps"/>
          <w:szCs w:val="28"/>
        </w:rPr>
      </w:pPr>
    </w:p>
    <w:p w14:paraId="085D8F55" w14:textId="77777777" w:rsidR="0051782A" w:rsidRPr="002B1CE3" w:rsidRDefault="0051782A" w:rsidP="003F451B">
      <w:pPr>
        <w:pStyle w:val="afc"/>
      </w:pPr>
      <w:r w:rsidRPr="002B1CE3">
        <w:rPr>
          <w:rStyle w:val="hps"/>
          <w:szCs w:val="28"/>
        </w:rPr>
        <w:t>Таблиця</w:t>
      </w:r>
      <w:r w:rsidRPr="002B1CE3">
        <w:t xml:space="preserve"> </w:t>
      </w:r>
      <w:r w:rsidRPr="00CC769C">
        <w:rPr>
          <w:rStyle w:val="hps"/>
          <w:szCs w:val="28"/>
        </w:rPr>
        <w:t>5</w:t>
      </w:r>
      <w:r w:rsidRPr="002B1CE3">
        <w:rPr>
          <w:rStyle w:val="hps"/>
          <w:szCs w:val="28"/>
        </w:rPr>
        <w:t>.</w:t>
      </w:r>
      <w:r>
        <w:rPr>
          <w:rStyle w:val="hps"/>
          <w:szCs w:val="28"/>
        </w:rPr>
        <w:t>2</w:t>
      </w:r>
      <w:r w:rsidR="00D94F5B">
        <w:rPr>
          <w:rStyle w:val="hps"/>
          <w:szCs w:val="28"/>
        </w:rPr>
        <w:t>.</w:t>
      </w:r>
      <w:r w:rsidRPr="002B1CE3">
        <w:rPr>
          <w:rStyle w:val="hps"/>
          <w:szCs w:val="28"/>
        </w:rPr>
        <w:t xml:space="preserve"> </w:t>
      </w:r>
      <w:r>
        <w:rPr>
          <w:rStyle w:val="hps"/>
          <w:szCs w:val="28"/>
        </w:rPr>
        <w:t>Оптимальні</w:t>
      </w:r>
      <w:r w:rsidRPr="002B1CE3">
        <w:rPr>
          <w:rStyle w:val="hps"/>
          <w:szCs w:val="28"/>
        </w:rPr>
        <w:t xml:space="preserve"> значення</w:t>
      </w:r>
      <w:r w:rsidRPr="002B1CE3">
        <w:t xml:space="preserve"> </w:t>
      </w:r>
      <w:r>
        <w:t xml:space="preserve">неіонізуючих </w:t>
      </w:r>
      <w:r>
        <w:rPr>
          <w:rStyle w:val="hps"/>
          <w:szCs w:val="28"/>
        </w:rPr>
        <w:t>випромінювань</w:t>
      </w:r>
      <w:r w:rsidRPr="002B1CE3">
        <w:t xml:space="preserve"> </w:t>
      </w:r>
    </w:p>
    <w:tbl>
      <w:tblPr>
        <w:tblStyle w:val="ae"/>
        <w:tblW w:w="0" w:type="auto"/>
        <w:jc w:val="center"/>
        <w:tblLook w:val="04A0" w:firstRow="1" w:lastRow="0" w:firstColumn="1" w:lastColumn="0" w:noHBand="0" w:noVBand="1"/>
      </w:tblPr>
      <w:tblGrid>
        <w:gridCol w:w="6771"/>
        <w:gridCol w:w="2290"/>
      </w:tblGrid>
      <w:tr w:rsidR="0051782A" w14:paraId="711D00AD" w14:textId="77777777" w:rsidTr="000F3DBE">
        <w:trPr>
          <w:jc w:val="center"/>
        </w:trPr>
        <w:tc>
          <w:tcPr>
            <w:tcW w:w="6771" w:type="dxa"/>
          </w:tcPr>
          <w:p w14:paraId="08505AE4"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араметр</w:t>
            </w:r>
          </w:p>
        </w:tc>
        <w:tc>
          <w:tcPr>
            <w:tcW w:w="2290" w:type="dxa"/>
          </w:tcPr>
          <w:p w14:paraId="0DBB9A59"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Допустиме значення</w:t>
            </w:r>
          </w:p>
        </w:tc>
      </w:tr>
      <w:tr w:rsidR="0051782A" w14:paraId="46781BB2" w14:textId="77777777" w:rsidTr="000F3DBE">
        <w:trPr>
          <w:jc w:val="center"/>
        </w:trPr>
        <w:tc>
          <w:tcPr>
            <w:tcW w:w="6771" w:type="dxa"/>
          </w:tcPr>
          <w:p w14:paraId="00AFDD78"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монітора</w:t>
            </w:r>
          </w:p>
        </w:tc>
        <w:tc>
          <w:tcPr>
            <w:tcW w:w="2290" w:type="dxa"/>
          </w:tcPr>
          <w:p w14:paraId="75CFF85E"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0 В/м</w:t>
            </w:r>
          </w:p>
        </w:tc>
      </w:tr>
      <w:tr w:rsidR="0051782A" w14:paraId="280C2408" w14:textId="77777777" w:rsidTr="000F3DBE">
        <w:trPr>
          <w:jc w:val="center"/>
        </w:trPr>
        <w:tc>
          <w:tcPr>
            <w:tcW w:w="6771" w:type="dxa"/>
          </w:tcPr>
          <w:p w14:paraId="08CB501D"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відео монітора</w:t>
            </w:r>
          </w:p>
        </w:tc>
        <w:tc>
          <w:tcPr>
            <w:tcW w:w="2290" w:type="dxa"/>
          </w:tcPr>
          <w:p w14:paraId="7ACD10D8"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0.3 А/м</w:t>
            </w:r>
          </w:p>
        </w:tc>
      </w:tr>
      <w:tr w:rsidR="0051782A" w14:paraId="697020FC" w14:textId="77777777" w:rsidTr="000F3DBE">
        <w:trPr>
          <w:jc w:val="center"/>
        </w:trPr>
        <w:tc>
          <w:tcPr>
            <w:tcW w:w="6771" w:type="dxa"/>
          </w:tcPr>
          <w:p w14:paraId="74CF2098"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остатичного поля не повинна</w:t>
            </w:r>
          </w:p>
          <w:p w14:paraId="49225151"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еревищувати:</w:t>
            </w:r>
          </w:p>
          <w:p w14:paraId="4496720F" w14:textId="77777777"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для дорослих користувачів;</w:t>
            </w:r>
          </w:p>
          <w:p w14:paraId="5AA276EC" w14:textId="77777777"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 xml:space="preserve">для дітей дошкільних установ і що навчаються у </w:t>
            </w:r>
          </w:p>
          <w:p w14:paraId="25B934E5"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середніх спеціальних і вищих навчальних закладів;</w:t>
            </w:r>
          </w:p>
        </w:tc>
        <w:tc>
          <w:tcPr>
            <w:tcW w:w="2290" w:type="dxa"/>
          </w:tcPr>
          <w:p w14:paraId="4D2F0404" w14:textId="77777777" w:rsidR="0051782A" w:rsidRPr="00BB088D" w:rsidRDefault="0051782A" w:rsidP="004D6B66">
            <w:pPr>
              <w:pStyle w:val="afd"/>
              <w:spacing w:line="360" w:lineRule="auto"/>
              <w:rPr>
                <w:rFonts w:ascii="Times New Roman" w:hAnsi="Times New Roman"/>
                <w:sz w:val="28"/>
                <w:lang w:val="uk-UA"/>
              </w:rPr>
            </w:pPr>
          </w:p>
          <w:p w14:paraId="1FB9EA97" w14:textId="77777777" w:rsidR="0051782A" w:rsidRPr="00BB088D" w:rsidRDefault="0051782A" w:rsidP="004D6B66">
            <w:pPr>
              <w:pStyle w:val="afd"/>
              <w:spacing w:line="360" w:lineRule="auto"/>
              <w:rPr>
                <w:rFonts w:ascii="Times New Roman" w:hAnsi="Times New Roman"/>
                <w:sz w:val="28"/>
                <w:lang w:val="uk-UA"/>
              </w:rPr>
            </w:pPr>
          </w:p>
          <w:p w14:paraId="3A69743A"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20 кВ/м</w:t>
            </w:r>
          </w:p>
          <w:p w14:paraId="7A9CB8F2" w14:textId="77777777"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5 кВ/м</w:t>
            </w:r>
          </w:p>
        </w:tc>
      </w:tr>
    </w:tbl>
    <w:p w14:paraId="0DAE542B" w14:textId="77777777" w:rsidR="004D6B66" w:rsidRDefault="004D6B66" w:rsidP="0051782A">
      <w:pPr>
        <w:pStyle w:val="2"/>
        <w:ind w:firstLine="0"/>
      </w:pPr>
      <w:bookmarkStart w:id="43" w:name="_Toc358924775"/>
    </w:p>
    <w:p w14:paraId="73DFA952" w14:textId="77777777" w:rsidR="0051782A" w:rsidRPr="0051782A" w:rsidRDefault="0051782A" w:rsidP="004D6B66">
      <w:pPr>
        <w:pStyle w:val="2"/>
      </w:pPr>
      <w:bookmarkStart w:id="44" w:name="_Toc484449659"/>
      <w:r w:rsidRPr="0051782A">
        <w:t>5.4</w:t>
      </w:r>
      <w:r>
        <w:t>.</w:t>
      </w:r>
      <w:r w:rsidRPr="0051782A">
        <w:t xml:space="preserve"> Е</w:t>
      </w:r>
      <w:r w:rsidRPr="0051782A">
        <w:rPr>
          <w:rStyle w:val="hps"/>
        </w:rPr>
        <w:t>лектробезпека</w:t>
      </w:r>
      <w:bookmarkEnd w:id="44"/>
    </w:p>
    <w:p w14:paraId="666F955D" w14:textId="77777777" w:rsidR="0051782A" w:rsidRPr="002B1CE3" w:rsidRDefault="0051782A" w:rsidP="004D6B66">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являє</w:t>
      </w:r>
      <w:r w:rsidRPr="002B1CE3">
        <w:rPr>
          <w:rFonts w:ascii="Times New Roman" w:hAnsi="Times New Roman"/>
          <w:sz w:val="28"/>
          <w:lang w:val="uk-UA"/>
        </w:rPr>
        <w:t xml:space="preserve"> </w:t>
      </w:r>
      <w:r w:rsidRPr="002B1CE3">
        <w:rPr>
          <w:rStyle w:val="hps"/>
          <w:rFonts w:ascii="Times New Roman" w:hAnsi="Times New Roman"/>
          <w:sz w:val="28"/>
          <w:lang w:val="uk-UA"/>
        </w:rPr>
        <w:t>собою</w:t>
      </w:r>
      <w:r w:rsidRPr="002B1CE3">
        <w:rPr>
          <w:rFonts w:ascii="Times New Roman" w:hAnsi="Times New Roman"/>
          <w:sz w:val="28"/>
          <w:lang w:val="uk-UA"/>
        </w:rPr>
        <w:t xml:space="preserve"> </w:t>
      </w:r>
      <w:r w:rsidRPr="002B1CE3">
        <w:rPr>
          <w:rStyle w:val="hps"/>
          <w:rFonts w:ascii="Times New Roman" w:hAnsi="Times New Roman"/>
          <w:sz w:val="28"/>
          <w:lang w:val="uk-UA"/>
        </w:rPr>
        <w:t>сухе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з нормальною</w:t>
      </w:r>
      <w:r w:rsidRPr="002B1CE3">
        <w:rPr>
          <w:rFonts w:ascii="Times New Roman" w:hAnsi="Times New Roman"/>
          <w:sz w:val="28"/>
          <w:lang w:val="uk-UA"/>
        </w:rPr>
        <w:t xml:space="preserve"> </w:t>
      </w:r>
      <w:r w:rsidRPr="002B1CE3">
        <w:rPr>
          <w:rStyle w:val="hps"/>
          <w:rFonts w:ascii="Times New Roman" w:hAnsi="Times New Roman"/>
          <w:sz w:val="28"/>
          <w:lang w:val="uk-UA"/>
        </w:rPr>
        <w:t>температурою</w:t>
      </w:r>
      <w:r w:rsidRPr="002B1CE3">
        <w:rPr>
          <w:rFonts w:ascii="Times New Roman" w:hAnsi="Times New Roman"/>
          <w:sz w:val="28"/>
          <w:lang w:val="uk-UA"/>
        </w:rPr>
        <w:t xml:space="preserve"> </w:t>
      </w:r>
      <w:r w:rsidRPr="002B1CE3">
        <w:rPr>
          <w:rStyle w:val="hps"/>
          <w:rFonts w:ascii="Times New Roman" w:hAnsi="Times New Roman"/>
          <w:sz w:val="28"/>
          <w:lang w:val="uk-UA"/>
        </w:rPr>
        <w:t>повітря та</w:t>
      </w:r>
      <w:r w:rsidRPr="002B1CE3">
        <w:rPr>
          <w:rFonts w:ascii="Times New Roman" w:hAnsi="Times New Roman"/>
          <w:sz w:val="28"/>
          <w:lang w:val="uk-UA"/>
        </w:rPr>
        <w:t xml:space="preserve"> </w:t>
      </w:r>
      <w:r w:rsidRPr="002B1CE3">
        <w:rPr>
          <w:rStyle w:val="hps"/>
          <w:rFonts w:ascii="Times New Roman" w:hAnsi="Times New Roman"/>
          <w:sz w:val="28"/>
          <w:lang w:val="uk-UA"/>
        </w:rPr>
        <w:t>ізолююч</w:t>
      </w:r>
      <w:r>
        <w:rPr>
          <w:rStyle w:val="hps"/>
          <w:rFonts w:ascii="Times New Roman" w:hAnsi="Times New Roman"/>
          <w:sz w:val="28"/>
          <w:lang w:val="uk-UA"/>
        </w:rPr>
        <w:t>ою</w:t>
      </w:r>
      <w:r w:rsidRPr="002B1CE3">
        <w:rPr>
          <w:rFonts w:ascii="Times New Roman" w:hAnsi="Times New Roman"/>
          <w:sz w:val="28"/>
          <w:lang w:val="uk-UA"/>
        </w:rPr>
        <w:t xml:space="preserve"> </w:t>
      </w:r>
      <w:r w:rsidRPr="002B1CE3">
        <w:rPr>
          <w:rStyle w:val="hps"/>
          <w:rFonts w:ascii="Times New Roman" w:hAnsi="Times New Roman"/>
          <w:sz w:val="28"/>
          <w:lang w:val="uk-UA"/>
        </w:rPr>
        <w:t>підлогою</w:t>
      </w:r>
      <w:r w:rsidRPr="002B1CE3">
        <w:rPr>
          <w:rFonts w:ascii="Times New Roman" w:hAnsi="Times New Roman"/>
          <w:sz w:val="28"/>
          <w:lang w:val="uk-UA"/>
        </w:rPr>
        <w:t xml:space="preserve">. </w:t>
      </w:r>
      <w:r w:rsidRPr="002B1CE3">
        <w:rPr>
          <w:rStyle w:val="hps"/>
          <w:rFonts w:ascii="Times New Roman" w:hAnsi="Times New Roman"/>
          <w:sz w:val="28"/>
          <w:lang w:val="uk-UA"/>
        </w:rPr>
        <w:t>Відсутні</w:t>
      </w:r>
      <w:r w:rsidRPr="002B1CE3">
        <w:rPr>
          <w:rFonts w:ascii="Times New Roman" w:hAnsi="Times New Roman"/>
          <w:sz w:val="28"/>
          <w:lang w:val="uk-UA"/>
        </w:rPr>
        <w:t xml:space="preserve"> </w:t>
      </w:r>
      <w:r w:rsidRPr="002B1CE3">
        <w:rPr>
          <w:rStyle w:val="hps"/>
          <w:rFonts w:ascii="Times New Roman" w:hAnsi="Times New Roman"/>
          <w:sz w:val="28"/>
          <w:lang w:val="uk-UA"/>
        </w:rPr>
        <w:t>хімічно</w:t>
      </w:r>
      <w:r w:rsidRPr="002B1CE3">
        <w:rPr>
          <w:rFonts w:ascii="Times New Roman" w:hAnsi="Times New Roman"/>
          <w:sz w:val="28"/>
          <w:lang w:val="uk-UA"/>
        </w:rPr>
        <w:t xml:space="preserve"> </w:t>
      </w:r>
      <w:r w:rsidRPr="002B1CE3">
        <w:rPr>
          <w:rStyle w:val="hps"/>
          <w:rFonts w:ascii="Times New Roman" w:hAnsi="Times New Roman"/>
          <w:sz w:val="28"/>
          <w:lang w:val="uk-UA"/>
        </w:rPr>
        <w:t>активні середовища</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високої 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Згідно</w:t>
      </w:r>
      <w:r w:rsidRPr="002B1CE3">
        <w:rPr>
          <w:rFonts w:ascii="Times New Roman" w:hAnsi="Times New Roman"/>
          <w:sz w:val="28"/>
          <w:lang w:val="uk-UA"/>
        </w:rPr>
        <w:t xml:space="preserve"> </w:t>
      </w:r>
      <w:r w:rsidRPr="002B1CE3">
        <w:rPr>
          <w:rStyle w:val="hps"/>
          <w:rFonts w:ascii="Times New Roman" w:hAnsi="Times New Roman"/>
          <w:sz w:val="28"/>
          <w:lang w:val="uk-UA"/>
        </w:rPr>
        <w:t>ПУЕ</w:t>
      </w:r>
      <w:r>
        <w:rPr>
          <w:rStyle w:val="hps"/>
          <w:rFonts w:ascii="Times New Roman" w:hAnsi="Times New Roman"/>
          <w:sz w:val="28"/>
          <w:lang w:val="uk-UA"/>
        </w:rPr>
        <w:t xml:space="preserve"> </w:t>
      </w:r>
      <w:r w:rsidRPr="00527224">
        <w:rPr>
          <w:rStyle w:val="hps"/>
          <w:rFonts w:ascii="Times New Roman" w:hAnsi="Times New Roman"/>
          <w:sz w:val="28"/>
        </w:rPr>
        <w:t>[</w:t>
      </w:r>
      <w:r w:rsidRPr="008E767E">
        <w:rPr>
          <w:rStyle w:val="hps"/>
          <w:rFonts w:ascii="Times New Roman" w:hAnsi="Times New Roman"/>
          <w:sz w:val="28"/>
        </w:rPr>
        <w:t>3</w:t>
      </w:r>
      <w:r w:rsidRPr="00527224">
        <w:rPr>
          <w:rStyle w:val="hps"/>
          <w:rFonts w:ascii="Times New Roman" w:hAnsi="Times New Roman"/>
          <w:sz w:val="28"/>
        </w:rPr>
        <w:t xml:space="preserve">] </w:t>
      </w:r>
      <w:r w:rsidRPr="002B1CE3">
        <w:rPr>
          <w:rStyle w:val="hps"/>
          <w:rFonts w:ascii="Times New Roman" w:hAnsi="Times New Roman"/>
          <w:sz w:val="28"/>
          <w:lang w:val="uk-UA"/>
        </w:rPr>
        <w:t>за ступенем небезпеки ураження</w:t>
      </w:r>
      <w:r w:rsidRPr="002B1CE3">
        <w:rPr>
          <w:rFonts w:ascii="Times New Roman" w:hAnsi="Times New Roman"/>
          <w:sz w:val="28"/>
          <w:lang w:val="uk-UA"/>
        </w:rPr>
        <w:t xml:space="preserve"> </w:t>
      </w:r>
      <w:r w:rsidRPr="002B1CE3">
        <w:rPr>
          <w:rStyle w:val="hps"/>
          <w:rFonts w:ascii="Times New Roman" w:hAnsi="Times New Roman"/>
          <w:sz w:val="28"/>
          <w:lang w:val="uk-UA"/>
        </w:rPr>
        <w:t>електричним</w:t>
      </w:r>
      <w:r w:rsidRPr="002B1CE3">
        <w:rPr>
          <w:rFonts w:ascii="Times New Roman" w:hAnsi="Times New Roman"/>
          <w:sz w:val="28"/>
          <w:lang w:val="uk-UA"/>
        </w:rPr>
        <w:t xml:space="preserve"> </w:t>
      </w:r>
      <w:r w:rsidRPr="002B1CE3">
        <w:rPr>
          <w:rStyle w:val="hps"/>
          <w:rFonts w:ascii="Times New Roman" w:hAnsi="Times New Roman"/>
          <w:sz w:val="28"/>
          <w:lang w:val="uk-UA"/>
        </w:rPr>
        <w:t>струм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и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приміщень</w:t>
      </w:r>
      <w:r w:rsidRPr="002B1CE3">
        <w:rPr>
          <w:rFonts w:ascii="Times New Roman" w:hAnsi="Times New Roman"/>
          <w:sz w:val="28"/>
          <w:lang w:val="uk-UA"/>
        </w:rPr>
        <w:t xml:space="preserve"> </w:t>
      </w:r>
      <w:r w:rsidRPr="002B1CE3">
        <w:rPr>
          <w:rStyle w:val="hps"/>
          <w:rFonts w:ascii="Times New Roman" w:hAnsi="Times New Roman"/>
          <w:sz w:val="28"/>
          <w:lang w:val="uk-UA"/>
        </w:rPr>
        <w:t>без підвищеної</w:t>
      </w:r>
      <w:r w:rsidRPr="002B1CE3">
        <w:rPr>
          <w:rFonts w:ascii="Times New Roman" w:hAnsi="Times New Roman"/>
          <w:sz w:val="28"/>
          <w:lang w:val="uk-UA"/>
        </w:rPr>
        <w:t xml:space="preserve"> </w:t>
      </w:r>
      <w:r w:rsidRPr="002B1CE3">
        <w:rPr>
          <w:rStyle w:val="hps"/>
          <w:rFonts w:ascii="Times New Roman" w:hAnsi="Times New Roman"/>
          <w:sz w:val="28"/>
          <w:lang w:val="uk-UA"/>
        </w:rPr>
        <w:t>небезпеки</w:t>
      </w:r>
      <w:r w:rsidRPr="002B1CE3">
        <w:rPr>
          <w:rFonts w:ascii="Times New Roman" w:hAnsi="Times New Roman"/>
          <w:sz w:val="28"/>
          <w:lang w:val="uk-UA"/>
        </w:rPr>
        <w:t xml:space="preserve">. </w:t>
      </w:r>
      <w:r w:rsidRPr="002B1CE3">
        <w:rPr>
          <w:rStyle w:val="hps"/>
          <w:rFonts w:ascii="Times New Roman" w:hAnsi="Times New Roman"/>
          <w:sz w:val="28"/>
          <w:lang w:val="uk-UA"/>
        </w:rPr>
        <w:t>Споживачами</w:t>
      </w:r>
      <w:r w:rsidRPr="002B1CE3">
        <w:rPr>
          <w:rFonts w:ascii="Times New Roman" w:hAnsi="Times New Roman"/>
          <w:sz w:val="28"/>
          <w:lang w:val="uk-UA"/>
        </w:rPr>
        <w:t xml:space="preserve"> </w:t>
      </w:r>
      <w:r w:rsidRPr="002B1CE3">
        <w:rPr>
          <w:rStyle w:val="hps"/>
          <w:rFonts w:ascii="Times New Roman" w:hAnsi="Times New Roman"/>
          <w:sz w:val="28"/>
          <w:lang w:val="uk-UA"/>
        </w:rPr>
        <w:t>електроенергії є</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дисплеї, </w:t>
      </w:r>
      <w:r>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 освітлення</w:t>
      </w:r>
      <w:r w:rsidRPr="002B1CE3">
        <w:rPr>
          <w:rFonts w:ascii="Times New Roman" w:hAnsi="Times New Roman"/>
          <w:sz w:val="28"/>
          <w:lang w:val="uk-UA"/>
        </w:rPr>
        <w:t xml:space="preserve">, </w:t>
      </w:r>
      <w:r w:rsidRPr="002B1CE3">
        <w:rPr>
          <w:rStyle w:val="hps"/>
          <w:rFonts w:ascii="Times New Roman" w:hAnsi="Times New Roman"/>
          <w:sz w:val="28"/>
          <w:lang w:val="uk-UA"/>
        </w:rPr>
        <w:t>що живляться від</w:t>
      </w:r>
      <w:r w:rsidRPr="002B1CE3">
        <w:rPr>
          <w:rFonts w:ascii="Times New Roman" w:hAnsi="Times New Roman"/>
          <w:sz w:val="28"/>
          <w:lang w:val="uk-UA"/>
        </w:rPr>
        <w:t xml:space="preserve"> </w:t>
      </w:r>
      <w:r w:rsidRPr="002B1CE3">
        <w:rPr>
          <w:rStyle w:val="hps"/>
          <w:rFonts w:ascii="Times New Roman" w:hAnsi="Times New Roman"/>
          <w:sz w:val="28"/>
          <w:lang w:val="uk-UA"/>
        </w:rPr>
        <w:t>мережі</w:t>
      </w:r>
      <w:r w:rsidRPr="002B1CE3">
        <w:rPr>
          <w:rFonts w:ascii="Times New Roman" w:hAnsi="Times New Roman"/>
          <w:sz w:val="28"/>
          <w:lang w:val="uk-UA"/>
        </w:rPr>
        <w:t xml:space="preserve"> </w:t>
      </w:r>
      <w:r w:rsidRPr="002B1CE3">
        <w:rPr>
          <w:rStyle w:val="hps"/>
          <w:rFonts w:ascii="Times New Roman" w:hAnsi="Times New Roman"/>
          <w:sz w:val="28"/>
          <w:lang w:val="uk-UA"/>
        </w:rPr>
        <w:t>змінного</w:t>
      </w:r>
      <w:r w:rsidRPr="002B1CE3">
        <w:rPr>
          <w:rFonts w:ascii="Times New Roman" w:hAnsi="Times New Roman"/>
          <w:sz w:val="28"/>
          <w:lang w:val="uk-UA"/>
        </w:rPr>
        <w:t xml:space="preserve"> </w:t>
      </w:r>
      <w:r w:rsidRPr="002B1CE3">
        <w:rPr>
          <w:rStyle w:val="hps"/>
          <w:rFonts w:ascii="Times New Roman" w:hAnsi="Times New Roman"/>
          <w:sz w:val="28"/>
          <w:lang w:val="uk-UA"/>
        </w:rPr>
        <w:t>струму</w:t>
      </w:r>
      <w:r w:rsidRPr="002B1CE3">
        <w:rPr>
          <w:rFonts w:ascii="Times New Roman" w:hAnsi="Times New Roman"/>
          <w:sz w:val="28"/>
          <w:lang w:val="uk-UA"/>
        </w:rPr>
        <w:t xml:space="preserve"> </w:t>
      </w:r>
      <w:r w:rsidRPr="002B1CE3">
        <w:rPr>
          <w:rStyle w:val="hps"/>
          <w:rFonts w:ascii="Times New Roman" w:hAnsi="Times New Roman"/>
          <w:sz w:val="28"/>
          <w:lang w:val="uk-UA"/>
        </w:rPr>
        <w:t>напругою</w:t>
      </w:r>
      <w:r w:rsidRPr="002B1CE3">
        <w:rPr>
          <w:rFonts w:ascii="Times New Roman" w:hAnsi="Times New Roman"/>
          <w:sz w:val="28"/>
          <w:lang w:val="uk-UA"/>
        </w:rPr>
        <w:t xml:space="preserve"> </w:t>
      </w:r>
      <w:r w:rsidRPr="002B1CE3">
        <w:rPr>
          <w:rStyle w:val="hps"/>
          <w:rFonts w:ascii="Times New Roman" w:hAnsi="Times New Roman"/>
          <w:sz w:val="28"/>
          <w:lang w:val="uk-UA"/>
        </w:rPr>
        <w:t>220В і</w:t>
      </w:r>
      <w:r w:rsidRPr="002B1CE3">
        <w:rPr>
          <w:rFonts w:ascii="Times New Roman" w:hAnsi="Times New Roman"/>
          <w:sz w:val="28"/>
          <w:lang w:val="uk-UA"/>
        </w:rPr>
        <w:t xml:space="preserve"> </w:t>
      </w:r>
      <w:r w:rsidRPr="002B1CE3">
        <w:rPr>
          <w:rStyle w:val="hps"/>
          <w:rFonts w:ascii="Times New Roman" w:hAnsi="Times New Roman"/>
          <w:sz w:val="28"/>
          <w:lang w:val="uk-UA"/>
        </w:rPr>
        <w:t>частотою 50</w:t>
      </w:r>
      <w:r w:rsidRPr="002B1CE3">
        <w:rPr>
          <w:rFonts w:ascii="Times New Roman" w:hAnsi="Times New Roman"/>
          <w:sz w:val="28"/>
          <w:lang w:val="uk-UA"/>
        </w:rPr>
        <w:t xml:space="preserve"> </w:t>
      </w:r>
      <w:r w:rsidRPr="002B1CE3">
        <w:rPr>
          <w:rStyle w:val="hps"/>
          <w:rFonts w:ascii="Times New Roman" w:hAnsi="Times New Roman"/>
          <w:sz w:val="28"/>
          <w:lang w:val="uk-UA"/>
        </w:rPr>
        <w:t>Гц.</w:t>
      </w:r>
    </w:p>
    <w:p w14:paraId="61C2043F" w14:textId="77777777" w:rsidR="0051782A" w:rsidRPr="0051782A" w:rsidRDefault="0051782A" w:rsidP="004D6B66">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lastRenderedPageBreak/>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 (</w:t>
      </w:r>
      <w:r w:rsidRPr="002B1CE3">
        <w:rPr>
          <w:rFonts w:ascii="Times New Roman" w:hAnsi="Times New Roman"/>
          <w:sz w:val="28"/>
          <w:szCs w:val="28"/>
          <w:lang w:val="uk-UA"/>
        </w:rPr>
        <w:t xml:space="preserve">передня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і металу </w:t>
      </w:r>
      <w:r w:rsidRPr="002B1CE3">
        <w:rPr>
          <w:rStyle w:val="hps"/>
          <w:rFonts w:ascii="Times New Roman" w:hAnsi="Times New Roman"/>
          <w:sz w:val="28"/>
          <w:szCs w:val="28"/>
          <w:lang w:val="uk-UA"/>
        </w:rPr>
        <w:t>(верх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риш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і зад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 дотик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металевих частин</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 разі проб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 корпу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а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трапити п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безпе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ття напруг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струкціє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едбаче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вмисне електри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єднання з нульов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хис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овіднико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етале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частин 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можу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яви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 напругою.</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исплеї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 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 струмопровідних матеріал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жив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пеціаль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ем, що підключа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щоб</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лючити ураж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и електрич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ом.</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ринте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ож</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конструкці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вильного 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огіч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диціонер</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а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е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спор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пові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мог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обезпеки.</w:t>
      </w:r>
      <w:r w:rsidRPr="002B1CE3">
        <w:rPr>
          <w:rFonts w:ascii="Times New Roman" w:hAnsi="Times New Roman"/>
          <w:sz w:val="28"/>
          <w:szCs w:val="28"/>
          <w:lang w:val="uk-UA"/>
        </w:rPr>
        <w:t xml:space="preserve"> </w:t>
      </w:r>
    </w:p>
    <w:p w14:paraId="6B29E191" w14:textId="77777777" w:rsidR="0051782A" w:rsidRPr="004D6B66" w:rsidRDefault="007C56BA" w:rsidP="004D6B66">
      <w:pPr>
        <w:pStyle w:val="2"/>
      </w:pPr>
      <w:bookmarkStart w:id="45" w:name="_Toc484449660"/>
      <w:bookmarkEnd w:id="43"/>
      <w:r>
        <w:t>5.5</w:t>
      </w:r>
      <w:r w:rsidR="0051782A" w:rsidRPr="004D6B66">
        <w:t xml:space="preserve">. </w:t>
      </w:r>
      <w:r w:rsidR="0051782A" w:rsidRPr="004D6B66">
        <w:rPr>
          <w:rStyle w:val="hps"/>
        </w:rPr>
        <w:t>Пожежна безпека</w:t>
      </w:r>
      <w:bookmarkEnd w:id="45"/>
    </w:p>
    <w:p w14:paraId="40BF5B1B" w14:textId="77777777" w:rsidR="0051782A" w:rsidRPr="00973741" w:rsidRDefault="0051782A" w:rsidP="004D6B66">
      <w:pPr>
        <w:ind w:firstLine="708"/>
        <w:rPr>
          <w:b/>
          <w:szCs w:val="28"/>
        </w:rPr>
      </w:pPr>
      <w:r w:rsidRPr="00516FD7">
        <w:rPr>
          <w:szCs w:val="28"/>
        </w:rPr>
        <w:t xml:space="preserve">У досліджуваному приміщенні є в наявності тільки тверді і волокнисті пальні речовини: дерево, папір, тканина. </w:t>
      </w:r>
      <w:r w:rsidRPr="00973741">
        <w:rPr>
          <w:szCs w:val="28"/>
        </w:rPr>
        <w:t xml:space="preserve">Згідно НАПБ В.03.002-2007 приміщення відноситься до категорії  В по пожежонебезпеці, а робоча зона приміщення згідно з першою категорією надійності (ПУЕ) належить  до класу П-IIа. </w:t>
      </w:r>
    </w:p>
    <w:p w14:paraId="0816F626" w14:textId="77777777" w:rsidR="0051782A" w:rsidRPr="00973741" w:rsidRDefault="0051782A" w:rsidP="004D6B66">
      <w:pPr>
        <w:pStyle w:val="af8"/>
        <w:spacing w:line="360" w:lineRule="auto"/>
        <w:ind w:firstLine="708"/>
        <w:rPr>
          <w:szCs w:val="28"/>
          <w:lang w:val="uk-UA"/>
        </w:rPr>
      </w:pPr>
      <w:r w:rsidRPr="00973741">
        <w:rPr>
          <w:szCs w:val="28"/>
          <w:lang w:val="uk-UA"/>
        </w:rPr>
        <w:t>Можливими причинами пожежі в приміщенні є несправність електроустаткування і порушення протипожежного режиму (використання побутових нагрівальних приладів, паління).</w:t>
      </w:r>
    </w:p>
    <w:p w14:paraId="73EDD363" w14:textId="77777777" w:rsidR="0051782A" w:rsidRPr="00973741" w:rsidRDefault="0051782A" w:rsidP="004D6B66">
      <w:pPr>
        <w:pStyle w:val="af8"/>
        <w:spacing w:line="360" w:lineRule="auto"/>
        <w:ind w:firstLine="708"/>
        <w:rPr>
          <w:szCs w:val="28"/>
          <w:lang w:val="uk-UA"/>
        </w:rPr>
      </w:pPr>
      <w:r w:rsidRPr="00973741">
        <w:rPr>
          <w:szCs w:val="28"/>
          <w:lang w:val="uk-UA"/>
        </w:rPr>
        <w:t xml:space="preserve">Відповідно до </w:t>
      </w:r>
      <w:r w:rsidR="007C56BA" w:rsidRPr="007C56BA">
        <w:rPr>
          <w:szCs w:val="28"/>
          <w:lang w:val="uk-UA"/>
        </w:rPr>
        <w:t>ОНТП 24-86 «Визначення категорій будівель і споруд за вибухонебезпечною і пожежною небезпекою»</w:t>
      </w:r>
      <w:r w:rsidR="007C56BA">
        <w:rPr>
          <w:szCs w:val="28"/>
          <w:lang w:val="uk-UA"/>
        </w:rPr>
        <w:t xml:space="preserve"> </w:t>
      </w:r>
      <w:r w:rsidRPr="00973741">
        <w:rPr>
          <w:szCs w:val="28"/>
          <w:lang w:val="uk-UA"/>
        </w:rPr>
        <w:t xml:space="preserve">у приміщенні буде встановлено </w:t>
      </w:r>
      <w:r>
        <w:rPr>
          <w:szCs w:val="28"/>
          <w:lang w:val="uk-UA"/>
        </w:rPr>
        <w:t>2</w:t>
      </w:r>
      <w:r w:rsidRPr="00973741">
        <w:rPr>
          <w:szCs w:val="28"/>
          <w:lang w:val="uk-UA"/>
        </w:rPr>
        <w:t xml:space="preserve"> вогнегасники типу ВВ-2 ( по 2 на кожні 20 м</w:t>
      </w:r>
      <w:r w:rsidRPr="00973741">
        <w:rPr>
          <w:szCs w:val="28"/>
          <w:vertAlign w:val="superscript"/>
          <w:lang w:val="uk-UA"/>
        </w:rPr>
        <w:t>2</w:t>
      </w:r>
      <w:r w:rsidRPr="00973741">
        <w:rPr>
          <w:szCs w:val="28"/>
          <w:lang w:val="uk-UA"/>
        </w:rPr>
        <w:t xml:space="preserve"> ) для тушіння невеликих джерел займання і устаткування під напругою до 1000 В. Відстань між місцями розташування вогнегасників не повинна перевищувати 15 м. </w:t>
      </w:r>
    </w:p>
    <w:p w14:paraId="05D37707" w14:textId="77777777" w:rsidR="0051782A" w:rsidRPr="00973741" w:rsidRDefault="0051782A" w:rsidP="004D6B66">
      <w:pPr>
        <w:ind w:firstLine="708"/>
        <w:rPr>
          <w:snapToGrid w:val="0"/>
          <w:szCs w:val="28"/>
        </w:rPr>
      </w:pPr>
      <w:r w:rsidRPr="00973741">
        <w:rPr>
          <w:szCs w:val="28"/>
        </w:rPr>
        <w:t xml:space="preserve">Як сигналізатор виникнення пожежі прийнято тепловий </w:t>
      </w:r>
      <w:r w:rsidRPr="00973741">
        <w:rPr>
          <w:rStyle w:val="body-cen"/>
          <w:szCs w:val="28"/>
        </w:rPr>
        <w:t>сповіщувач</w:t>
      </w:r>
      <w:r w:rsidRPr="00973741">
        <w:rPr>
          <w:szCs w:val="28"/>
        </w:rPr>
        <w:t xml:space="preserve"> типу ІП-105. </w:t>
      </w:r>
      <w:r w:rsidRPr="00973741">
        <w:rPr>
          <w:rStyle w:val="body-cen"/>
          <w:szCs w:val="28"/>
        </w:rPr>
        <w:t>Сповіщувач</w:t>
      </w:r>
      <w:r w:rsidRPr="00973741">
        <w:rPr>
          <w:snapToGrid w:val="0"/>
          <w:szCs w:val="28"/>
        </w:rPr>
        <w:t xml:space="preserve"> встановлюються на стелі. При спрацюванні </w:t>
      </w:r>
      <w:r w:rsidRPr="00973741">
        <w:rPr>
          <w:snapToGrid w:val="0"/>
          <w:szCs w:val="28"/>
        </w:rPr>
        <w:lastRenderedPageBreak/>
        <w:t xml:space="preserve">сповіщувача сигнал надходить </w:t>
      </w:r>
      <w:r w:rsidRPr="00973741">
        <w:rPr>
          <w:szCs w:val="28"/>
        </w:rPr>
        <w:t>до контрольно-приймального приладу, який розташований у приміщенні чергового.</w:t>
      </w:r>
      <w:r w:rsidRPr="00973741">
        <w:rPr>
          <w:snapToGrid w:val="0"/>
          <w:szCs w:val="28"/>
        </w:rPr>
        <w:t xml:space="preserve"> </w:t>
      </w:r>
    </w:p>
    <w:p w14:paraId="1C89F6FA" w14:textId="77777777" w:rsidR="0051782A" w:rsidRPr="00973741" w:rsidRDefault="0051782A" w:rsidP="004D6B66">
      <w:pPr>
        <w:ind w:firstLine="708"/>
        <w:rPr>
          <w:szCs w:val="28"/>
          <w:lang w:eastAsia="uk-UA"/>
        </w:rPr>
      </w:pPr>
      <w:r w:rsidRPr="00973741">
        <w:rPr>
          <w:szCs w:val="28"/>
          <w:lang w:eastAsia="uk-UA"/>
        </w:rPr>
        <w:t xml:space="preserve">Двері відкриваються всередину, ширина дверей не менше 1,2 м, а висота проходу 2 м. План евакуації буде знаходитися біля дверей. </w:t>
      </w:r>
    </w:p>
    <w:p w14:paraId="73D48778" w14:textId="77777777" w:rsidR="0051782A" w:rsidRPr="004D6B66" w:rsidRDefault="0051782A" w:rsidP="004D6B66">
      <w:pPr>
        <w:ind w:firstLine="0"/>
        <w:rPr>
          <w:szCs w:val="28"/>
        </w:rPr>
      </w:pPr>
      <w:r w:rsidRPr="00973741">
        <w:rPr>
          <w:szCs w:val="28"/>
        </w:rPr>
        <w:t>Таким чином усі фактори пожежної безпеки задовольняють вимогам встановлених норм.</w:t>
      </w:r>
    </w:p>
    <w:p w14:paraId="3B5DFEB4" w14:textId="77777777" w:rsidR="0051782A" w:rsidRPr="0051782A" w:rsidRDefault="007C56BA" w:rsidP="004D6B66">
      <w:pPr>
        <w:pStyle w:val="2"/>
      </w:pPr>
      <w:bookmarkStart w:id="46" w:name="_Toc484449661"/>
      <w:r>
        <w:t>5.6</w:t>
      </w:r>
      <w:r w:rsidR="0051782A">
        <w:t>.</w:t>
      </w:r>
      <w:r w:rsidR="0051782A" w:rsidRPr="0051782A">
        <w:t xml:space="preserve"> </w:t>
      </w:r>
      <w:r w:rsidR="0051782A" w:rsidRPr="004D6B66">
        <w:t>Інструкція</w:t>
      </w:r>
      <w:r w:rsidR="0051782A" w:rsidRPr="0051782A">
        <w:t xml:space="preserve"> з техніки безпеки</w:t>
      </w:r>
      <w:bookmarkEnd w:id="46"/>
    </w:p>
    <w:p w14:paraId="20011FD3" w14:textId="77777777" w:rsidR="0051782A" w:rsidRPr="0051782A" w:rsidRDefault="0051782A" w:rsidP="004459B0">
      <w:pPr>
        <w:ind w:firstLine="0"/>
        <w:rPr>
          <w:b/>
        </w:rPr>
      </w:pPr>
      <w:r w:rsidRPr="0051782A">
        <w:t>Перед початком роботи:</w:t>
      </w:r>
    </w:p>
    <w:p w14:paraId="662EB2B9" w14:textId="77777777" w:rsidR="0051782A" w:rsidRPr="0051782A" w:rsidRDefault="0051782A" w:rsidP="0051782A">
      <w:pPr>
        <w:pStyle w:val="a"/>
      </w:pPr>
      <w:r w:rsidRPr="0051782A">
        <w:t>Пересвідчитися у цілості корпусів і блоків (обладнання) ПК;</w:t>
      </w:r>
    </w:p>
    <w:p w14:paraId="288B5194" w14:textId="77777777" w:rsidR="0051782A" w:rsidRPr="0051782A" w:rsidRDefault="0051782A" w:rsidP="0051782A">
      <w:pPr>
        <w:pStyle w:val="a"/>
        <w:rPr>
          <w:iCs/>
        </w:rPr>
      </w:pPr>
      <w:r w:rsidRPr="0051782A">
        <w:t>Перевірити наявність заземлення, справність і цілість кабелів живлення, місця їх підключення;</w:t>
      </w:r>
    </w:p>
    <w:p w14:paraId="03C5639A" w14:textId="77777777" w:rsidR="0051782A" w:rsidRPr="0051782A" w:rsidRDefault="0051782A" w:rsidP="0051782A">
      <w:pPr>
        <w:pStyle w:val="a"/>
        <w:rPr>
          <w:iCs/>
        </w:rPr>
      </w:pPr>
      <w:r w:rsidRPr="0051782A">
        <w:t xml:space="preserve">Очистити екран від забруднень. </w:t>
      </w:r>
    </w:p>
    <w:p w14:paraId="468AAD56" w14:textId="77777777" w:rsidR="0051782A" w:rsidRPr="0051782A" w:rsidRDefault="0051782A" w:rsidP="0051782A">
      <w:pPr>
        <w:ind w:firstLine="0"/>
        <w:rPr>
          <w:szCs w:val="28"/>
        </w:rPr>
      </w:pPr>
      <w:r w:rsidRPr="0051782A">
        <w:rPr>
          <w:szCs w:val="28"/>
        </w:rPr>
        <w:t>Під час роботи за персональним комп’ютером забороняється:</w:t>
      </w:r>
    </w:p>
    <w:p w14:paraId="5128A464" w14:textId="77777777" w:rsidR="0051782A" w:rsidRPr="0051782A" w:rsidRDefault="0051782A" w:rsidP="0051782A">
      <w:pPr>
        <w:pStyle w:val="a"/>
      </w:pPr>
      <w:r w:rsidRPr="0051782A">
        <w:t>Вішати будь-які предмети на дроти.</w:t>
      </w:r>
    </w:p>
    <w:p w14:paraId="1F377C9A" w14:textId="77777777" w:rsidR="0051782A" w:rsidRPr="0051782A" w:rsidRDefault="0051782A" w:rsidP="0051782A">
      <w:pPr>
        <w:pStyle w:val="a"/>
      </w:pPr>
      <w:r w:rsidRPr="0051782A">
        <w:t>Витягувати штепсельну вилку із розетки, тримаючись за шнур.</w:t>
      </w:r>
    </w:p>
    <w:p w14:paraId="2EB3E57B" w14:textId="77777777" w:rsidR="0051782A" w:rsidRPr="0051782A" w:rsidRDefault="0051782A" w:rsidP="0051782A">
      <w:pPr>
        <w:pStyle w:val="a"/>
      </w:pPr>
      <w:r w:rsidRPr="0051782A">
        <w:t>Часто вмикати і вимикати персональний комп’ютер без потреби.</w:t>
      </w:r>
    </w:p>
    <w:p w14:paraId="467768BD" w14:textId="77777777" w:rsidR="0051782A" w:rsidRPr="0051782A" w:rsidRDefault="0051782A" w:rsidP="0051782A">
      <w:pPr>
        <w:pStyle w:val="a"/>
      </w:pPr>
      <w:r w:rsidRPr="0051782A">
        <w:t>Торкатися екрану та тильної сторони комп’ютера.</w:t>
      </w:r>
    </w:p>
    <w:p w14:paraId="6DF9F851" w14:textId="77777777" w:rsidR="0051782A" w:rsidRPr="0051782A" w:rsidRDefault="0051782A" w:rsidP="0051782A">
      <w:pPr>
        <w:pStyle w:val="a"/>
      </w:pPr>
      <w:r w:rsidRPr="0051782A">
        <w:t>Працювати з мокрими руками.</w:t>
      </w:r>
    </w:p>
    <w:p w14:paraId="29B83D94" w14:textId="77777777" w:rsidR="0051782A" w:rsidRPr="0051782A" w:rsidRDefault="0051782A" w:rsidP="0051782A">
      <w:pPr>
        <w:pStyle w:val="a"/>
      </w:pPr>
      <w:r w:rsidRPr="0051782A">
        <w:t>Класти на обладнання сторонні предмети.</w:t>
      </w:r>
    </w:p>
    <w:p w14:paraId="1C1F1DE0" w14:textId="77777777" w:rsidR="0051782A" w:rsidRPr="0051782A" w:rsidRDefault="0051782A" w:rsidP="0051782A">
      <w:pPr>
        <w:ind w:firstLine="0"/>
        <w:rPr>
          <w:szCs w:val="28"/>
        </w:rPr>
      </w:pPr>
      <w:r w:rsidRPr="0051782A">
        <w:rPr>
          <w:szCs w:val="28"/>
        </w:rPr>
        <w:t>По закінченні робочого дня:</w:t>
      </w:r>
    </w:p>
    <w:p w14:paraId="70C9DC4F" w14:textId="77777777" w:rsidR="0051782A" w:rsidRPr="0051782A" w:rsidRDefault="0051782A" w:rsidP="0051782A">
      <w:pPr>
        <w:pStyle w:val="a"/>
      </w:pPr>
      <w:r w:rsidRPr="0051782A">
        <w:t>відключити електроживлення ПК згідно з інструкцією експлуатації, вийнявши вилку кабелю живлення з розетки;</w:t>
      </w:r>
    </w:p>
    <w:p w14:paraId="0B15BCE9" w14:textId="77777777" w:rsidR="0051782A" w:rsidRPr="0051782A" w:rsidRDefault="0051782A" w:rsidP="0051782A">
      <w:pPr>
        <w:pStyle w:val="a"/>
      </w:pPr>
      <w:r w:rsidRPr="0051782A">
        <w:t>впорядкувати робоче місце користувача ПК, прибравши використане обладнання та матеріали у відведені місця;</w:t>
      </w:r>
    </w:p>
    <w:p w14:paraId="5BFCF402" w14:textId="77777777" w:rsidR="0051782A" w:rsidRPr="0051782A" w:rsidRDefault="0051782A" w:rsidP="0051782A">
      <w:pPr>
        <w:pStyle w:val="a"/>
      </w:pPr>
      <w:r w:rsidRPr="0051782A">
        <w:t>перевірити стан апаратури, справність електропроводки, штепсельних вилок, розеток.</w:t>
      </w:r>
    </w:p>
    <w:p w14:paraId="1229E7DE" w14:textId="77777777" w:rsidR="0051782A" w:rsidRPr="0051782A" w:rsidRDefault="0051782A" w:rsidP="0051782A">
      <w:pPr>
        <w:ind w:firstLine="0"/>
        <w:rPr>
          <w:szCs w:val="28"/>
        </w:rPr>
      </w:pPr>
      <w:r w:rsidRPr="0051782A">
        <w:rPr>
          <w:szCs w:val="28"/>
        </w:rPr>
        <w:t>Залишаючи приміщення після закінчення робочого дня, дотримуючись встановленого режиму огляду приміщення, необхідно:</w:t>
      </w:r>
    </w:p>
    <w:p w14:paraId="6CB0DBC7" w14:textId="77777777" w:rsidR="0051782A" w:rsidRPr="0051782A" w:rsidRDefault="0051782A" w:rsidP="0051782A">
      <w:pPr>
        <w:pStyle w:val="a"/>
      </w:pPr>
      <w:r w:rsidRPr="0051782A">
        <w:lastRenderedPageBreak/>
        <w:t>зачинити вікна;</w:t>
      </w:r>
    </w:p>
    <w:p w14:paraId="57EC60F8" w14:textId="77777777" w:rsidR="0051782A" w:rsidRPr="0051782A" w:rsidRDefault="0051782A" w:rsidP="0051782A">
      <w:pPr>
        <w:pStyle w:val="a"/>
      </w:pPr>
      <w:r w:rsidRPr="0051782A">
        <w:t>відключити від електромережі всі електроприлади, електрообладнання та вимкнути освітлення;</w:t>
      </w:r>
    </w:p>
    <w:p w14:paraId="2250F7B7" w14:textId="77777777" w:rsidR="0051782A" w:rsidRPr="004459B0" w:rsidRDefault="0051782A" w:rsidP="004459B0">
      <w:pPr>
        <w:pStyle w:val="a"/>
      </w:pPr>
      <w:r w:rsidRPr="0051782A">
        <w:t>зачинити вхідні двері приміщення на замок і ключ здати черговому охорони.</w:t>
      </w:r>
    </w:p>
    <w:p w14:paraId="173BF75B" w14:textId="77777777" w:rsidR="0051782A" w:rsidRPr="0051782A" w:rsidRDefault="00E1216F" w:rsidP="004D6B66">
      <w:pPr>
        <w:pStyle w:val="2"/>
      </w:pPr>
      <w:bookmarkStart w:id="47" w:name="_Toc484449662"/>
      <w:r w:rsidRPr="004D6B66">
        <w:t>Виснов</w:t>
      </w:r>
      <w:r w:rsidR="0051782A" w:rsidRPr="004D6B66">
        <w:t>к</w:t>
      </w:r>
      <w:r w:rsidRPr="004D6B66">
        <w:t>и</w:t>
      </w:r>
      <w:r w:rsidR="0051782A" w:rsidRPr="0051782A">
        <w:t xml:space="preserve"> до розділу</w:t>
      </w:r>
      <w:bookmarkEnd w:id="47"/>
    </w:p>
    <w:p w14:paraId="728D29A9" w14:textId="77777777" w:rsidR="0051782A" w:rsidRDefault="0051782A" w:rsidP="004D6B66">
      <w:pPr>
        <w:ind w:firstLine="708"/>
        <w:rPr>
          <w:szCs w:val="28"/>
        </w:rPr>
      </w:pPr>
      <w:r w:rsidRPr="00973741">
        <w:rPr>
          <w:szCs w:val="28"/>
        </w:rPr>
        <w:t>У ході розробки розділу було вивчено приміщення в якому розроблювало</w:t>
      </w:r>
      <w:r>
        <w:rPr>
          <w:szCs w:val="28"/>
        </w:rPr>
        <w:t>ся програмне забезпечення. Б</w:t>
      </w:r>
      <w:r w:rsidRPr="00973741">
        <w:rPr>
          <w:szCs w:val="28"/>
        </w:rPr>
        <w:t xml:space="preserve">уло описано та проаналізовано небезпечні й шкідливі виробничі фактори у виробничому приміщенні з радіоелектронною апаратурою.. У результаті проведення робіт встановлено, що </w:t>
      </w:r>
      <w:r w:rsidRPr="00973741">
        <w:rPr>
          <w:rFonts w:eastAsia="MS Mincho"/>
          <w:szCs w:val="28"/>
          <w:lang w:eastAsia="ja-JP"/>
        </w:rPr>
        <w:t xml:space="preserve">об’єм і площа приміщення, які відводяться на одного працівника, відповідають нормативним значенням. </w:t>
      </w:r>
      <w:r w:rsidRPr="00973741">
        <w:rPr>
          <w:szCs w:val="28"/>
        </w:rPr>
        <w:t>Для цих факторів визначено нормативні показники у відповідності з діючою нормативно-технічною документацією та проведено порівняння з фактичними їх значеннями. З виявлених небезпечних та шкідливих факторів виділено  найбільш несприятливі для яких було розроблено детальні заходи з охорони праці. Аналіз усіх розрахованих у даному розділі факторів показав результати, які дають всі підстави вважати, що розглянуте виробниче приміщення повністю відповідає всім нормативним документам і вимогам.</w:t>
      </w:r>
    </w:p>
    <w:p w14:paraId="2C841CCD" w14:textId="77777777" w:rsidR="00F20E77" w:rsidRDefault="00F20E77">
      <w:pPr>
        <w:spacing w:after="160" w:line="259" w:lineRule="auto"/>
        <w:ind w:firstLine="0"/>
        <w:jc w:val="left"/>
        <w:rPr>
          <w:szCs w:val="28"/>
        </w:rPr>
      </w:pPr>
      <w:r>
        <w:rPr>
          <w:szCs w:val="28"/>
        </w:rPr>
        <w:br w:type="page"/>
      </w:r>
    </w:p>
    <w:p w14:paraId="6351A73B" w14:textId="77777777" w:rsidR="00F20E77" w:rsidRDefault="00F20E77" w:rsidP="00F20E77">
      <w:pPr>
        <w:pStyle w:val="1"/>
        <w:rPr>
          <w:lang w:val="ru-RU"/>
        </w:rPr>
      </w:pPr>
      <w:bookmarkStart w:id="48" w:name="_Toc484449663"/>
      <w:r>
        <w:lastRenderedPageBreak/>
        <w:t>ВИСНОВКИ</w:t>
      </w:r>
      <w:bookmarkEnd w:id="48"/>
    </w:p>
    <w:p w14:paraId="4E897C91" w14:textId="77777777" w:rsidR="00865345" w:rsidRDefault="00865345" w:rsidP="000318F6">
      <w:pPr>
        <w:pStyle w:val="1"/>
        <w:rPr>
          <w:lang w:val="ru-RU"/>
        </w:rPr>
      </w:pPr>
      <w:bookmarkStart w:id="49" w:name="_Toc484449664"/>
    </w:p>
    <w:p w14:paraId="0B7CA35E" w14:textId="77777777" w:rsidR="00865345" w:rsidRDefault="00865345" w:rsidP="000318F6">
      <w:pPr>
        <w:pStyle w:val="1"/>
        <w:rPr>
          <w:lang w:val="ru-RU"/>
        </w:rPr>
      </w:pPr>
    </w:p>
    <w:p w14:paraId="4793F4B6" w14:textId="77777777" w:rsidR="00865345" w:rsidRDefault="00865345" w:rsidP="000318F6">
      <w:pPr>
        <w:pStyle w:val="1"/>
        <w:rPr>
          <w:lang w:val="ru-RU"/>
        </w:rPr>
      </w:pPr>
    </w:p>
    <w:p w14:paraId="121FC05D" w14:textId="77777777" w:rsidR="00865345" w:rsidRDefault="00865345" w:rsidP="000318F6">
      <w:pPr>
        <w:pStyle w:val="1"/>
        <w:rPr>
          <w:lang w:val="ru-RU"/>
        </w:rPr>
      </w:pPr>
    </w:p>
    <w:p w14:paraId="672365E2" w14:textId="77777777" w:rsidR="00865345" w:rsidRDefault="00865345" w:rsidP="000318F6">
      <w:pPr>
        <w:pStyle w:val="1"/>
        <w:rPr>
          <w:lang w:val="ru-RU"/>
        </w:rPr>
      </w:pPr>
    </w:p>
    <w:p w14:paraId="54086E7C" w14:textId="77777777" w:rsidR="00865345" w:rsidRDefault="00865345" w:rsidP="000318F6">
      <w:pPr>
        <w:pStyle w:val="1"/>
        <w:rPr>
          <w:lang w:val="ru-RU"/>
        </w:rPr>
      </w:pPr>
    </w:p>
    <w:p w14:paraId="62836DA7" w14:textId="77777777" w:rsidR="00865345" w:rsidRDefault="00865345" w:rsidP="000318F6">
      <w:pPr>
        <w:pStyle w:val="1"/>
        <w:rPr>
          <w:lang w:val="ru-RU"/>
        </w:rPr>
      </w:pPr>
    </w:p>
    <w:p w14:paraId="67127B01" w14:textId="77777777" w:rsidR="00865345" w:rsidRDefault="00865345" w:rsidP="000318F6">
      <w:pPr>
        <w:pStyle w:val="1"/>
        <w:rPr>
          <w:lang w:val="ru-RU"/>
        </w:rPr>
      </w:pPr>
    </w:p>
    <w:p w14:paraId="4B05BF50" w14:textId="77777777" w:rsidR="00865345" w:rsidRDefault="00865345" w:rsidP="000318F6">
      <w:pPr>
        <w:pStyle w:val="1"/>
        <w:rPr>
          <w:lang w:val="ru-RU"/>
        </w:rPr>
      </w:pPr>
    </w:p>
    <w:p w14:paraId="368933C2" w14:textId="77777777" w:rsidR="00865345" w:rsidRDefault="00865345" w:rsidP="000318F6">
      <w:pPr>
        <w:pStyle w:val="1"/>
        <w:rPr>
          <w:lang w:val="ru-RU"/>
        </w:rPr>
      </w:pPr>
    </w:p>
    <w:p w14:paraId="48936F32" w14:textId="77777777" w:rsidR="00865345" w:rsidRDefault="00865345" w:rsidP="000318F6">
      <w:pPr>
        <w:pStyle w:val="1"/>
        <w:rPr>
          <w:lang w:val="ru-RU"/>
        </w:rPr>
      </w:pPr>
    </w:p>
    <w:p w14:paraId="5B1DA336" w14:textId="77777777" w:rsidR="00865345" w:rsidRDefault="00865345" w:rsidP="000318F6">
      <w:pPr>
        <w:pStyle w:val="1"/>
        <w:rPr>
          <w:lang w:val="ru-RU"/>
        </w:rPr>
      </w:pPr>
    </w:p>
    <w:p w14:paraId="1B0B247D" w14:textId="77777777" w:rsidR="00865345" w:rsidRDefault="00865345" w:rsidP="000318F6">
      <w:pPr>
        <w:pStyle w:val="1"/>
        <w:rPr>
          <w:lang w:val="ru-RU"/>
        </w:rPr>
      </w:pPr>
    </w:p>
    <w:p w14:paraId="15838908" w14:textId="77777777" w:rsidR="00865345" w:rsidRDefault="00865345" w:rsidP="000318F6">
      <w:pPr>
        <w:pStyle w:val="1"/>
        <w:rPr>
          <w:lang w:val="ru-RU"/>
        </w:rPr>
      </w:pPr>
    </w:p>
    <w:p w14:paraId="722CC587" w14:textId="77777777" w:rsidR="00865345" w:rsidRDefault="00865345" w:rsidP="000318F6">
      <w:pPr>
        <w:pStyle w:val="1"/>
        <w:rPr>
          <w:lang w:val="ru-RU"/>
        </w:rPr>
      </w:pPr>
    </w:p>
    <w:p w14:paraId="3AA2D324" w14:textId="77777777" w:rsidR="00865345" w:rsidRDefault="00865345" w:rsidP="000318F6">
      <w:pPr>
        <w:pStyle w:val="1"/>
        <w:rPr>
          <w:lang w:val="ru-RU"/>
        </w:rPr>
      </w:pPr>
    </w:p>
    <w:p w14:paraId="138AD2BD" w14:textId="77777777" w:rsidR="00865345" w:rsidRDefault="00865345" w:rsidP="000318F6">
      <w:pPr>
        <w:pStyle w:val="1"/>
        <w:rPr>
          <w:lang w:val="ru-RU"/>
        </w:rPr>
      </w:pPr>
    </w:p>
    <w:p w14:paraId="4FC35B26" w14:textId="77777777" w:rsidR="00865345" w:rsidRDefault="00865345" w:rsidP="000318F6">
      <w:pPr>
        <w:pStyle w:val="1"/>
        <w:rPr>
          <w:lang w:val="ru-RU"/>
        </w:rPr>
      </w:pPr>
    </w:p>
    <w:p w14:paraId="148CAD61" w14:textId="77777777" w:rsidR="00865345" w:rsidRDefault="00865345" w:rsidP="000318F6">
      <w:pPr>
        <w:pStyle w:val="1"/>
        <w:rPr>
          <w:lang w:val="ru-RU"/>
        </w:rPr>
      </w:pPr>
    </w:p>
    <w:p w14:paraId="73E41D47" w14:textId="77777777" w:rsidR="00865345" w:rsidRDefault="00865345" w:rsidP="000318F6">
      <w:pPr>
        <w:pStyle w:val="1"/>
        <w:rPr>
          <w:lang w:val="ru-RU"/>
        </w:rPr>
      </w:pPr>
    </w:p>
    <w:p w14:paraId="11443218" w14:textId="77777777" w:rsidR="00865345" w:rsidRDefault="00865345" w:rsidP="000318F6">
      <w:pPr>
        <w:pStyle w:val="1"/>
        <w:rPr>
          <w:lang w:val="ru-RU"/>
        </w:rPr>
      </w:pPr>
    </w:p>
    <w:p w14:paraId="00427B98" w14:textId="77777777" w:rsidR="00865345" w:rsidRDefault="00865345" w:rsidP="000318F6">
      <w:pPr>
        <w:pStyle w:val="1"/>
        <w:rPr>
          <w:lang w:val="ru-RU"/>
        </w:rPr>
      </w:pPr>
    </w:p>
    <w:p w14:paraId="118C2487" w14:textId="77777777" w:rsidR="00865345" w:rsidRDefault="00865345" w:rsidP="000318F6">
      <w:pPr>
        <w:pStyle w:val="1"/>
        <w:rPr>
          <w:lang w:val="ru-RU"/>
        </w:rPr>
      </w:pPr>
    </w:p>
    <w:p w14:paraId="48620C43" w14:textId="77777777" w:rsidR="00865345" w:rsidRDefault="00865345" w:rsidP="000318F6">
      <w:pPr>
        <w:pStyle w:val="1"/>
        <w:rPr>
          <w:lang w:val="ru-RU"/>
        </w:rPr>
      </w:pPr>
    </w:p>
    <w:p w14:paraId="747D378A" w14:textId="77777777" w:rsidR="00865345" w:rsidRDefault="00865345" w:rsidP="000318F6">
      <w:pPr>
        <w:pStyle w:val="1"/>
        <w:rPr>
          <w:lang w:val="ru-RU"/>
        </w:rPr>
      </w:pPr>
    </w:p>
    <w:p w14:paraId="02C8AD4F" w14:textId="77777777" w:rsidR="00865345" w:rsidRDefault="00865345" w:rsidP="000318F6">
      <w:pPr>
        <w:pStyle w:val="1"/>
        <w:rPr>
          <w:lang w:val="ru-RU"/>
        </w:rPr>
      </w:pPr>
    </w:p>
    <w:p w14:paraId="67AD730F" w14:textId="77777777" w:rsidR="00865345" w:rsidRDefault="00865345" w:rsidP="000318F6">
      <w:pPr>
        <w:pStyle w:val="1"/>
        <w:rPr>
          <w:lang w:val="ru-RU"/>
        </w:rPr>
      </w:pPr>
    </w:p>
    <w:p w14:paraId="0423EB9C" w14:textId="77777777" w:rsidR="00865345" w:rsidRDefault="00865345" w:rsidP="000318F6">
      <w:pPr>
        <w:pStyle w:val="1"/>
        <w:rPr>
          <w:lang w:val="ru-RU"/>
        </w:rPr>
      </w:pPr>
    </w:p>
    <w:p w14:paraId="71126C07" w14:textId="77777777" w:rsidR="00865345" w:rsidRDefault="00865345" w:rsidP="000318F6">
      <w:pPr>
        <w:pStyle w:val="1"/>
        <w:rPr>
          <w:lang w:val="ru-RU"/>
        </w:rPr>
      </w:pPr>
    </w:p>
    <w:p w14:paraId="6AC736C3" w14:textId="77777777" w:rsidR="001C63E6" w:rsidRDefault="000318F6" w:rsidP="000318F6">
      <w:pPr>
        <w:pStyle w:val="1"/>
        <w:rPr>
          <w:lang w:val="ru-RU"/>
        </w:rPr>
      </w:pPr>
      <w:r>
        <w:rPr>
          <w:lang w:val="ru-RU"/>
        </w:rPr>
        <w:lastRenderedPageBreak/>
        <w:t>ПЕРЕЛІК ПОСИЛАНЬ</w:t>
      </w:r>
      <w:bookmarkEnd w:id="49"/>
    </w:p>
    <w:p w14:paraId="778CB82B" w14:textId="77777777" w:rsidR="00965E1F" w:rsidRPr="00446E7D" w:rsidRDefault="00965E1F" w:rsidP="003F5235">
      <w:pPr>
        <w:pStyle w:val="a0"/>
        <w:numPr>
          <w:ilvl w:val="0"/>
          <w:numId w:val="0"/>
        </w:numPr>
        <w:ind w:left="993"/>
        <w:rPr>
          <w:lang w:val="ru-RU"/>
        </w:rPr>
      </w:pPr>
    </w:p>
    <w:sectPr w:rsidR="00965E1F" w:rsidRPr="00446E7D" w:rsidSect="00FD2A49">
      <w:headerReference w:type="default" r:id="rId35"/>
      <w:headerReference w:type="first" r:id="rId36"/>
      <w:footerReference w:type="first" r:id="rId37"/>
      <w:pgSz w:w="11906" w:h="16838"/>
      <w:pgMar w:top="851" w:right="851" w:bottom="1418" w:left="1701" w:header="284" w:footer="227" w:gutter="0"/>
      <w:pgNumType w:start="7"/>
      <w:cols w:space="708"/>
      <w:titlePg/>
      <w:docGrid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Mykola Bodnar" w:date="2017-06-09T12:19:00Z" w:initials="MB">
    <w:p w14:paraId="27B8E89B" w14:textId="77777777" w:rsidR="006B2D46" w:rsidRPr="006B2D46" w:rsidRDefault="006B2D46">
      <w:pPr>
        <w:pStyle w:val="af4"/>
      </w:pPr>
      <w:r>
        <w:rPr>
          <w:rStyle w:val="af3"/>
        </w:rPr>
        <w:annotationRef/>
      </w:r>
      <w:r>
        <w:t>?</w:t>
      </w:r>
    </w:p>
  </w:comment>
  <w:comment w:id="5" w:author="Mykola Bodnar" w:date="2017-06-09T12:19:00Z" w:initials="MB">
    <w:p w14:paraId="7BC050FB" w14:textId="77777777" w:rsidR="006B2D46" w:rsidRDefault="006B2D46">
      <w:pPr>
        <w:pStyle w:val="af4"/>
      </w:pPr>
      <w:r>
        <w:rPr>
          <w:rStyle w:val="af3"/>
        </w:rPr>
        <w:annotationRef/>
      </w:r>
      <w:r>
        <w:t>?</w:t>
      </w:r>
    </w:p>
  </w:comment>
  <w:comment w:id="6" w:author="Mykola Bodnar" w:date="2017-06-09T12:19:00Z" w:initials="MB">
    <w:p w14:paraId="1BEFA2C0" w14:textId="77777777" w:rsidR="006B2D46" w:rsidRDefault="006B2D46">
      <w:pPr>
        <w:pStyle w:val="af4"/>
      </w:pPr>
      <w:r>
        <w:rPr>
          <w:rStyle w:val="af3"/>
        </w:rPr>
        <w:annotationRef/>
      </w:r>
      <w:r>
        <w:t>посилання</w:t>
      </w:r>
    </w:p>
  </w:comment>
  <w:comment w:id="7" w:author="Mykola Bodnar" w:date="2017-06-09T12:19:00Z" w:initials="MB">
    <w:p w14:paraId="53435313" w14:textId="77777777" w:rsidR="006B2D46" w:rsidRDefault="006B2D46">
      <w:pPr>
        <w:pStyle w:val="af4"/>
      </w:pPr>
      <w:r>
        <w:rPr>
          <w:rStyle w:val="af3"/>
        </w:rPr>
        <w:annotationRef/>
      </w:r>
      <w:r>
        <w:t>посилання</w:t>
      </w:r>
    </w:p>
  </w:comment>
  <w:comment w:id="8" w:author="Mykola Bodnar" w:date="2017-06-09T12:20:00Z" w:initials="MB">
    <w:p w14:paraId="58D6EA00" w14:textId="77777777" w:rsidR="006B2D46" w:rsidRDefault="006B2D46">
      <w:pPr>
        <w:pStyle w:val="af4"/>
      </w:pPr>
      <w:r>
        <w:rPr>
          <w:rStyle w:val="af3"/>
        </w:rPr>
        <w:annotationRef/>
      </w:r>
      <w:r>
        <w:t>посилання</w:t>
      </w:r>
    </w:p>
  </w:comment>
  <w:comment w:id="9" w:author="Mykola Bodnar" w:date="2017-06-09T12:20:00Z" w:initials="MB">
    <w:p w14:paraId="47DBE3A2" w14:textId="77777777" w:rsidR="006B2D46" w:rsidRDefault="006B2D46">
      <w:pPr>
        <w:pStyle w:val="af4"/>
      </w:pPr>
      <w:r>
        <w:rPr>
          <w:rStyle w:val="af3"/>
        </w:rPr>
        <w:annotationRef/>
      </w:r>
      <w:r>
        <w:t>курсив</w:t>
      </w:r>
    </w:p>
  </w:comment>
  <w:comment w:id="10" w:author="Mykola Bodnar" w:date="2017-06-09T12:20:00Z" w:initials="MB">
    <w:p w14:paraId="59B88B54" w14:textId="77777777" w:rsidR="006B2D46" w:rsidRDefault="006B2D46">
      <w:pPr>
        <w:pStyle w:val="af4"/>
      </w:pPr>
      <w:r>
        <w:rPr>
          <w:rStyle w:val="af3"/>
        </w:rPr>
        <w:annotationRef/>
      </w:r>
      <w:r>
        <w:t>посилання</w:t>
      </w:r>
    </w:p>
  </w:comment>
  <w:comment w:id="11" w:author="Mykola Bodnar" w:date="2017-06-09T12:20:00Z" w:initials="MB">
    <w:p w14:paraId="17C5E850" w14:textId="77777777" w:rsidR="006B2D46" w:rsidRDefault="006B2D46">
      <w:pPr>
        <w:pStyle w:val="af4"/>
      </w:pPr>
      <w:r>
        <w:rPr>
          <w:rStyle w:val="af3"/>
        </w:rPr>
        <w:annotationRef/>
      </w:r>
      <w:r>
        <w:t>Бантик, що є збоку!</w:t>
      </w:r>
    </w:p>
  </w:comment>
  <w:comment w:id="3" w:author="Mykola Bodnar" w:date="2017-06-09T12:21:00Z" w:initials="MB">
    <w:p w14:paraId="1E6E13E4" w14:textId="77777777" w:rsidR="006B2D46" w:rsidRDefault="006B2D46">
      <w:pPr>
        <w:pStyle w:val="af4"/>
      </w:pPr>
      <w:r>
        <w:rPr>
          <w:rStyle w:val="af3"/>
        </w:rPr>
        <w:annotationRef/>
      </w:r>
      <w:r>
        <w:t>Аргументовано показати актуальність, новизну, основних світових авторів, показати тих, що бачив риішення проблеми особливо оригінально. Показати класиків. Задати тезисно їх бачення роботи. Визначити перспективи розвитку. Показати корисність цієї розробки для суспільства, країни, людства, культури….  Визначити коротко (загально мету та задачі (без їх перелічення)).</w:t>
      </w:r>
    </w:p>
    <w:p w14:paraId="7FFDC899" w14:textId="77777777" w:rsidR="006B2D46" w:rsidRDefault="006B2D46">
      <w:pPr>
        <w:pStyle w:val="af4"/>
      </w:pPr>
    </w:p>
    <w:p w14:paraId="46058D51" w14:textId="77777777" w:rsidR="006B2D46" w:rsidRDefault="006B2D46">
      <w:pPr>
        <w:pStyle w:val="af4"/>
      </w:pPr>
      <w:r>
        <w:t>Забезпечити обсяг 3-4 сторінки</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B8E89B" w15:done="0"/>
  <w15:commentEx w15:paraId="7BC050FB" w15:done="0"/>
  <w15:commentEx w15:paraId="1BEFA2C0" w15:done="0"/>
  <w15:commentEx w15:paraId="53435313" w15:done="0"/>
  <w15:commentEx w15:paraId="58D6EA00" w15:done="0"/>
  <w15:commentEx w15:paraId="47DBE3A2" w15:done="0"/>
  <w15:commentEx w15:paraId="59B88B54" w15:done="0"/>
  <w15:commentEx w15:paraId="17C5E850" w15:done="0"/>
  <w15:commentEx w15:paraId="46058D5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453C5B" w14:textId="77777777" w:rsidR="002252AD" w:rsidRDefault="002252AD" w:rsidP="00853CFC">
      <w:r>
        <w:separator/>
      </w:r>
    </w:p>
  </w:endnote>
  <w:endnote w:type="continuationSeparator" w:id="0">
    <w:p w14:paraId="29D67FA8" w14:textId="77777777" w:rsidR="002252AD" w:rsidRDefault="002252AD" w:rsidP="00853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OfficinaSansCTT">
    <w:altName w:val="Times New Roman"/>
    <w:panose1 w:val="00000000000000000000"/>
    <w:charset w:val="CC"/>
    <w:family w:val="auto"/>
    <w:notTrueType/>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CA59A2" w14:textId="77777777" w:rsidR="006B2D46" w:rsidRDefault="006B2D46">
    <w:pPr>
      <w:pStyle w:val="a7"/>
    </w:pPr>
    <w:r w:rsidRPr="00297491">
      <w:rPr>
        <w:noProof/>
        <w:lang w:val="ru-RU" w:eastAsia="ru-RU"/>
      </w:rPr>
      <mc:AlternateContent>
        <mc:Choice Requires="wps">
          <w:drawing>
            <wp:anchor distT="0" distB="0" distL="114300" distR="114300" simplePos="0" relativeHeight="251660800" behindDoc="0" locked="0" layoutInCell="1" allowOverlap="1" wp14:anchorId="6EE19578" wp14:editId="5F3009B0">
              <wp:simplePos x="0" y="0"/>
              <wp:positionH relativeFrom="column">
                <wp:posOffset>370840</wp:posOffset>
              </wp:positionH>
              <wp:positionV relativeFrom="paragraph">
                <wp:posOffset>-36841</wp:posOffset>
              </wp:positionV>
              <wp:extent cx="708025" cy="152409"/>
              <wp:effectExtent l="0" t="0" r="0" b="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025" cy="15240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436FF6" w14:textId="77777777" w:rsidR="006B2D46" w:rsidRPr="000F36E5" w:rsidRDefault="006B2D46" w:rsidP="00297491">
                          <w:pPr>
                            <w:pStyle w:val="a9"/>
                            <w:jc w:val="both"/>
                          </w:pPr>
                          <w:r>
                            <w:t>Ткач</w:t>
                          </w:r>
                        </w:p>
                      </w:txbxContent>
                    </wps:txbx>
                    <wps:bodyPr rot="0" vert="horz" wrap="square" lIns="0" tIns="0" rIns="0" bIns="14400" anchor="t" anchorCtr="0" upright="1">
                      <a:noAutofit/>
                    </wps:bodyPr>
                  </wps:wsp>
                </a:graphicData>
              </a:graphic>
            </wp:anchor>
          </w:drawing>
        </mc:Choice>
        <mc:Fallback>
          <w:pict>
            <v:shapetype w14:anchorId="6EE19578" id="_x0000_t202" coordsize="21600,21600" o:spt="202" path="m,l,21600r21600,l21600,xe">
              <v:stroke joinstyle="miter"/>
              <v:path gradientshapeok="t" o:connecttype="rect"/>
            </v:shapetype>
            <v:shape id="Text Box 122" o:spid="_x0000_s1098" type="#_x0000_t202" style="position:absolute;left:0;text-align:left;margin-left:29.2pt;margin-top:-2.9pt;width:55.75pt;height:12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" stroked="f">
              <v:fill opacity="0"/>
              <v:textbox inset="0,0,0,.4mm">
                <w:txbxContent>
                  <w:p w14:paraId="40436FF6" w14:textId="77777777" w:rsidR="006B2D46" w:rsidRPr="000F36E5" w:rsidRDefault="006B2D46" w:rsidP="00297491">
                    <w:pPr>
                      <w:pStyle w:val="a9"/>
                      <w:jc w:val="both"/>
                    </w:pPr>
                    <w:r>
                      <w:t>Ткач</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C593A0" w14:textId="77777777" w:rsidR="002252AD" w:rsidRDefault="002252AD" w:rsidP="00853CFC">
      <w:r>
        <w:separator/>
      </w:r>
    </w:p>
  </w:footnote>
  <w:footnote w:type="continuationSeparator" w:id="0">
    <w:p w14:paraId="65319AEA" w14:textId="77777777" w:rsidR="002252AD" w:rsidRDefault="002252AD" w:rsidP="00853C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9594B0" w14:textId="77777777" w:rsidR="006B2D46" w:rsidRDefault="006B2D46" w:rsidP="00853CFC">
    <w:pPr>
      <w:pStyle w:val="a5"/>
    </w:pPr>
    <w:r>
      <w:rPr>
        <w:noProof/>
        <w:lang w:val="ru-RU" w:eastAsia="ru-RU"/>
      </w:rPr>
      <mc:AlternateContent>
        <mc:Choice Requires="wpg">
          <w:drawing>
            <wp:anchor distT="0" distB="0" distL="0" distR="0" simplePos="0" relativeHeight="251658240" behindDoc="0" locked="0" layoutInCell="1" allowOverlap="1" wp14:anchorId="6666096A" wp14:editId="73841892">
              <wp:simplePos x="0" y="0"/>
              <wp:positionH relativeFrom="page">
                <wp:posOffset>702945</wp:posOffset>
              </wp:positionH>
              <wp:positionV relativeFrom="page">
                <wp:posOffset>220624</wp:posOffset>
              </wp:positionV>
              <wp:extent cx="6650355" cy="10243820"/>
              <wp:effectExtent l="0" t="0" r="17145" b="24130"/>
              <wp:wrapNone/>
              <wp:docPr id="130"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355" cy="10243820"/>
                        <a:chOff x="1152" y="289"/>
                        <a:chExt cx="10473" cy="16273"/>
                      </a:xfrm>
                    </wpg:grpSpPr>
                    <wps:wsp>
                      <wps:cNvPr id="131" name="Text Box 94"/>
                      <wps:cNvSpPr txBox="1">
                        <a:spLocks noChangeArrowheads="1"/>
                      </wps:cNvSpPr>
                      <wps:spPr bwMode="auto">
                        <a:xfrm>
                          <a:off x="5092" y="15842"/>
                          <a:ext cx="583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50F090C2" w14:textId="77777777" w:rsidR="006B2D46" w:rsidRDefault="006B2D46" w:rsidP="00853CFC">
                            <w:r>
                              <w:rPr>
                                <w:szCs w:val="28"/>
                              </w:rPr>
                              <w:t xml:space="preserve">               </w:t>
                            </w:r>
                            <w:r>
                              <w:t>ІК-32.03 1393</w:t>
                            </w:r>
                            <w:r w:rsidRPr="00B4781D">
                              <w:t xml:space="preserve">.01 </w:t>
                            </w:r>
                            <w:r>
                              <w:t>ПЗ</w:t>
                            </w:r>
                          </w:p>
                          <w:p w14:paraId="37EE4AED" w14:textId="77777777" w:rsidR="006B2D46" w:rsidRDefault="006B2D46" w:rsidP="00853CFC"/>
                        </w:txbxContent>
                      </wps:txbx>
                      <wps:bodyPr rot="0" vert="horz" wrap="square" lIns="12600" tIns="12600" rIns="12600" bIns="12600" anchor="t" anchorCtr="0">
                        <a:noAutofit/>
                      </wps:bodyPr>
                    </wps:wsp>
                    <wps:wsp>
                      <wps:cNvPr id="133" name="Text Box 96"/>
                      <wps:cNvSpPr txBox="1">
                        <a:spLocks noChangeArrowheads="1"/>
                      </wps:cNvSpPr>
                      <wps:spPr bwMode="auto">
                        <a:xfrm>
                          <a:off x="11054" y="15762"/>
                          <a:ext cx="56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377B5E27" w14:textId="77777777" w:rsidR="006B2D46" w:rsidRDefault="006B2D46" w:rsidP="00853CFC">
                            <w:r>
                              <w:t>Лист</w:t>
                            </w:r>
                          </w:p>
                        </w:txbxContent>
                      </wps:txbx>
                      <wps:bodyPr rot="0" vert="horz" wrap="square" lIns="12600" tIns="12600" rIns="12600" bIns="12600" anchor="t" anchorCtr="0">
                        <a:noAutofit/>
                      </wps:bodyPr>
                    </wps:wsp>
                    <wps:wsp>
                      <wps:cNvPr id="134" name="Text Box 97"/>
                      <wps:cNvSpPr txBox="1">
                        <a:spLocks noChangeArrowheads="1"/>
                      </wps:cNvSpPr>
                      <wps:spPr bwMode="auto">
                        <a:xfrm>
                          <a:off x="4313" y="16271"/>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7B3C30C7" w14:textId="77777777" w:rsidR="006B2D46" w:rsidRDefault="006B2D46" w:rsidP="00E44397">
                            <w:pPr>
                              <w:pStyle w:val="a9"/>
                            </w:pPr>
                            <w:r>
                              <w:t>Дата</w:t>
                            </w:r>
                          </w:p>
                        </w:txbxContent>
                      </wps:txbx>
                      <wps:bodyPr rot="0" vert="horz" wrap="square" lIns="12600" tIns="12600" rIns="12600" bIns="12600" anchor="t" anchorCtr="0">
                        <a:noAutofit/>
                      </wps:bodyPr>
                    </wps:wsp>
                    <wps:wsp>
                      <wps:cNvPr id="135" name="Text Box 98"/>
                      <wps:cNvSpPr txBox="1">
                        <a:spLocks noChangeArrowheads="1"/>
                      </wps:cNvSpPr>
                      <wps:spPr bwMode="auto">
                        <a:xfrm>
                          <a:off x="3453" y="16276"/>
                          <a:ext cx="8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55FC1A59" w14:textId="77777777" w:rsidR="006B2D46" w:rsidRDefault="006B2D46" w:rsidP="00E44397">
                            <w:pPr>
                              <w:pStyle w:val="a9"/>
                            </w:pPr>
                            <w:r>
                              <w:rPr>
                                <w:lang w:val="en-US"/>
                              </w:rPr>
                              <w:t xml:space="preserve"> </w:t>
                            </w:r>
                            <w:r>
                              <w:t>П</w:t>
                            </w:r>
                            <w:r>
                              <w:rPr>
                                <w:lang w:val="en-US"/>
                              </w:rPr>
                              <w:t>і</w:t>
                            </w:r>
                            <w:r>
                              <w:t>дп.</w:t>
                            </w:r>
                          </w:p>
                        </w:txbxContent>
                      </wps:txbx>
                      <wps:bodyPr rot="0" vert="horz" wrap="square" lIns="12600" tIns="12600" rIns="12600" bIns="12600" anchor="t" anchorCtr="0">
                        <a:noAutofit/>
                      </wps:bodyPr>
                    </wps:wsp>
                    <wps:wsp>
                      <wps:cNvPr id="136" name="Text Box 99"/>
                      <wps:cNvSpPr txBox="1">
                        <a:spLocks noChangeArrowheads="1"/>
                      </wps:cNvSpPr>
                      <wps:spPr bwMode="auto">
                        <a:xfrm>
                          <a:off x="2211" y="16273"/>
                          <a:ext cx="123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61F57FD5" w14:textId="77777777" w:rsidR="006B2D46" w:rsidRDefault="006B2D46" w:rsidP="00E44397">
                            <w:pPr>
                              <w:pStyle w:val="a9"/>
                            </w:pPr>
                            <w:r>
                              <w:rPr>
                                <w:lang w:val="en-US"/>
                              </w:rPr>
                              <w:t xml:space="preserve"> </w:t>
                            </w:r>
                            <w:r>
                              <w:t>№ докум.</w:t>
                            </w:r>
                          </w:p>
                        </w:txbxContent>
                      </wps:txbx>
                      <wps:bodyPr rot="0" vert="horz" wrap="square" lIns="12600" tIns="12600" rIns="12600" bIns="12600" anchor="t" anchorCtr="0">
                        <a:noAutofit/>
                      </wps:bodyPr>
                    </wps:wsp>
                    <wps:wsp>
                      <wps:cNvPr id="137" name="Text Box 100"/>
                      <wps:cNvSpPr txBox="1">
                        <a:spLocks noChangeArrowheads="1"/>
                      </wps:cNvSpPr>
                      <wps:spPr bwMode="auto">
                        <a:xfrm>
                          <a:off x="1580" y="16277"/>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0A708EA1" w14:textId="77777777" w:rsidR="006B2D46" w:rsidRDefault="006B2D46" w:rsidP="00E44397">
                            <w:pPr>
                              <w:pStyle w:val="a9"/>
                            </w:pPr>
                            <w:r>
                              <w:rPr>
                                <w:lang w:val="en-US"/>
                              </w:rPr>
                              <w:t xml:space="preserve"> </w:t>
                            </w:r>
                            <w:r>
                              <w:t>Лист</w:t>
                            </w:r>
                          </w:p>
                        </w:txbxContent>
                      </wps:txbx>
                      <wps:bodyPr rot="0" vert="horz" wrap="square" lIns="12600" tIns="12600" rIns="12600" bIns="12600" anchor="t" anchorCtr="0">
                        <a:noAutofit/>
                      </wps:bodyPr>
                    </wps:wsp>
                    <wps:wsp>
                      <wps:cNvPr id="138" name="Line 101"/>
                      <wps:cNvCnPr>
                        <a:cxnSpLocks noChangeShapeType="1"/>
                      </wps:cNvCnPr>
                      <wps:spPr bwMode="auto">
                        <a:xfrm>
                          <a:off x="11051" y="15696"/>
                          <a:ext cx="0" cy="86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Text Box 102"/>
                      <wps:cNvSpPr txBox="1">
                        <a:spLocks noChangeArrowheads="1"/>
                      </wps:cNvSpPr>
                      <wps:spPr bwMode="auto">
                        <a:xfrm>
                          <a:off x="1152" y="16277"/>
                          <a:ext cx="4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2D47CCD3" w14:textId="77777777" w:rsidR="006B2D46" w:rsidRDefault="006B2D46" w:rsidP="00E44397">
                            <w:pPr>
                              <w:pStyle w:val="a9"/>
                            </w:pPr>
                            <w:r>
                              <w:rPr>
                                <w:lang w:val="en-US"/>
                              </w:rPr>
                              <w:t xml:space="preserve"> </w:t>
                            </w:r>
                            <w:r>
                              <w:t>Зм</w:t>
                            </w:r>
                          </w:p>
                        </w:txbxContent>
                      </wps:txbx>
                      <wps:bodyPr rot="0" vert="horz" wrap="square" lIns="12600" tIns="12600" rIns="12600" bIns="12600" anchor="t" anchorCtr="0">
                        <a:noAutofit/>
                      </wps:bodyPr>
                    </wps:wsp>
                    <wps:wsp>
                      <wps:cNvPr id="140" name="Rectangle 103"/>
                      <wps:cNvSpPr>
                        <a:spLocks noChangeArrowheads="1"/>
                      </wps:cNvSpPr>
                      <wps:spPr bwMode="auto">
                        <a:xfrm>
                          <a:off x="1153" y="289"/>
                          <a:ext cx="10472" cy="16272"/>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41" name="Line 104"/>
                      <wps:cNvCnPr>
                        <a:cxnSpLocks noChangeShapeType="1"/>
                      </wps:cNvCnPr>
                      <wps:spPr bwMode="auto">
                        <a:xfrm>
                          <a:off x="1153" y="15696"/>
                          <a:ext cx="1047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Line 105"/>
                      <wps:cNvCnPr>
                        <a:cxnSpLocks noChangeShapeType="1"/>
                      </wps:cNvCnPr>
                      <wps:spPr bwMode="auto">
                        <a:xfrm>
                          <a:off x="4944" y="15696"/>
                          <a:ext cx="0" cy="86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Line 106"/>
                      <wps:cNvCnPr>
                        <a:cxnSpLocks noChangeShapeType="1"/>
                      </wps:cNvCnPr>
                      <wps:spPr bwMode="auto">
                        <a:xfrm>
                          <a:off x="1153" y="15985"/>
                          <a:ext cx="3792"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Line 107"/>
                      <wps:cNvCnPr>
                        <a:cxnSpLocks noChangeShapeType="1"/>
                      </wps:cNvCnPr>
                      <wps:spPr bwMode="auto">
                        <a:xfrm>
                          <a:off x="1153" y="16273"/>
                          <a:ext cx="379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108"/>
                      <wps:cNvCnPr>
                        <a:cxnSpLocks noChangeShapeType="1"/>
                      </wps:cNvCnPr>
                      <wps:spPr bwMode="auto">
                        <a:xfrm>
                          <a:off x="4314"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109"/>
                      <wps:cNvCnPr>
                        <a:cxnSpLocks noChangeShapeType="1"/>
                      </wps:cNvCnPr>
                      <wps:spPr bwMode="auto">
                        <a:xfrm>
                          <a:off x="344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Line 110"/>
                      <wps:cNvCnPr>
                        <a:cxnSpLocks noChangeShapeType="1"/>
                      </wps:cNvCnPr>
                      <wps:spPr bwMode="auto">
                        <a:xfrm>
                          <a:off x="1581"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111"/>
                      <wps:cNvCnPr>
                        <a:cxnSpLocks noChangeShapeType="1"/>
                      </wps:cNvCnPr>
                      <wps:spPr bwMode="auto">
                        <a:xfrm>
                          <a:off x="11051" y="16101"/>
                          <a:ext cx="573"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112"/>
                      <wps:cNvCnPr>
                        <a:cxnSpLocks noChangeShapeType="1"/>
                      </wps:cNvCnPr>
                      <wps:spPr bwMode="auto">
                        <a:xfrm>
                          <a:off x="221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66096A" id="Group 93" o:spid="_x0000_s1026" style="position:absolute;left:0;text-align:left;margin-left:55.35pt;margin-top:17.35pt;width:523.65pt;height:806.6pt;z-index:251658240;mso-wrap-distance-left:0;mso-wrap-distance-right:0;mso-position-horizontal-relative:page;mso-position-vertical-relative:page" coordorigin="1152,289" coordsize="10473,16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">
              <v:shapetype id="_x0000_t202" coordsize="21600,21600" o:spt="202" path="m,l,21600r21600,l21600,xe">
                <v:stroke joinstyle="miter"/>
                <v:path gradientshapeok="t" o:connecttype="rect"/>
              </v:shapetype>
              <v:shape id="Text Box 94" o:spid="_x0000_s1027" type="#_x0000_t202" style="position:absolute;left:5092;top:15842;width:583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NKvL8A&#10;AADcAAAADwAAAGRycy9kb3ducmV2LnhtbERPTYvCMBC9L/gfwgje1lQFkWoUEYSKi6AWz0MzNsVm&#10;Upqo9d+bBcHbPN7nLFadrcWDWl85VjAaJiCIC6crLhXk5+3vDIQPyBprx6TgRR5Wy97PAlPtnnyk&#10;xymUIoawT1GBCaFJpfSFIYt+6BriyF1dazFE2JZSt/iM4baW4ySZSosVxwaDDW0MFbfT3SpILvsy&#10;k/d9ZbrdNGQyL2YH/FNq0O/WcxCBuvAVf9yZjvMnI/h/Jl4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s0q8vwAAANwAAAAPAAAAAAAAAAAAAAAAAJgCAABkcnMvZG93bnJl&#10;di54bWxQSwUGAAAAAAQABAD1AAAAhAMAAAAA&#10;" filled="f" stroked="f" strokecolor="gray">
                <v:stroke joinstyle="round"/>
                <v:textbox inset=".35mm,.35mm,.35mm,.35mm">
                  <w:txbxContent>
                    <w:p w14:paraId="50F090C2" w14:textId="77777777" w:rsidR="006B2D46" w:rsidRDefault="006B2D46" w:rsidP="00853CFC">
                      <w:r>
                        <w:rPr>
                          <w:szCs w:val="28"/>
                        </w:rPr>
                        <w:t xml:space="preserve">               </w:t>
                      </w:r>
                      <w:r>
                        <w:t>ІК-32.03 1393</w:t>
                      </w:r>
                      <w:r w:rsidRPr="00B4781D">
                        <w:t xml:space="preserve">.01 </w:t>
                      </w:r>
                      <w:r>
                        <w:t>ПЗ</w:t>
                      </w:r>
                    </w:p>
                    <w:p w14:paraId="37EE4AED" w14:textId="77777777" w:rsidR="006B2D46" w:rsidRDefault="006B2D46" w:rsidP="00853CFC"/>
                  </w:txbxContent>
                </v:textbox>
              </v:shape>
              <v:shape id="Text Box 96" o:spid="_x0000_s1028" type="#_x0000_t202" style="position:absolute;left:11054;top:15762;width:56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1xUMEA&#10;AADcAAAADwAAAGRycy9kb3ducmV2LnhtbERP32uDMBB+L+x/CDfYWxvXgogzljIoOByDOtnzYW5G&#10;ai5i0tb998tg0Lf7+H5esV/sKK40+8GxgudNAoK4c3rgXkH7eVxnIHxA1jg6JgU/5GFfPqwKzLW7&#10;8YmuTehFDGGfowITwpRL6TtDFv3GTcSR+3azxRDh3Es94y2G21FukySVFgeODQYnejXUnZuLVZB8&#10;1X0lL/Vglrc0VLLtsg98V+rpcTm8gAi0hLv4313pOH+3g79n4gW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tcVDBAAAA3AAAAA8AAAAAAAAAAAAAAAAAmAIAAGRycy9kb3du&#10;cmV2LnhtbFBLBQYAAAAABAAEAPUAAACGAwAAAAA=&#10;" filled="f" stroked="f" strokecolor="gray">
                <v:stroke joinstyle="round"/>
                <v:textbox inset=".35mm,.35mm,.35mm,.35mm">
                  <w:txbxContent>
                    <w:p w14:paraId="377B5E27" w14:textId="77777777" w:rsidR="006B2D46" w:rsidRDefault="006B2D46" w:rsidP="00853CFC">
                      <w:r>
                        <w:t>Лист</w:t>
                      </w:r>
                    </w:p>
                  </w:txbxContent>
                </v:textbox>
              </v:shape>
              <v:shape id="_x0000_s1029" type="#_x0000_t202" style="position:absolute;left:4313;top:16271;width:6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pJMAA&#10;AADcAAAADwAAAGRycy9kb3ducmV2LnhtbERPTYvCMBC9C/6HMII3TXVFpDYVEYQuLsK6suehGZti&#10;MylN1PrvN4Kwt3m8z8k2vW3EnTpfO1YwmyYgiEuna64UnH/2kxUIH5A1No5JwZM8bPLhIMNUuwd/&#10;0/0UKhFD2KeowITQplL60pBFP3UtceQurrMYIuwqqTt8xHDbyHmSLKXFmmODwZZ2hsrr6WYVJL+H&#10;qpC3Q236z2Uo5LlcHfFLqfGo365BBOrDv/jtLnSc/7GA1zPxAp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TpJMAAAADcAAAADwAAAAAAAAAAAAAAAACYAgAAZHJzL2Rvd25y&#10;ZXYueG1sUEsFBgAAAAAEAAQA9QAAAIUDAAAAAA==&#10;" filled="f" stroked="f" strokecolor="gray">
                <v:stroke joinstyle="round"/>
                <v:textbox inset=".35mm,.35mm,.35mm,.35mm">
                  <w:txbxContent>
                    <w:p w14:paraId="7B3C30C7" w14:textId="77777777" w:rsidR="006B2D46" w:rsidRDefault="006B2D46" w:rsidP="00E44397">
                      <w:pPr>
                        <w:pStyle w:val="a9"/>
                      </w:pPr>
                      <w:r>
                        <w:t>Дата</w:t>
                      </w:r>
                    </w:p>
                  </w:txbxContent>
                </v:textbox>
              </v:shape>
              <v:shape id="Text Box 98" o:spid="_x0000_s1030" type="#_x0000_t202" style="position:absolute;left:3453;top:16276;width:85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Mv8AA&#10;AADcAAAADwAAAGRycy9kb3ducmV2LnhtbERPTYvCMBC9C/6HMII3TXVRpDYVEYQuLsK6suehGZti&#10;MylN1PrvN4Kwt3m8z8k2vW3EnTpfO1YwmyYgiEuna64UnH/2kxUIH5A1No5JwZM8bPLhIMNUuwd/&#10;0/0UKhFD2KeowITQplL60pBFP3UtceQurrMYIuwqqTt8xHDbyHmSLKXFmmODwZZ2hsrr6WYVJL+H&#10;qpC3Q236z2Uo5LlcHfFLqfGo365BBOrDv/jtLnSc/7GA1zPxAp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Mv8AAAADcAAAADwAAAAAAAAAAAAAAAACYAgAAZHJzL2Rvd25y&#10;ZXYueG1sUEsFBgAAAAAEAAQA9QAAAIUDAAAAAA==&#10;" filled="f" stroked="f" strokecolor="gray">
                <v:stroke joinstyle="round"/>
                <v:textbox inset=".35mm,.35mm,.35mm,.35mm">
                  <w:txbxContent>
                    <w:p w14:paraId="55FC1A59" w14:textId="77777777" w:rsidR="006B2D46" w:rsidRDefault="006B2D46" w:rsidP="00E44397">
                      <w:pPr>
                        <w:pStyle w:val="a9"/>
                      </w:pPr>
                      <w:r>
                        <w:rPr>
                          <w:lang w:val="en-US"/>
                        </w:rPr>
                        <w:t xml:space="preserve"> </w:t>
                      </w:r>
                      <w:r>
                        <w:t>П</w:t>
                      </w:r>
                      <w:r>
                        <w:rPr>
                          <w:lang w:val="en-US"/>
                        </w:rPr>
                        <w:t>і</w:t>
                      </w:r>
                      <w:r>
                        <w:t>дп.</w:t>
                      </w:r>
                    </w:p>
                  </w:txbxContent>
                </v:textbox>
              </v:shape>
              <v:shape id="Text Box 99" o:spid="_x0000_s1031" type="#_x0000_t202" style="position:absolute;left:2211;top:16273;width:123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SyMEA&#10;AADcAAAADwAAAGRycy9kb3ducmV2LnhtbERP22qDQBB9L/Qflgn0rVnTgohxlVIoWCyFXMjz4E5d&#10;qTsr7pqYv88WCnmbw7lOUS12EGeafO9YwWadgCBune65U3A8fDxnIHxA1jg4JgVX8lCVjw8F5tpd&#10;eEfnfehEDGGfowITwphL6VtDFv3ajcSR+3GTxRDh1Ek94SWG20G+JEkqLfYcGwyO9G6o/d3PVkFy&#10;arpazk1vls801PLYZt/4pdTTannbggi0hLv4313rOP81hb9n4gWy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a0sjBAAAA3AAAAA8AAAAAAAAAAAAAAAAAmAIAAGRycy9kb3du&#10;cmV2LnhtbFBLBQYAAAAABAAEAPUAAACGAwAAAAA=&#10;" filled="f" stroked="f" strokecolor="gray">
                <v:stroke joinstyle="round"/>
                <v:textbox inset=".35mm,.35mm,.35mm,.35mm">
                  <w:txbxContent>
                    <w:p w14:paraId="61F57FD5" w14:textId="77777777" w:rsidR="006B2D46" w:rsidRDefault="006B2D46" w:rsidP="00E44397">
                      <w:pPr>
                        <w:pStyle w:val="a9"/>
                      </w:pPr>
                      <w:r>
                        <w:rPr>
                          <w:lang w:val="en-US"/>
                        </w:rPr>
                        <w:t xml:space="preserve"> </w:t>
                      </w:r>
                      <w:r>
                        <w:t>№ докум.</w:t>
                      </w:r>
                    </w:p>
                  </w:txbxContent>
                </v:textbox>
              </v:shape>
              <v:shape id="Text Box 100" o:spid="_x0000_s1032" type="#_x0000_t202" style="position:absolute;left:1580;top:16277;width:6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3U8AA&#10;AADcAAAADwAAAGRycy9kb3ducmV2LnhtbERPTYvCMBC9L/gfwgje1lQXVGpTEUHo4iLoyp6HZmyK&#10;zaQ0Ueu/3wiCt3m8z8lWvW3EjTpfO1YwGScgiEuna64UnH63nwsQPiBrbByTggd5WOWDjwxT7e58&#10;oNsxVCKGsE9RgQmhTaX0pSGLfuxa4sidXWcxRNhVUnd4j+G2kdMkmUmLNccGgy1tDJWX49UqSP52&#10;VSGvu9r037NQyFO52OOPUqNhv16CCNSHt/jlLnSc/zWH5zPxAp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Z3U8AAAADcAAAADwAAAAAAAAAAAAAAAACYAgAAZHJzL2Rvd25y&#10;ZXYueG1sUEsFBgAAAAAEAAQA9QAAAIUDAAAAAA==&#10;" filled="f" stroked="f" strokecolor="gray">
                <v:stroke joinstyle="round"/>
                <v:textbox inset=".35mm,.35mm,.35mm,.35mm">
                  <w:txbxContent>
                    <w:p w14:paraId="0A708EA1" w14:textId="77777777" w:rsidR="006B2D46" w:rsidRDefault="006B2D46" w:rsidP="00E44397">
                      <w:pPr>
                        <w:pStyle w:val="a9"/>
                      </w:pPr>
                      <w:r>
                        <w:rPr>
                          <w:lang w:val="en-US"/>
                        </w:rPr>
                        <w:t xml:space="preserve"> </w:t>
                      </w:r>
                      <w:r>
                        <w:t>Лист</w:t>
                      </w:r>
                    </w:p>
                  </w:txbxContent>
                </v:textbox>
              </v:shape>
              <v:line id="Line 101" o:spid="_x0000_s1033" style="position:absolute;visibility:visible;mso-wrap-style:square" from="11051,15696" to="11051,1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iV5sYAAADcAAAADwAAAGRycy9kb3ducmV2LnhtbESPQWvCQBCF74L/YRmhF6kbK4pEVxHb&#10;ghQRtKW9jtkxCWZn0+w2pv++cxB6m+G9ee+b5bpzlWqpCaVnA+NRAoo487bk3MDH++vjHFSIyBYr&#10;z2TglwKsV/3eElPrb3yk9hRzJSEcUjRQxFinWoesIIdh5Gti0S6+cRhlbXJtG7xJuKv0U5LMtMOS&#10;paHAmrYFZdfTjzMw/Xw+Dvft7jCZn2lG3y+4+dq/GfMw6DYLUJG6+G++X++s4E+EVp6RCf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IlebGAAAA3AAAAA8AAAAAAAAA&#10;AAAAAAAAoQIAAGRycy9kb3ducmV2LnhtbFBLBQYAAAAABAAEAPkAAACUAwAAAAA=&#10;" strokeweight=".79mm">
                <v:stroke joinstyle="miter"/>
              </v:line>
              <v:shape id="Text Box 102" o:spid="_x0000_s1034" type="#_x0000_t202" style="position:absolute;left:1152;top:16277;width:4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GusAA&#10;AADcAAAADwAAAGRycy9kb3ducmV2LnhtbERPTYvCMBC9L/gfwgje1tQVxK2mRQShi7KgK56HZmyK&#10;zaQ0Ueu/N8KCt3m8z1nmvW3EjTpfO1YwGScgiEuna64UHP82n3MQPiBrbByTggd5yLPBxxJT7e68&#10;p9shVCKGsE9RgQmhTaX0pSGLfuxa4sidXWcxRNhVUnd4j+G2kV9JMpMWa44NBltaGyovh6tVkJy2&#10;VSGv29r0P7NQyGM5/8WdUqNhv1qACNSHt/jfXeg4f/oNr2fiBTJ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VGusAAAADcAAAADwAAAAAAAAAAAAAAAACYAgAAZHJzL2Rvd25y&#10;ZXYueG1sUEsFBgAAAAAEAAQA9QAAAIUDAAAAAA==&#10;" filled="f" stroked="f" strokecolor="gray">
                <v:stroke joinstyle="round"/>
                <v:textbox inset=".35mm,.35mm,.35mm,.35mm">
                  <w:txbxContent>
                    <w:p w14:paraId="2D47CCD3" w14:textId="77777777" w:rsidR="006B2D46" w:rsidRDefault="006B2D46" w:rsidP="00E44397">
                      <w:pPr>
                        <w:pStyle w:val="a9"/>
                      </w:pPr>
                      <w:r>
                        <w:rPr>
                          <w:lang w:val="en-US"/>
                        </w:rPr>
                        <w:t xml:space="preserve"> </w:t>
                      </w:r>
                      <w:r>
                        <w:t>Зм</w:t>
                      </w:r>
                    </w:p>
                  </w:txbxContent>
                </v:textbox>
              </v:shape>
              <v:rect id="Rectangle 103" o:spid="_x0000_s1035" style="position:absolute;left:1153;top:289;width:10472;height:162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bzcYA&#10;AADcAAAADwAAAGRycy9kb3ducmV2LnhtbESPQWvCQBCF74X+h2UKvdWNUkRSV9FSoRSKaEvR25Ad&#10;k2B2NuxuTfTXOwfB2wzvzXvfTOe9a9SJQqw9GxgOMlDEhbc1lwZ+f1YvE1AxIVtsPJOBM0WYzx4f&#10;pphb3/GGTttUKgnhmKOBKqU21zoWFTmMA98Si3bwwWGSNZTaBuwk3DV6lGVj7bBmaaiwpfeKiuP2&#10;3xk47L+Ww8nuO+BF/+2Jz91u/bEw5vmpX7yBStSnu/l2/WkF/1Xw5RmZQ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bbzcYAAADcAAAADwAAAAAAAAAAAAAAAACYAgAAZHJz&#10;L2Rvd25yZXYueG1sUEsFBgAAAAAEAAQA9QAAAIsDAAAAAA==&#10;" filled="f" strokeweight=".79mm"/>
              <v:line id="Line 104" o:spid="_x0000_s1036" style="position:absolute;visibility:visible;mso-wrap-style:square" from="1153,15696" to="11625,15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RPBsQAAADcAAAADwAAAGRycy9kb3ducmV2LnhtbERPTWvCQBC9C/6HZQq9SN1YW5HoKmJb&#10;CCKFqLTXMTtNgtnZmN3G+O9dodDbPN7nzJedqURLjSstKxgNIxDEmdUl5woO+4+nKQjnkTVWlknB&#10;lRwsF/3eHGNtL5xSu/O5CCHsYlRQeF/HUrqsIINuaGviwP3YxqAPsMmlbvASwk0ln6NoIg2WHBoK&#10;rGldUHba/RoFr19v6WDbJp/j6ZEmdH7H1fd2o9TjQ7eagfDU+X/xnzvRYf7LCO7PhAv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E8GxAAAANwAAAAPAAAAAAAAAAAA&#10;AAAAAKECAABkcnMvZG93bnJldi54bWxQSwUGAAAAAAQABAD5AAAAkgMAAAAA&#10;" strokeweight=".79mm">
                <v:stroke joinstyle="miter"/>
              </v:line>
              <v:line id="Line 105" o:spid="_x0000_s1037" style="position:absolute;visibility:visible;mso-wrap-style:square" from="4944,15696" to="4944,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pnpMMAAADcAAAADwAAAGRycy9kb3ducmV2LnhtbESP0WoCMRBF3wv+Q5iCL6VmV0pXtkYR&#10;QfBJ0PoBQzJulm4mSxJ31783hULfZrj3nrmz3k6uEwOF2HpWUC4KEMTam5YbBdfvw/sKREzIBjvP&#10;pOBBEbab2csaa+NHPtNwSY3IEI41KrAp9bWUUVtyGBe+J87azQeHKa+hkSbgmOGuk8ui+JQOW84X&#10;LPa0t6R/LneXKbq04+3+qA5lMZycTtSF6k2p+eu0+wKRaEr/5r/00eT6H0v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6Z6TDAAAA3AAAAA8AAAAAAAAAAAAA&#10;AAAAoQIAAGRycy9kb3ducmV2LnhtbFBLBQYAAAAABAAEAPkAAACRAwAAAAA=&#10;" strokeweight=".71mm">
                <v:stroke joinstyle="miter"/>
              </v:line>
              <v:line id="Line 106" o:spid="_x0000_s1038" style="position:absolute;visibility:visible;mso-wrap-style:square" from="1153,15985" to="4945,1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3U6cUAAADcAAAADwAAAGRycy9kb3ducmV2LnhtbERPS2sCMRC+C/0PYQreatZaWlmNIhVb&#10;LaX4ungbNuNmcTNZNqm7+utNoeBtPr7njKetLcWZal84VtDvJSCIM6cLzhXsd4unIQgfkDWWjknB&#10;hTxMJw+dMabaNbyh8zbkIoawT1GBCaFKpfSZIYu+5yriyB1dbTFEWOdS19jEcFvK5yR5lRYLjg0G&#10;K3o3lJ22v1bBdf+9Hpyu89nHWzJffR2a9rP4MUp1H9vZCESgNtzF/+6ljvNfBv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3U6cUAAADcAAAADwAAAAAAAAAA&#10;AAAAAAChAgAAZHJzL2Rvd25yZXYueG1sUEsFBgAAAAAEAAQA+QAAAJMDAAAAAA==&#10;" strokeweight=".41mm">
                <v:stroke joinstyle="miter"/>
              </v:line>
              <v:line id="Line 107" o:spid="_x0000_s1039" style="position:absolute;visibility:visible;mso-wrap-style:square" from="1153,16273" to="4945,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PsnsQAAADcAAAADwAAAGRycy9kb3ducmV2LnhtbERP22rCQBB9F/oPywi+iG5qrUjqKlIt&#10;iEjBC+3rNDsmodnZmF1j/HtXEHybw7nOZNaYQtRUudyygtd+BII4sTrnVMFh/9Ubg3AeWWNhmRRc&#10;ycFs+tKaYKzthbdU73wqQgi7GBVk3pexlC7JyKDr25I4cEdbGfQBVqnUFV5CuCnkIIpG0mDOoSHD&#10;kj4zSv53Z6Pg/Wex7W7q1ffb+I9GdFri/HezVqrTbuYfIDw1/il+uFc6zB8O4f5MuE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yexAAAANwAAAAPAAAAAAAAAAAA&#10;AAAAAKECAABkcnMvZG93bnJldi54bWxQSwUGAAAAAAQABAD5AAAAkgMAAAAA&#10;" strokeweight=".79mm">
                <v:stroke joinstyle="miter"/>
              </v:line>
              <v:line id="Line 108" o:spid="_x0000_s1040" style="position:absolute;visibility:visible;mso-wrap-style:square" from="4314,15696" to="4314,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9JBcQAAADcAAAADwAAAGRycy9kb3ducmV2LnhtbERP22rCQBB9L/gPyxR8KXVTb0h0FWkr&#10;iIjgBX0ds9MkmJ1Ns9sY/94VhL7N4VxnMmtMIWqqXG5ZwUcnAkGcWJ1zquCwX7yPQDiPrLGwTApu&#10;5GA2bb1MMNb2yluqdz4VIYRdjAoy78tYSpdkZNB1bEkcuB9bGfQBVqnUFV5DuClkN4qG0mDOoSHD&#10;kj4zSi67P6NgcPzavq3r5aY3OtOQfr9xflqvlGq/NvMxCE+N/xc/3Usd5vcH8HgmXC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D0kFxAAAANwAAAAPAAAAAAAAAAAA&#10;AAAAAKECAABkcnMvZG93bnJldi54bWxQSwUGAAAAAAQABAD5AAAAkgMAAAAA&#10;" strokeweight=".79mm">
                <v:stroke joinstyle="miter"/>
              </v:line>
              <v:line id="Line 109" o:spid="_x0000_s1041" style="position:absolute;visibility:visible;mso-wrap-style:square" from="3448,15696" to="3448,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3XcsQAAADcAAAADwAAAGRycy9kb3ducmV2LnhtbERP22rCQBB9F/yHZYS+iG7UNkjqKqIt&#10;iEjBC/Z1mp0mwexszG5j/PuuUOjbHM51ZovWlKKh2hWWFYyGEQji1OqCMwWn4/tgCsJ5ZI2lZVJw&#10;JweLebczw0TbG++pOfhMhBB2CSrIva8SKV2ak0E3tBVx4L5tbdAHWGdS13gL4aaU4yiKpcGCQ0OO&#10;Fa1ySi+HH6Pg5bze93fN5mMy/aKYrm+4/NxtlXrqtctXEJ5a/y/+c290mP8cw+OZcIG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3ddyxAAAANwAAAAPAAAAAAAAAAAA&#10;AAAAAKECAABkcnMvZG93bnJldi54bWxQSwUGAAAAAAQABAD5AAAAkgMAAAAA&#10;" strokeweight=".79mm">
                <v:stroke joinstyle="miter"/>
              </v:line>
              <v:line id="Line 110" o:spid="_x0000_s1042" style="position:absolute;visibility:visible;mso-wrap-style:square" from="1581,15696" to="1581,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Fy6cQAAADcAAAADwAAAGRycy9kb3ducmV2LnhtbERP22rCQBB9L/gPywi+FN3U1gvRVaQX&#10;EBHBC/o6ZsckmJ1Ns9uY/n1XKPg2h3Od6bwxhaipcrllBS+9CARxYnXOqYLD/qs7BuE8ssbCMin4&#10;JQfzWetpirG2N95SvfOpCCHsYlSQeV/GUrokI4OuZ0viwF1sZdAHWKVSV3gL4aaQ/SgaSoM5h4YM&#10;S3rPKLnufoyCwfFj+7yul5vX8ZmG9P2Ji9N6pVSn3SwmIDw1/iH+dy91mP82gvsz4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XLpxAAAANwAAAAPAAAAAAAAAAAA&#10;AAAAAKECAABkcnMvZG93bnJldi54bWxQSwUGAAAAAAQABAD5AAAAkgMAAAAA&#10;" strokeweight=".79mm">
                <v:stroke joinstyle="miter"/>
              </v:line>
              <v:line id="Line 111" o:spid="_x0000_s1043" style="position:absolute;visibility:visible;mso-wrap-style:square" from="11051,16101" to="11624,1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lGmMgAAADcAAAADwAAAGRycy9kb3ducmV2LnhtbESPzUvDQBDF74L/wzJCb3bjB7Wk3ZZi&#10;sVoR6deltyE7ZkOzsyG7NrF/vXMQvM3w3rz3m+m897U6UxurwAbuhhko4iLYiksDh/3L7RhUTMgW&#10;68Bk4IcizGfXV1PMbeh4S+ddKpWEcMzRgEupybWOhSOPcRgaYtG+QusxydqW2rbYSbiv9X2WjbTH&#10;iqXBYUPPjorT7tsbuBw+Ng+ny3KxesqW6/dj179Wn86YwU2/mIBK1Kd/89/1mxX8R6GVZ2QCP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6lGmMgAAADcAAAADwAAAAAA&#10;AAAAAAAAAAChAgAAZHJzL2Rvd25yZXYueG1sUEsFBgAAAAAEAAQA+QAAAJYDAAAAAA==&#10;" strokeweight=".41mm">
                <v:stroke joinstyle="miter"/>
              </v:line>
              <v:line id="Line 112" o:spid="_x0000_s1044" style="position:absolute;visibility:visible;mso-wrap-style:square" from="2218,15696" to="2218,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JDAMQAAADcAAAADwAAAGRycy9kb3ducmV2LnhtbERPTWvCQBC9F/wPywi9FN20tqLRVaRa&#10;EJFCtNTrmB2TYHY2Zrcx/nu3UOhtHu9zpvPWlKKh2hWWFTz3IxDEqdUFZwq+9h+9EQjnkTWWlknB&#10;jRzMZ52HKcbaXjmhZuczEULYxagg976KpXRpTgZd31bEgTvZ2qAPsM6krvEawk0pX6JoKA0WHBpy&#10;rOg9p/S8+zEK3r6XydO2WX8ORkca0mWFi8N2o9Rjt11MQHhq/b/4z73WYf7rGH6fCR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kMAxAAAANwAAAAPAAAAAAAAAAAA&#10;AAAAAKECAABkcnMvZG93bnJldi54bWxQSwUGAAAAAAQABAD5AAAAkgMAAAAA&#10;" strokeweight=".79mm">
                <v:stroke joinstyle="miter"/>
              </v:line>
              <w10:wrap anchorx="page" anchory="page"/>
            </v:group>
          </w:pict>
        </mc:Fallback>
      </mc:AlternateContent>
    </w:r>
    <w:r>
      <w:rPr>
        <w:noProof/>
        <w:lang w:val="ru-RU" w:eastAsia="ru-RU"/>
      </w:rPr>
      <mc:AlternateContent>
        <mc:Choice Requires="wps">
          <w:drawing>
            <wp:anchor distT="0" distB="0" distL="114300" distR="114300" simplePos="0" relativeHeight="251662336" behindDoc="0" locked="0" layoutInCell="1" allowOverlap="1" wp14:anchorId="2DAF9CEA" wp14:editId="45238ADC">
              <wp:simplePos x="0" y="0"/>
              <wp:positionH relativeFrom="column">
                <wp:posOffset>5909310</wp:posOffset>
              </wp:positionH>
              <wp:positionV relativeFrom="line">
                <wp:posOffset>10037089</wp:posOffset>
              </wp:positionV>
              <wp:extent cx="356870" cy="281940"/>
              <wp:effectExtent l="0" t="0" r="5080" b="3810"/>
              <wp:wrapNone/>
              <wp:docPr id="2"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55662AB7" w14:textId="77777777" w:rsidR="006B2D46" w:rsidRPr="00FD2A49" w:rsidRDefault="006B2D46"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5F25AD">
                            <w:rPr>
                              <w:noProof/>
                              <w:sz w:val="28"/>
                            </w:rPr>
                            <w:t>10</w:t>
                          </w:r>
                          <w:r w:rsidRPr="00A24D6C">
                            <w:rPr>
                              <w:noProof/>
                              <w:sz w:val="28"/>
                            </w:rPr>
                            <w:fldChar w:fldCharType="end"/>
                          </w:r>
                        </w:p>
                      </w:txbxContent>
                    </wps:txbx>
                    <wps:bodyPr rot="0" vert="horz" wrap="square" lIns="12600" tIns="12600" rIns="12600" bIns="12600" anchor="t" anchorCtr="0">
                      <a:noAutofit/>
                    </wps:bodyPr>
                  </wps:wsp>
                </a:graphicData>
              </a:graphic>
              <wp14:sizeRelH relativeFrom="margin">
                <wp14:pctWidth>0</wp14:pctWidth>
              </wp14:sizeRelH>
              <wp14:sizeRelV relativeFrom="margin">
                <wp14:pctHeight>0</wp14:pctHeight>
              </wp14:sizeRelV>
            </wp:anchor>
          </w:drawing>
        </mc:Choice>
        <mc:Fallback>
          <w:pict>
            <v:shape w14:anchorId="2DAF9CEA" id="Text Box 97" o:spid="_x0000_s1045" type="#_x0000_t202" style="position:absolute;left:0;text-align:left;margin-left:465.3pt;margin-top:790.3pt;width:28.1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" filled="f" stroked="f" strokecolor="gray">
              <v:stroke joinstyle="round"/>
              <v:textbox inset=".35mm,.35mm,.35mm,.35mm">
                <w:txbxContent>
                  <w:p w14:paraId="55662AB7" w14:textId="77777777" w:rsidR="006B2D46" w:rsidRPr="00FD2A49" w:rsidRDefault="006B2D46"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5F25AD">
                      <w:rPr>
                        <w:noProof/>
                        <w:sz w:val="28"/>
                      </w:rPr>
                      <w:t>10</w:t>
                    </w:r>
                    <w:r w:rsidRPr="00A24D6C">
                      <w:rPr>
                        <w:noProof/>
                        <w:sz w:val="28"/>
                      </w:rPr>
                      <w:fldChar w:fldCharType="end"/>
                    </w:r>
                  </w:p>
                </w:txbxContent>
              </v:textbox>
              <w10:wrap anchory="lin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169046" w14:textId="77777777" w:rsidR="006B2D46" w:rsidRDefault="006B2D46" w:rsidP="00853CFC">
    <w:pPr>
      <w:pStyle w:val="a5"/>
    </w:pPr>
    <w:r>
      <w:rPr>
        <w:noProof/>
        <w:lang w:val="ru-RU" w:eastAsia="ru-RU"/>
      </w:rPr>
      <mc:AlternateContent>
        <mc:Choice Requires="wpg">
          <w:drawing>
            <wp:anchor distT="0" distB="0" distL="114300" distR="114300" simplePos="0" relativeHeight="251654656" behindDoc="0" locked="0" layoutInCell="1" allowOverlap="1" wp14:anchorId="7F92E931" wp14:editId="420903BF">
              <wp:simplePos x="0" y="0"/>
              <wp:positionH relativeFrom="column">
                <wp:posOffset>-336491</wp:posOffset>
              </wp:positionH>
              <wp:positionV relativeFrom="paragraph">
                <wp:posOffset>11681</wp:posOffset>
              </wp:positionV>
              <wp:extent cx="6627495" cy="10289540"/>
              <wp:effectExtent l="0" t="0" r="40005" b="35560"/>
              <wp:wrapNone/>
              <wp:docPr id="7"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7495" cy="10289540"/>
                        <a:chOff x="1157" y="353"/>
                        <a:chExt cx="10437" cy="16203"/>
                      </a:xfrm>
                    </wpg:grpSpPr>
                    <wpg:grpSp>
                      <wpg:cNvPr id="14" name="Group 127"/>
                      <wpg:cNvGrpSpPr>
                        <a:grpSpLocks/>
                      </wpg:cNvGrpSpPr>
                      <wpg:grpSpPr bwMode="auto">
                        <a:xfrm>
                          <a:off x="1157" y="353"/>
                          <a:ext cx="10437" cy="16203"/>
                          <a:chOff x="1157" y="353"/>
                          <a:chExt cx="10437" cy="16203"/>
                        </a:xfrm>
                      </wpg:grpSpPr>
                      <wpg:grpSp>
                        <wpg:cNvPr id="19" name="Group 126"/>
                        <wpg:cNvGrpSpPr>
                          <a:grpSpLocks/>
                        </wpg:cNvGrpSpPr>
                        <wpg:grpSpPr bwMode="auto">
                          <a:xfrm>
                            <a:off x="1157" y="353"/>
                            <a:ext cx="10437" cy="16203"/>
                            <a:chOff x="1157" y="353"/>
                            <a:chExt cx="10437" cy="16203"/>
                          </a:xfrm>
                        </wpg:grpSpPr>
                        <wpg:grpSp>
                          <wpg:cNvPr id="23" name="Group 47"/>
                          <wpg:cNvGrpSpPr>
                            <a:grpSpLocks/>
                          </wpg:cNvGrpSpPr>
                          <wpg:grpSpPr bwMode="auto">
                            <a:xfrm>
                              <a:off x="1157" y="353"/>
                              <a:ext cx="10437" cy="16203"/>
                              <a:chOff x="1157" y="356"/>
                              <a:chExt cx="10436" cy="16203"/>
                            </a:xfrm>
                          </wpg:grpSpPr>
                          <wpg:grpSp>
                            <wpg:cNvPr id="26" name="Group 48"/>
                            <wpg:cNvGrpSpPr>
                              <a:grpSpLocks/>
                            </wpg:cNvGrpSpPr>
                            <wpg:grpSpPr bwMode="auto">
                              <a:xfrm>
                                <a:off x="1157" y="356"/>
                                <a:ext cx="10436" cy="16203"/>
                                <a:chOff x="1157" y="356"/>
                                <a:chExt cx="10436" cy="16203"/>
                              </a:xfrm>
                            </wpg:grpSpPr>
                            <wps:wsp>
                              <wps:cNvPr id="31" name="Text Box 49"/>
                              <wps:cNvSpPr txBox="1">
                                <a:spLocks noChangeArrowheads="1"/>
                              </wps:cNvSpPr>
                              <wps:spPr bwMode="auto">
                                <a:xfrm>
                                  <a:off x="4935" y="15214"/>
                                  <a:ext cx="379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32" name="Text Box 50"/>
                              <wps:cNvSpPr txBox="1">
                                <a:spLocks noChangeArrowheads="1"/>
                              </wps:cNvSpPr>
                              <wps:spPr bwMode="auto">
                                <a:xfrm>
                                  <a:off x="8734" y="15781"/>
                                  <a:ext cx="2855"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434EE3D9" w14:textId="77777777" w:rsidR="006B2D46" w:rsidRDefault="006B2D46" w:rsidP="00E44397">
                                    <w:pPr>
                                      <w:pStyle w:val="a9"/>
                                    </w:pPr>
                                    <w:r>
                                      <w:t>НТУУ «КПІ»</w:t>
                                    </w:r>
                                  </w:p>
                                  <w:p w14:paraId="4487E196" w14:textId="77777777" w:rsidR="006B2D46" w:rsidRDefault="006B2D46" w:rsidP="00E44397">
                                    <w:pPr>
                                      <w:pStyle w:val="a9"/>
                                    </w:pPr>
                                    <w:r>
                                      <w:t>Каф. ТК</w:t>
                                    </w:r>
                                  </w:p>
                                  <w:p w14:paraId="2BE60498" w14:textId="77777777" w:rsidR="006B2D46" w:rsidRPr="005F495E" w:rsidRDefault="006B2D46" w:rsidP="00E44397">
                                    <w:pPr>
                                      <w:pStyle w:val="a9"/>
                                    </w:pPr>
                                    <w:r>
                                      <w:t>Гр. ІК-32</w:t>
                                    </w:r>
                                  </w:p>
                                  <w:p w14:paraId="324B118A" w14:textId="77777777" w:rsidR="006B2D46" w:rsidRDefault="006B2D46" w:rsidP="00853CFC"/>
                                </w:txbxContent>
                              </wps:txbx>
                              <wps:bodyPr rot="0" vert="horz" wrap="square" lIns="0" tIns="0" rIns="12600" bIns="12600" anchor="t" anchorCtr="0">
                                <a:noAutofit/>
                              </wps:bodyPr>
                            </wps:wsp>
                            <wps:wsp>
                              <wps:cNvPr id="35" name="Text Box 51"/>
                              <wps:cNvSpPr txBox="1">
                                <a:spLocks noChangeArrowheads="1"/>
                              </wps:cNvSpPr>
                              <wps:spPr bwMode="auto">
                                <a:xfrm>
                                  <a:off x="10449" y="15410"/>
                                  <a:ext cx="114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41" name="Text Box 52"/>
                              <wps:cNvSpPr txBox="1">
                                <a:spLocks noChangeArrowheads="1"/>
                              </wps:cNvSpPr>
                              <wps:spPr bwMode="auto">
                                <a:xfrm>
                                  <a:off x="9590" y="15410"/>
                                  <a:ext cx="85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0397B7CB" w14:textId="77777777" w:rsidR="006B2D46" w:rsidRPr="00FD2A49" w:rsidRDefault="006B2D46" w:rsidP="00E44397">
                                    <w:pPr>
                                      <w:pStyle w:val="a9"/>
                                      <w:rPr>
                                        <w:lang w:val="ru-RU"/>
                                      </w:rPr>
                                    </w:pPr>
                                    <w:r>
                                      <w:rPr>
                                        <w:lang w:val="ru-RU"/>
                                      </w:rPr>
                                      <w:t>7</w:t>
                                    </w:r>
                                  </w:p>
                                </w:txbxContent>
                              </wps:txbx>
                              <wps:bodyPr rot="0" vert="horz" wrap="square" lIns="0" tIns="36000" rIns="0" bIns="0" anchor="ctr" anchorCtr="0">
                                <a:noAutofit/>
                              </wps:bodyPr>
                            </wps:wsp>
                            <wps:wsp>
                              <wps:cNvPr id="50" name="Text Box 53"/>
                              <wps:cNvSpPr txBox="1">
                                <a:spLocks noChangeArrowheads="1"/>
                              </wps:cNvSpPr>
                              <wps:spPr bwMode="auto">
                                <a:xfrm>
                                  <a:off x="10449" y="15122"/>
                                  <a:ext cx="114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3EF1FE9A" w14:textId="77777777" w:rsidR="006B2D46" w:rsidRPr="004A00BF" w:rsidRDefault="006B2D46" w:rsidP="00E44397">
                                    <w:pPr>
                                      <w:pStyle w:val="a9"/>
                                      <w:rPr>
                                        <w:sz w:val="28"/>
                                      </w:rPr>
                                    </w:pPr>
                                    <w:r w:rsidRPr="004A00BF">
                                      <w:rPr>
                                        <w:sz w:val="28"/>
                                      </w:rPr>
                                      <w:t>Листів</w:t>
                                    </w:r>
                                  </w:p>
                                </w:txbxContent>
                              </wps:txbx>
                              <wps:bodyPr rot="0" vert="horz" wrap="square" lIns="0" tIns="0" rIns="12600" bIns="12600" anchor="t" anchorCtr="0">
                                <a:noAutofit/>
                              </wps:bodyPr>
                            </wps:wsp>
                            <wps:wsp>
                              <wps:cNvPr id="66" name="Text Box 54"/>
                              <wps:cNvSpPr txBox="1">
                                <a:spLocks noChangeArrowheads="1"/>
                              </wps:cNvSpPr>
                              <wps:spPr bwMode="auto">
                                <a:xfrm>
                                  <a:off x="9590" y="15122"/>
                                  <a:ext cx="85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623FFF73" w14:textId="77777777" w:rsidR="006B2D46" w:rsidRDefault="006B2D46" w:rsidP="004A00BF">
                                    <w:pPr>
                                      <w:ind w:firstLine="0"/>
                                    </w:pPr>
                                    <w:r>
                                      <w:t>Лист</w:t>
                                    </w:r>
                                  </w:p>
                                </w:txbxContent>
                              </wps:txbx>
                              <wps:bodyPr rot="0" vert="horz" wrap="square" lIns="0" tIns="0" rIns="12600" bIns="12600" anchor="t" anchorCtr="0">
                                <a:noAutofit/>
                              </wps:bodyPr>
                            </wps:wsp>
                            <wps:wsp>
                              <wps:cNvPr id="87" name="Text Box 55"/>
                              <wps:cNvSpPr txBox="1">
                                <a:spLocks noChangeArrowheads="1"/>
                              </wps:cNvSpPr>
                              <wps:spPr bwMode="auto">
                                <a:xfrm>
                                  <a:off x="8733" y="15122"/>
                                  <a:ext cx="8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13307A5D" w14:textId="77777777" w:rsidR="006B2D46" w:rsidRDefault="006B2D46" w:rsidP="004A00BF">
                                    <w:pPr>
                                      <w:ind w:firstLine="0"/>
                                      <w:rPr>
                                        <w:i/>
                                      </w:rPr>
                                    </w:pPr>
                                    <w:r>
                                      <w:t>Літ</w:t>
                                    </w:r>
                                    <w:r>
                                      <w:rPr>
                                        <w:i/>
                                      </w:rPr>
                                      <w:t>.</w:t>
                                    </w:r>
                                  </w:p>
                                </w:txbxContent>
                              </wps:txbx>
                              <wps:bodyPr rot="0" vert="horz" wrap="square" lIns="0" tIns="0" rIns="12600" bIns="12600" anchor="t" anchorCtr="0">
                                <a:noAutofit/>
                              </wps:bodyPr>
                            </wps:wsp>
                            <wps:wsp>
                              <wps:cNvPr id="88" name="Text Box 56"/>
                              <wps:cNvSpPr txBox="1">
                                <a:spLocks noChangeArrowheads="1"/>
                              </wps:cNvSpPr>
                              <wps:spPr bwMode="auto">
                                <a:xfrm>
                                  <a:off x="2221" y="15122"/>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49E6D3B3" w14:textId="77777777" w:rsidR="006B2D46" w:rsidRPr="00131936" w:rsidRDefault="006B2D46" w:rsidP="00A24D6C">
                                    <w:pPr>
                                      <w:pStyle w:val="a9"/>
                                      <w:jc w:val="left"/>
                                    </w:pPr>
                                    <w:r>
                                      <w:t>Боднар</w:t>
                                    </w:r>
                                  </w:p>
                                </w:txbxContent>
                              </wps:txbx>
                              <wps:bodyPr rot="0" vert="horz" wrap="square" lIns="0" tIns="0" rIns="0" bIns="12600" anchor="t" anchorCtr="0">
                                <a:noAutofit/>
                              </wps:bodyPr>
                            </wps:wsp>
                            <wps:wsp>
                              <wps:cNvPr id="89" name="Text Box 57"/>
                              <wps:cNvSpPr txBox="1">
                                <a:spLocks noChangeArrowheads="1"/>
                              </wps:cNvSpPr>
                              <wps:spPr bwMode="auto">
                                <a:xfrm>
                                  <a:off x="2221" y="16271"/>
                                  <a:ext cx="93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0" name="Text Box 58"/>
                              <wps:cNvSpPr txBox="1">
                                <a:spLocks noChangeArrowheads="1"/>
                              </wps:cNvSpPr>
                              <wps:spPr bwMode="auto">
                                <a:xfrm>
                                  <a:off x="2221" y="15696"/>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1" name="Text Box 59"/>
                              <wps:cNvSpPr txBox="1">
                                <a:spLocks noChangeArrowheads="1"/>
                              </wps:cNvSpPr>
                              <wps:spPr bwMode="auto">
                                <a:xfrm>
                                  <a:off x="2221" y="15409"/>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3A97EC82" w14:textId="77777777" w:rsidR="006B2D46" w:rsidRPr="009F0521" w:rsidRDefault="006B2D46" w:rsidP="00A24D6C">
                                    <w:pPr>
                                      <w:pStyle w:val="a9"/>
                                      <w:jc w:val="left"/>
                                    </w:pPr>
                                    <w:r>
                                      <w:t>Ткач</w:t>
                                    </w:r>
                                  </w:p>
                                </w:txbxContent>
                              </wps:txbx>
                              <wps:bodyPr rot="0" vert="horz" wrap="square" lIns="0" tIns="0" rIns="12600" bIns="12600" anchor="t" anchorCtr="0">
                                <a:noAutofit/>
                              </wps:bodyPr>
                            </wps:wsp>
                            <wps:wsp>
                              <wps:cNvPr id="92" name="Text Box 60"/>
                              <wps:cNvSpPr txBox="1">
                                <a:spLocks noChangeArrowheads="1"/>
                              </wps:cNvSpPr>
                              <wps:spPr bwMode="auto">
                                <a:xfrm>
                                  <a:off x="2221" y="15985"/>
                                  <a:ext cx="122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3" name="Text Box 61"/>
                              <wps:cNvSpPr txBox="1">
                                <a:spLocks noChangeArrowheads="1"/>
                              </wps:cNvSpPr>
                              <wps:spPr bwMode="auto">
                                <a:xfrm>
                                  <a:off x="1158" y="16271"/>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0113094D" w14:textId="77777777" w:rsidR="006B2D46" w:rsidRPr="005678B3" w:rsidRDefault="006B2D46" w:rsidP="00E44397">
                                    <w:pPr>
                                      <w:pStyle w:val="a9"/>
                                      <w:jc w:val="left"/>
                                    </w:pPr>
                                    <w:r>
                                      <w:rPr>
                                        <w:i/>
                                      </w:rPr>
                                      <w:t xml:space="preserve"> </w:t>
                                    </w:r>
                                    <w:r w:rsidRPr="005678B3">
                                      <w:t>Затв.</w:t>
                                    </w:r>
                                  </w:p>
                                </w:txbxContent>
                              </wps:txbx>
                              <wps:bodyPr rot="0" vert="horz" wrap="square" lIns="0" tIns="0" rIns="12600" bIns="12600" anchor="t" anchorCtr="0">
                                <a:noAutofit/>
                              </wps:bodyPr>
                            </wps:wsp>
                            <wps:wsp>
                              <wps:cNvPr id="94" name="Text Box 62"/>
                              <wps:cNvSpPr txBox="1">
                                <a:spLocks noChangeArrowheads="1"/>
                              </wps:cNvSpPr>
                              <wps:spPr bwMode="auto">
                                <a:xfrm>
                                  <a:off x="1158" y="15696"/>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5" name="Text Box 63"/>
                              <wps:cNvSpPr txBox="1">
                                <a:spLocks noChangeArrowheads="1"/>
                              </wps:cNvSpPr>
                              <wps:spPr bwMode="auto">
                                <a:xfrm>
                                  <a:off x="1158" y="15409"/>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26DC5B1C" w14:textId="77777777" w:rsidR="006B2D46" w:rsidRDefault="006B2D46" w:rsidP="00E44397">
                                    <w:pPr>
                                      <w:pStyle w:val="a9"/>
                                      <w:jc w:val="left"/>
                                    </w:pPr>
                                    <w:r>
                                      <w:t xml:space="preserve"> Перев.</w:t>
                                    </w:r>
                                  </w:p>
                                </w:txbxContent>
                              </wps:txbx>
                              <wps:bodyPr rot="0" vert="horz" wrap="square" lIns="0" tIns="0" rIns="12600" bIns="12600" anchor="t" anchorCtr="0">
                                <a:noAutofit/>
                              </wps:bodyPr>
                            </wps:wsp>
                            <wps:wsp>
                              <wps:cNvPr id="96" name="Text Box 64"/>
                              <wps:cNvSpPr txBox="1">
                                <a:spLocks noChangeArrowheads="1"/>
                              </wps:cNvSpPr>
                              <wps:spPr bwMode="auto">
                                <a:xfrm>
                                  <a:off x="1158" y="15985"/>
                                  <a:ext cx="10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0D02CD3E" w14:textId="77777777" w:rsidR="006B2D46" w:rsidRPr="005678B3" w:rsidRDefault="006B2D46" w:rsidP="00E44397">
                                    <w:pPr>
                                      <w:pStyle w:val="a9"/>
                                      <w:jc w:val="left"/>
                                    </w:pPr>
                                    <w:r w:rsidRPr="005678B3">
                                      <w:t xml:space="preserve"> Н. контр.</w:t>
                                    </w:r>
                                  </w:p>
                                </w:txbxContent>
                              </wps:txbx>
                              <wps:bodyPr rot="0" vert="horz" wrap="square" lIns="0" tIns="0" rIns="12600" bIns="12600" anchor="t" anchorCtr="0">
                                <a:noAutofit/>
                              </wps:bodyPr>
                            </wps:wsp>
                            <wps:wsp>
                              <wps:cNvPr id="97" name="Text Box 65"/>
                              <wps:cNvSpPr txBox="1">
                                <a:spLocks noChangeArrowheads="1"/>
                              </wps:cNvSpPr>
                              <wps:spPr bwMode="auto">
                                <a:xfrm>
                                  <a:off x="1158" y="15122"/>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722A4295" w14:textId="77777777" w:rsidR="006B2D46" w:rsidRDefault="006B2D46" w:rsidP="00E44397">
                                    <w:pPr>
                                      <w:pStyle w:val="a9"/>
                                      <w:jc w:val="left"/>
                                      <w:rPr>
                                        <w:i/>
                                      </w:rPr>
                                    </w:pPr>
                                    <w:r>
                                      <w:rPr>
                                        <w:i/>
                                      </w:rPr>
                                      <w:t xml:space="preserve"> </w:t>
                                    </w:r>
                                    <w:r>
                                      <w:t>Розроб</w:t>
                                    </w:r>
                                    <w:r>
                                      <w:rPr>
                                        <w:i/>
                                      </w:rPr>
                                      <w:t>.</w:t>
                                    </w:r>
                                  </w:p>
                                </w:txbxContent>
                              </wps:txbx>
                              <wps:bodyPr rot="0" vert="horz" wrap="square" lIns="0" tIns="0" rIns="12600" bIns="12600" anchor="t" anchorCtr="0">
                                <a:noAutofit/>
                              </wps:bodyPr>
                            </wps:wsp>
                            <wps:wsp>
                              <wps:cNvPr id="99" name="Rectangle 66"/>
                              <wps:cNvSpPr>
                                <a:spLocks noChangeArrowheads="1"/>
                              </wps:cNvSpPr>
                              <wps:spPr bwMode="auto">
                                <a:xfrm>
                                  <a:off x="1161" y="356"/>
                                  <a:ext cx="10432" cy="16201"/>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00" name="Text Box 67"/>
                              <wps:cNvSpPr txBox="1">
                                <a:spLocks noChangeArrowheads="1"/>
                              </wps:cNvSpPr>
                              <wps:spPr bwMode="auto">
                                <a:xfrm>
                                  <a:off x="4311" y="14831"/>
                                  <a:ext cx="62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470FFE7E" w14:textId="77777777" w:rsidR="006B2D46" w:rsidRPr="00796223" w:rsidRDefault="006B2D46" w:rsidP="00E44397">
                                    <w:pPr>
                                      <w:pStyle w:val="a9"/>
                                    </w:pPr>
                                    <w:r w:rsidRPr="00796223">
                                      <w:t>Дата</w:t>
                                    </w:r>
                                  </w:p>
                                </w:txbxContent>
                              </wps:txbx>
                              <wps:bodyPr rot="0" vert="horz" wrap="square" lIns="0" tIns="0" rIns="12600" bIns="12600" anchor="b" anchorCtr="0">
                                <a:noAutofit/>
                              </wps:bodyPr>
                            </wps:wsp>
                            <wps:wsp>
                              <wps:cNvPr id="101" name="Text Box 68"/>
                              <wps:cNvSpPr txBox="1">
                                <a:spLocks noChangeArrowheads="1"/>
                              </wps:cNvSpPr>
                              <wps:spPr bwMode="auto">
                                <a:xfrm>
                                  <a:off x="3452" y="14838"/>
                                  <a:ext cx="8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4584EC99" w14:textId="77777777" w:rsidR="006B2D46" w:rsidRPr="00413598" w:rsidRDefault="006B2D46" w:rsidP="00E44397">
                                    <w:pPr>
                                      <w:pStyle w:val="a9"/>
                                      <w:rPr>
                                        <w:lang w:val="en-US"/>
                                      </w:rPr>
                                    </w:pPr>
                                    <w:r>
                                      <w:t>Підп</w:t>
                                    </w:r>
                                    <w:r>
                                      <w:rPr>
                                        <w:lang w:val="en-US"/>
                                      </w:rPr>
                                      <w:t>.</w:t>
                                    </w:r>
                                  </w:p>
                                </w:txbxContent>
                              </wps:txbx>
                              <wps:bodyPr rot="0" vert="horz" wrap="square" lIns="0" tIns="0" rIns="12600" bIns="12600" anchor="t" anchorCtr="0">
                                <a:noAutofit/>
                              </wps:bodyPr>
                            </wps:wsp>
                            <wps:wsp>
                              <wps:cNvPr id="102" name="Text Box 69"/>
                              <wps:cNvSpPr txBox="1">
                                <a:spLocks noChangeArrowheads="1"/>
                              </wps:cNvSpPr>
                              <wps:spPr bwMode="auto">
                                <a:xfrm>
                                  <a:off x="2215" y="14835"/>
                                  <a:ext cx="1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124277C8" w14:textId="77777777" w:rsidR="006B2D46" w:rsidRDefault="006B2D46" w:rsidP="00E44397">
                                    <w:pPr>
                                      <w:pStyle w:val="a9"/>
                                    </w:pPr>
                                    <w:r>
                                      <w:t>№ докум.</w:t>
                                    </w:r>
                                  </w:p>
                                </w:txbxContent>
                              </wps:txbx>
                              <wps:bodyPr rot="0" vert="horz" wrap="square" lIns="0" tIns="0" rIns="12600" bIns="12600" anchor="t" anchorCtr="0">
                                <a:noAutofit/>
                              </wps:bodyPr>
                            </wps:wsp>
                            <wps:wsp>
                              <wps:cNvPr id="103" name="Text Box 70"/>
                              <wps:cNvSpPr txBox="1">
                                <a:spLocks noChangeArrowheads="1"/>
                              </wps:cNvSpPr>
                              <wps:spPr bwMode="auto">
                                <a:xfrm>
                                  <a:off x="1586" y="14839"/>
                                  <a:ext cx="6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7F757CE9" w14:textId="77777777" w:rsidR="006B2D46" w:rsidRDefault="006B2D46" w:rsidP="00E44397">
                                    <w:pPr>
                                      <w:pStyle w:val="a9"/>
                                    </w:pPr>
                                    <w:r>
                                      <w:t>Лист</w:t>
                                    </w:r>
                                  </w:p>
                                </w:txbxContent>
                              </wps:txbx>
                              <wps:bodyPr rot="0" vert="horz" wrap="square" lIns="0" tIns="0" rIns="12600" bIns="12600" anchor="t" anchorCtr="0">
                                <a:noAutofit/>
                              </wps:bodyPr>
                            </wps:wsp>
                            <wps:wsp>
                              <wps:cNvPr id="104" name="Text Box 71"/>
                              <wps:cNvSpPr txBox="1">
                                <a:spLocks noChangeArrowheads="1"/>
                              </wps:cNvSpPr>
                              <wps:spPr bwMode="auto">
                                <a:xfrm>
                                  <a:off x="1161" y="14839"/>
                                  <a:ext cx="4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697832E5" w14:textId="77777777" w:rsidR="006B2D46" w:rsidRDefault="006B2D46" w:rsidP="00E44397">
                                    <w:pPr>
                                      <w:pStyle w:val="a9"/>
                                    </w:pPr>
                                    <w:r>
                                      <w:t>Зм.</w:t>
                                    </w:r>
                                  </w:p>
                                </w:txbxContent>
                              </wps:txbx>
                              <wps:bodyPr rot="0" vert="horz" wrap="square" lIns="0" tIns="0" rIns="12600" bIns="12600" anchor="t" anchorCtr="0">
                                <a:noAutofit/>
                              </wps:bodyPr>
                            </wps:wsp>
                            <wps:wsp>
                              <wps:cNvPr id="105" name="Line 72"/>
                              <wps:cNvCnPr>
                                <a:cxnSpLocks noChangeShapeType="1"/>
                              </wps:cNvCnPr>
                              <wps:spPr bwMode="auto">
                                <a:xfrm>
                                  <a:off x="1161" y="14261"/>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Line 73"/>
                              <wps:cNvCnPr>
                                <a:cxnSpLocks noChangeShapeType="1"/>
                              </wps:cNvCnPr>
                              <wps:spPr bwMode="auto">
                                <a:xfrm>
                                  <a:off x="4939" y="14261"/>
                                  <a:ext cx="0" cy="229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Line 74"/>
                              <wps:cNvCnPr>
                                <a:cxnSpLocks noChangeShapeType="1"/>
                              </wps:cNvCnPr>
                              <wps:spPr bwMode="auto">
                                <a:xfrm>
                                  <a:off x="1161" y="14548"/>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Line 75"/>
                              <wps:cNvCnPr>
                                <a:cxnSpLocks noChangeShapeType="1"/>
                              </wps:cNvCnPr>
                              <wps:spPr bwMode="auto">
                                <a:xfrm>
                                  <a:off x="4311"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9" name="Line 76"/>
                              <wps:cNvCnPr>
                                <a:cxnSpLocks noChangeShapeType="1"/>
                              </wps:cNvCnPr>
                              <wps:spPr bwMode="auto">
                                <a:xfrm>
                                  <a:off x="3447"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77"/>
                              <wps:cNvCnPr>
                                <a:cxnSpLocks noChangeShapeType="1"/>
                              </wps:cNvCnPr>
                              <wps:spPr bwMode="auto">
                                <a:xfrm>
                                  <a:off x="1587" y="14261"/>
                                  <a:ext cx="0" cy="862"/>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78"/>
                              <wps:cNvCnPr>
                                <a:cxnSpLocks noChangeShapeType="1"/>
                              </wps:cNvCnPr>
                              <wps:spPr bwMode="auto">
                                <a:xfrm>
                                  <a:off x="2222"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Text Box 79"/>
                              <wps:cNvSpPr txBox="1">
                                <a:spLocks noChangeArrowheads="1"/>
                              </wps:cNvSpPr>
                              <wps:spPr bwMode="auto">
                                <a:xfrm>
                                  <a:off x="5086" y="14407"/>
                                  <a:ext cx="6401"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14:paraId="5731F630" w14:textId="77777777" w:rsidR="006B2D46" w:rsidRPr="00E84373" w:rsidRDefault="006B2D46" w:rsidP="00853CFC">
                                    <w:r>
                                      <w:t xml:space="preserve">ІК-32.03 </w:t>
                                    </w:r>
                                    <w:r>
                                      <w:rPr>
                                        <w:lang w:val="ru-RU"/>
                                      </w:rPr>
                                      <w:t>1393</w:t>
                                    </w:r>
                                    <w:r>
                                      <w:t>.01 ПЗ</w:t>
                                    </w:r>
                                  </w:p>
                                  <w:p w14:paraId="32BE7125" w14:textId="77777777" w:rsidR="006B2D46" w:rsidRDefault="006B2D46" w:rsidP="00853CFC"/>
                                  <w:p w14:paraId="4F076CE3" w14:textId="77777777" w:rsidR="006B2D46" w:rsidRDefault="006B2D46" w:rsidP="00853CFC"/>
                                </w:txbxContent>
                              </wps:txbx>
                              <wps:bodyPr rot="0" vert="horz" wrap="square" lIns="0" tIns="0" rIns="12600" bIns="12600" anchor="t" anchorCtr="0">
                                <a:noAutofit/>
                              </wps:bodyPr>
                            </wps:wsp>
                            <wps:wsp>
                              <wps:cNvPr id="113" name="Line 80"/>
                              <wps:cNvCnPr>
                                <a:cxnSpLocks noChangeShapeType="1"/>
                              </wps:cNvCnPr>
                              <wps:spPr bwMode="auto">
                                <a:xfrm>
                                  <a:off x="1159" y="15123"/>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Line 81"/>
                              <wps:cNvCnPr>
                                <a:cxnSpLocks noChangeShapeType="1"/>
                              </wps:cNvCnPr>
                              <wps:spPr bwMode="auto">
                                <a:xfrm>
                                  <a:off x="1161" y="15410"/>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5" name="Line 82"/>
                              <wps:cNvCnPr>
                                <a:cxnSpLocks noChangeShapeType="1"/>
                              </wps:cNvCnPr>
                              <wps:spPr bwMode="auto">
                                <a:xfrm>
                                  <a:off x="1159" y="15697"/>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6" name="Line 83"/>
                              <wps:cNvCnPr>
                                <a:cxnSpLocks noChangeShapeType="1"/>
                              </wps:cNvCnPr>
                              <wps:spPr bwMode="auto">
                                <a:xfrm>
                                  <a:off x="1159" y="15968"/>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7" name="Line 84"/>
                              <wps:cNvCnPr>
                                <a:cxnSpLocks noChangeShapeType="1"/>
                              </wps:cNvCnPr>
                              <wps:spPr bwMode="auto">
                                <a:xfrm>
                                  <a:off x="1157" y="16282"/>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8" name="Line 85"/>
                              <wps:cNvCnPr>
                                <a:cxnSpLocks noChangeShapeType="1"/>
                              </wps:cNvCnPr>
                              <wps:spPr bwMode="auto">
                                <a:xfrm>
                                  <a:off x="8734" y="15123"/>
                                  <a:ext cx="0" cy="143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19" name="Line 86"/>
                              <wps:cNvCnPr>
                                <a:cxnSpLocks noChangeShapeType="1"/>
                              </wps:cNvCnPr>
                              <wps:spPr bwMode="auto">
                                <a:xfrm>
                                  <a:off x="9590"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0" name="Line 87"/>
                              <wps:cNvCnPr>
                                <a:cxnSpLocks noChangeShapeType="1"/>
                              </wps:cNvCnPr>
                              <wps:spPr bwMode="auto">
                                <a:xfrm>
                                  <a:off x="10449"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1" name="Line 88"/>
                              <wps:cNvCnPr>
                                <a:cxnSpLocks noChangeShapeType="1"/>
                              </wps:cNvCnPr>
                              <wps:spPr bwMode="auto">
                                <a:xfrm>
                                  <a:off x="8734" y="15697"/>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2" name="Line 89"/>
                              <wps:cNvCnPr>
                                <a:cxnSpLocks noChangeShapeType="1"/>
                              </wps:cNvCnPr>
                              <wps:spPr bwMode="auto">
                                <a:xfrm>
                                  <a:off x="8734" y="15410"/>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3" name="Line 90"/>
                              <wps:cNvCnPr>
                                <a:cxnSpLocks noChangeShapeType="1"/>
                              </wps:cNvCnPr>
                              <wps:spPr bwMode="auto">
                                <a:xfrm>
                                  <a:off x="9019"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4" name="Line 91"/>
                              <wps:cNvCnPr>
                                <a:cxnSpLocks noChangeShapeType="1"/>
                              </wps:cNvCnPr>
                              <wps:spPr bwMode="auto">
                                <a:xfrm>
                                  <a:off x="9305"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5" name="Line 92"/>
                            <wps:cNvCnPr>
                              <a:cxnSpLocks noChangeShapeType="1"/>
                            </wps:cNvCnPr>
                            <wps:spPr bwMode="auto">
                              <a:xfrm>
                                <a:off x="1161" y="14835"/>
                                <a:ext cx="377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6" name="Text Box 117"/>
                          <wps:cNvSpPr txBox="1">
                            <a:spLocks noChangeArrowheads="1"/>
                          </wps:cNvSpPr>
                          <wps:spPr bwMode="auto">
                            <a:xfrm>
                              <a:off x="10682" y="15454"/>
                              <a:ext cx="656" cy="194"/>
                            </a:xfrm>
                            <a:prstGeom prst="rect">
                              <a:avLst/>
                            </a:prstGeom>
                            <a:solidFill>
                              <a:srgbClr val="FFFFFF"/>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14:paraId="09F6A748" w14:textId="77777777" w:rsidR="006B2D46" w:rsidRPr="00FD2A49" w:rsidRDefault="006B2D46" w:rsidP="00E44397">
                                <w:pPr>
                                  <w:pStyle w:val="a9"/>
                                  <w:rPr>
                                    <w:lang w:val="ru-RU"/>
                                  </w:rPr>
                                </w:pPr>
                                <w:r>
                                  <w:rPr>
                                    <w:lang w:val="ru-RU"/>
                                  </w:rPr>
                                  <w:t>64</w:t>
                                </w:r>
                              </w:p>
                              <w:p w14:paraId="567C287B" w14:textId="77777777" w:rsidR="006B2D46" w:rsidRPr="00C41E10" w:rsidRDefault="006B2D46" w:rsidP="00E44397">
                                <w:pPr>
                                  <w:pStyle w:val="a9"/>
                                  <w:rPr>
                                    <w:lang w:val="en-US"/>
                                  </w:rPr>
                                </w:pPr>
                              </w:p>
                            </w:txbxContent>
                          </wps:txbx>
                          <wps:bodyPr rot="0" vert="horz" wrap="square" lIns="0" tIns="0" rIns="0" bIns="0" anchor="ctr" anchorCtr="0" upright="1">
                            <a:noAutofit/>
                          </wps:bodyPr>
                        </wps:wsp>
                      </wpg:grpSp>
                      <wps:wsp>
                        <wps:cNvPr id="127" name="Text Box 118"/>
                        <wps:cNvSpPr txBox="1">
                          <a:spLocks noChangeArrowheads="1"/>
                        </wps:cNvSpPr>
                        <wps:spPr bwMode="auto">
                          <a:xfrm>
                            <a:off x="5026" y="15212"/>
                            <a:ext cx="3622"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A13A4B" w14:textId="77777777" w:rsidR="006B2D46" w:rsidRPr="004A00BF" w:rsidRDefault="006B2D46" w:rsidP="005F495E">
                              <w:pPr>
                                <w:spacing w:line="240" w:lineRule="auto"/>
                                <w:ind w:firstLine="0"/>
                                <w:jc w:val="center"/>
                                <w:rPr>
                                  <w:sz w:val="24"/>
                                  <w:szCs w:val="24"/>
                                </w:rPr>
                              </w:pPr>
                              <w:r>
                                <w:rPr>
                                  <w:sz w:val="24"/>
                                  <w:szCs w:val="24"/>
                                </w:rPr>
                                <w:t>Розробка маніпуляційного пристрою для віртуальної реальності</w:t>
                              </w:r>
                            </w:p>
                          </w:txbxContent>
                        </wps:txbx>
                        <wps:bodyPr rot="0" vert="horz" wrap="square" lIns="0" tIns="0" rIns="0" bIns="0" anchor="t" anchorCtr="0" upright="1">
                          <a:noAutofit/>
                        </wps:bodyPr>
                      </wps:wsp>
                    </wpg:grpSp>
                    <wps:wsp>
                      <wps:cNvPr id="128" name="Text Box 122"/>
                      <wps:cNvSpPr txBox="1">
                        <a:spLocks noChangeArrowheads="1"/>
                      </wps:cNvSpPr>
                      <wps:spPr bwMode="auto">
                        <a:xfrm>
                          <a:off x="2272" y="16029"/>
                          <a:ext cx="1115" cy="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0BDA17" w14:textId="77777777" w:rsidR="006B2D46" w:rsidRPr="000F36E5" w:rsidRDefault="006B2D46" w:rsidP="008E7002">
                            <w:pPr>
                              <w:pStyle w:val="a9"/>
                              <w:jc w:val="both"/>
                            </w:pPr>
                            <w:r>
                              <w:t>Пасько</w:t>
                            </w:r>
                          </w:p>
                        </w:txbxContent>
                      </wps:txbx>
                      <wps:bodyPr rot="0" vert="horz" wrap="square" lIns="0" tIns="0" rIns="0" bIns="144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92E931" id="Group 128" o:spid="_x0000_s1046" style="position:absolute;left:0;text-align:left;margin-left:-26.5pt;margin-top:.9pt;width:521.85pt;height:810.2pt;z-index:251654656" coordorigin="1157,353" coordsize="10437,16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">
              <v:group id="Group 127" o:spid="_x0000_s1047" style="position:absolute;left:1157;top:353;width:10437;height:16203" coordorigin="1157,353" coordsize="10437,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26" o:spid="_x0000_s1048" style="position:absolute;left:1157;top:353;width:10437;height:16203" coordorigin="1157,353" coordsize="10437,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47" o:spid="_x0000_s1049" style="position:absolute;left:1157;top:353;width:10437;height:16203" coordorigin="1157,356" coordsize="10436,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48" o:spid="_x0000_s1050" style="position:absolute;left:1157;top:356;width:10436;height:16203" coordorigin="1157,356" coordsize="10436,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202" coordsize="21600,21600" o:spt="202" path="m,l,21600r21600,l21600,xe">
                        <v:stroke joinstyle="miter"/>
                        <v:path gradientshapeok="t" o:connecttype="rect"/>
                      </v:shapetype>
                      <v:shape id="Text Box 49" o:spid="_x0000_s1051" type="#_x0000_t202" style="position:absolute;left:4935;top:15214;width:3794;height:12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9NMQA&#10;AADbAAAADwAAAGRycy9kb3ducmV2LnhtbESPwWrDMBBE74H+g9hCb4ns2JjiRglpIKE3N2kvvS3W&#10;1ja1VkZSYvvvq0Ihx2Fm3jCb3WR6cSPnO8sK0lUCgri2uuNGwefHcfkMwgdkjb1lUjCTh932YbHB&#10;UtuRz3S7hEZECPsSFbQhDKWUvm7JoF/ZgTh639YZDFG6RmqHY4SbXq6TpJAGO44LLQ50aKn+uVyN&#10;glOaF30+N0U1JV8uex3fr6baK/X0OO1fQASawj38337TCrIU/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1vTTEAAAA2wAAAA8AAAAAAAAAAAAAAAAAmAIAAGRycy9k&#10;b3ducmV2LnhtbFBLBQYAAAAABAAEAPUAAACJAwAAAAA=&#10;" filled="f" stroked="f" strokecolor="gray">
                        <v:stroke joinstyle="round"/>
                      </v:shape>
                      <v:shape id="Text Box 50" o:spid="_x0000_s1052" type="#_x0000_t202" style="position:absolute;left:8734;top:15781;width:2855;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uScIA&#10;AADbAAAADwAAAGRycy9kb3ducmV2LnhtbESP3YrCMBSE74V9h3AWvNNUF6R0jVIEYUFW8O/+0Jxt&#10;q81Jtom1vr0RBC+HmfmGmS9704iOWl9bVjAZJyCIC6trLhUcD+tRCsIHZI2NZVJwJw/Lxcdgjpm2&#10;N95Rtw+liBD2GSqoQnCZlL6oyKAfW0ccvT/bGgxRtqXULd4i3DRymiQzabDmuFCho1VFxWV/NQrc&#10;9vffdcc8T9f2kG68m53SMyo1/OzzbxCB+vAOv9o/WsHXFJ5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Km5JwgAAANsAAAAPAAAAAAAAAAAAAAAAAJgCAABkcnMvZG93&#10;bnJldi54bWxQSwUGAAAAAAQABAD1AAAAhwMAAAAA&#10;" filled="f" stroked="f" strokecolor="gray">
                        <v:stroke joinstyle="round"/>
                        <v:textbox inset="0,0,.35mm,.35mm">
                          <w:txbxContent>
                            <w:p w14:paraId="434EE3D9" w14:textId="77777777" w:rsidR="006B2D46" w:rsidRDefault="006B2D46" w:rsidP="00E44397">
                              <w:pPr>
                                <w:pStyle w:val="a9"/>
                              </w:pPr>
                              <w:r>
                                <w:t>НТУУ «КПІ»</w:t>
                              </w:r>
                            </w:p>
                            <w:p w14:paraId="4487E196" w14:textId="77777777" w:rsidR="006B2D46" w:rsidRDefault="006B2D46" w:rsidP="00E44397">
                              <w:pPr>
                                <w:pStyle w:val="a9"/>
                              </w:pPr>
                              <w:r>
                                <w:t>Каф. ТК</w:t>
                              </w:r>
                            </w:p>
                            <w:p w14:paraId="2BE60498" w14:textId="77777777" w:rsidR="006B2D46" w:rsidRPr="005F495E" w:rsidRDefault="006B2D46" w:rsidP="00E44397">
                              <w:pPr>
                                <w:pStyle w:val="a9"/>
                              </w:pPr>
                              <w:r>
                                <w:t>Гр. ІК-32</w:t>
                              </w:r>
                            </w:p>
                            <w:p w14:paraId="324B118A" w14:textId="77777777" w:rsidR="006B2D46" w:rsidRDefault="006B2D46" w:rsidP="00853CFC"/>
                          </w:txbxContent>
                        </v:textbox>
                      </v:shape>
                      <v:shape id="Text Box 51" o:spid="_x0000_s1053" type="#_x0000_t202" style="position:absolute;left:10449;top:15410;width:1142;height:2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7N8MA&#10;AADbAAAADwAAAGRycy9kb3ducmV2LnhtbESPzYvCMBTE78L+D+EteNPUryLVKK7g4s2P3Yu3R/Ns&#10;yzYvJYm2/vcbQfA4zMxvmOW6M7W4k/OVZQWjYQKCOLe64kLB789uMAfhA7LG2jIpeJCH9eqjt8RM&#10;25ZPdD+HQkQI+wwVlCE0mZQ+L8mgH9qGOHpX6wyGKF0htcM2wk0tx0mSSoMVx4USG9qWlP+db0bB&#10;92ia1tNHkR665OImX+3xZg4bpfqf3WYBIlAX3uFXe68VTGbw/BJ/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67N8MAAADbAAAADwAAAAAAAAAAAAAAAACYAgAAZHJzL2Rv&#10;d25yZXYueG1sUEsFBgAAAAAEAAQA9QAAAIgDAAAAAA==&#10;" filled="f" stroked="f" strokecolor="gray">
                        <v:stroke joinstyle="round"/>
                      </v:shape>
                      <v:shape id="Text Box 52" o:spid="_x0000_s1054" type="#_x0000_t202" style="position:absolute;left:9590;top:15410;width:857;height: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g2WsEA&#10;AADbAAAADwAAAGRycy9kb3ducmV2LnhtbESPQYvCMBSE78L+h/AEb5oodpFqFFmQ3ZuuevD4SJ5t&#10;sXkpTaz13xthYY/DzHzDrDa9q0VHbag8a5hOFAhi423FhYbzaTdegAgR2WLtmTQ8KcBm/TFYYW79&#10;g3+pO8ZCJAiHHDWUMTa5lMGU5DBMfEOcvKtvHcYk20LaFh8J7mo5U+pTOqw4LZTY0FdJ5na8Ow1Z&#10;/63osthnauv9IesOZncKRuvRsN8uQUTq43/4r/1jNcyn8P6Sfo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YNlrBAAAA2wAAAA8AAAAAAAAAAAAAAAAAmAIAAGRycy9kb3du&#10;cmV2LnhtbFBLBQYAAAAABAAEAPUAAACGAwAAAAA=&#10;" filled="f" stroked="f" strokecolor="gray">
                        <v:stroke joinstyle="round"/>
                        <v:textbox inset="0,1mm,0,0">
                          <w:txbxContent>
                            <w:p w14:paraId="0397B7CB" w14:textId="77777777" w:rsidR="006B2D46" w:rsidRPr="00FD2A49" w:rsidRDefault="006B2D46" w:rsidP="00E44397">
                              <w:pPr>
                                <w:pStyle w:val="a9"/>
                                <w:rPr>
                                  <w:lang w:val="ru-RU"/>
                                </w:rPr>
                              </w:pPr>
                              <w:r>
                                <w:rPr>
                                  <w:lang w:val="ru-RU"/>
                                </w:rPr>
                                <w:t>7</w:t>
                              </w:r>
                            </w:p>
                          </w:txbxContent>
                        </v:textbox>
                      </v:shape>
                      <v:shape id="Text Box 53" o:spid="_x0000_s1055" type="#_x0000_t202" style="position:absolute;left:10449;top:15122;width:114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wBb4A&#10;AADbAAAADwAAAGRycy9kb3ducmV2LnhtbERPy4rCMBTdD/gP4QruxlRBKdUoRRAEURgf+0tzbavN&#10;TWxirX8/WQzM8nDey3VvGtFR62vLCibjBARxYXXNpYLLefudgvABWWNjmRR8yMN6NfhaYqbtm3+o&#10;O4VSxBD2GSqoQnCZlL6oyKAfW0ccuZttDYYI21LqFt8x3DRymiRzabDm2FCho01FxeP0Mgrc8fB0&#10;3SXP0609p3vv5tf0jkqNhn2+ABGoD//iP/dOK5jF9fFL/AFy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ZrsAW+AAAA2wAAAA8AAAAAAAAAAAAAAAAAmAIAAGRycy9kb3ducmV2&#10;LnhtbFBLBQYAAAAABAAEAPUAAACDAwAAAAA=&#10;" filled="f" stroked="f" strokecolor="gray">
                        <v:stroke joinstyle="round"/>
                        <v:textbox inset="0,0,.35mm,.35mm">
                          <w:txbxContent>
                            <w:p w14:paraId="3EF1FE9A" w14:textId="77777777" w:rsidR="006B2D46" w:rsidRPr="004A00BF" w:rsidRDefault="006B2D46" w:rsidP="00E44397">
                              <w:pPr>
                                <w:pStyle w:val="a9"/>
                                <w:rPr>
                                  <w:sz w:val="28"/>
                                </w:rPr>
                              </w:pPr>
                              <w:r w:rsidRPr="004A00BF">
                                <w:rPr>
                                  <w:sz w:val="28"/>
                                </w:rPr>
                                <w:t>Листів</w:t>
                              </w:r>
                            </w:p>
                          </w:txbxContent>
                        </v:textbox>
                      </v:shape>
                      <v:shape id="Text Box 54" o:spid="_x0000_s1056" type="#_x0000_t202" style="position:absolute;left:9590;top:15122;width:857;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HV8IA&#10;AADbAAAADwAAAGRycy9kb3ducmV2LnhtbESPwWrDMBBE74X+g9hCb7WcHoxxrAQTCARKCrWT+2Jt&#10;bLfWSrEUx/37qlDocZiZN0y5XcwoZpr8YFnBKklBELdWD9wpODX7lxyED8gaR8uk4Js8bDePDyUW&#10;2t75g+Y6dCJC2BeooA/BFVL6tieDPrGOOHoXOxkMUU6d1BPeI9yM8jVNM2lw4LjQo6NdT+1XfTMK&#10;3Pvx6uZTVeV72+Rv3mXn/BOVen5aqjWIQEv4D/+1D1pBlsHvl/gD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okdXwgAAANsAAAAPAAAAAAAAAAAAAAAAAJgCAABkcnMvZG93&#10;bnJldi54bWxQSwUGAAAAAAQABAD1AAAAhwMAAAAA&#10;" filled="f" stroked="f" strokecolor="gray">
                        <v:stroke joinstyle="round"/>
                        <v:textbox inset="0,0,.35mm,.35mm">
                          <w:txbxContent>
                            <w:p w14:paraId="623FFF73" w14:textId="77777777" w:rsidR="006B2D46" w:rsidRDefault="006B2D46" w:rsidP="004A00BF">
                              <w:pPr>
                                <w:ind w:firstLine="0"/>
                              </w:pPr>
                              <w:r>
                                <w:t>Лист</w:t>
                              </w:r>
                            </w:p>
                          </w:txbxContent>
                        </v:textbox>
                      </v:shape>
                      <v:shape id="Text Box 55" o:spid="_x0000_s1057" type="#_x0000_t202" style="position:absolute;left:8733;top:15122;width:85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NsIA&#10;AADbAAAADwAAAGRycy9kb3ducmV2LnhtbESPQWsCMRSE7wX/Q3hCbzVrDxq2RlkEoSAtVO39sXnu&#10;rm5e4iau23/fCILHYWa+YRarwbaipy40jjVMJxkI4tKZhisNh/3mTYEIEdlg65g0/FGA1XL0ssDc&#10;uBv/UL+LlUgQDjlqqGP0uZShrMlimDhPnLyj6yzGJLtKmg5vCW5b+Z5lM2mx4bRQo6d1TeV5d7Ua&#10;/PfXxfeHolAbt1fb4Ge/6oRav46H4gNEpCE+w4/2p9Gg5nD/kn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gQ2wgAAANsAAAAPAAAAAAAAAAAAAAAAAJgCAABkcnMvZG93&#10;bnJldi54bWxQSwUGAAAAAAQABAD1AAAAhwMAAAAA&#10;" filled="f" stroked="f" strokecolor="gray">
                        <v:stroke joinstyle="round"/>
                        <v:textbox inset="0,0,.35mm,.35mm">
                          <w:txbxContent>
                            <w:p w14:paraId="13307A5D" w14:textId="77777777" w:rsidR="006B2D46" w:rsidRDefault="006B2D46" w:rsidP="004A00BF">
                              <w:pPr>
                                <w:ind w:firstLine="0"/>
                                <w:rPr>
                                  <w:i/>
                                </w:rPr>
                              </w:pPr>
                              <w:r>
                                <w:t>Літ</w:t>
                              </w:r>
                              <w:r>
                                <w:rPr>
                                  <w:i/>
                                </w:rPr>
                                <w:t>.</w:t>
                              </w:r>
                            </w:p>
                          </w:txbxContent>
                        </v:textbox>
                      </v:shape>
                      <v:shape id="Text Box 56" o:spid="_x0000_s1058" type="#_x0000_t202" style="position:absolute;left:2221;top:15122;width:122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Bq8EA&#10;AADbAAAADwAAAGRycy9kb3ducmV2LnhtbERPTYvCMBC9C/6HMAteRNNVWGq3qZTCongQVj14HJrZ&#10;tmwzqU3U+u/NQfD4eN/pejCtuFHvGssKPucRCOLS6oYrBafjzywG4TyyxtYyKXiQg3U2HqWYaHvn&#10;X7odfCVCCLsEFdTed4mUrqzJoJvbjjhwf7Y36APsK6l7vIdw08pFFH1Jgw2Hhho7Kmoq/w9Xo6Db&#10;u2lzKuLdcpWf89Ui3xSXaqPU5GPIv0F4Gvxb/HJvtYI4jA1fwg+Q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FgavBAAAA2wAAAA8AAAAAAAAAAAAAAAAAmAIAAGRycy9kb3du&#10;cmV2LnhtbFBLBQYAAAAABAAEAPUAAACGAwAAAAA=&#10;" filled="f" stroked="f" strokecolor="gray">
                        <v:stroke joinstyle="round"/>
                        <v:textbox inset="0,0,0,.35mm">
                          <w:txbxContent>
                            <w:p w14:paraId="49E6D3B3" w14:textId="77777777" w:rsidR="006B2D46" w:rsidRPr="00131936" w:rsidRDefault="006B2D46" w:rsidP="00A24D6C">
                              <w:pPr>
                                <w:pStyle w:val="a9"/>
                                <w:jc w:val="left"/>
                              </w:pPr>
                              <w:r>
                                <w:t>Боднар</w:t>
                              </w:r>
                            </w:p>
                          </w:txbxContent>
                        </v:textbox>
                      </v:shape>
                      <v:shape id="Text Box 57" o:spid="_x0000_s1059" type="#_x0000_t202" style="position:absolute;left:2221;top:16271;width:9353;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41cMA&#10;AADbAAAADwAAAGRycy9kb3ducmV2LnhtbESPzYvCMBTE74L/Q3jC3jT1g6Jdo6jgsjfXj4u3R/O2&#10;LTYvJYm2/vcbQdjjMDO/YZbrztTiQc5XlhWMRwkI4tzqigsFl/N+OAfhA7LG2jIpeJKH9arfW2Km&#10;bctHepxCISKEfYYKyhCaTEqfl2TQj2xDHL1f6wyGKF0htcM2wk0tJ0mSSoMVx4USG9qVlN9Od6Pg&#10;azxL69mzSA9dcnXTbftzN4eNUh+DbvMJIlAX/sPv9rdWMF/A60v8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x41cMAAADbAAAADwAAAAAAAAAAAAAAAACYAgAAZHJzL2Rv&#10;d25yZXYueG1sUEsFBgAAAAAEAAQA9QAAAIgDAAAAAA==&#10;" filled="f" stroked="f" strokecolor="gray">
                        <v:stroke joinstyle="round"/>
                      </v:shape>
                      <v:shape id="Text Box 58" o:spid="_x0000_s1060" type="#_x0000_t202" style="position:absolute;left:2221;top:15696;width:1222;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9HlcAA&#10;AADbAAAADwAAAGRycy9kb3ducmV2LnhtbERPy4rCMBTdD/gP4QruxtQHxalGUUFx51hn4+7S3GnL&#10;NDclibb+vVkIszyc92rTm0Y8yPnasoLJOAFBXFhdc6ng53r4XIDwAVljY5kUPMnDZj34WGGmbccX&#10;euShFDGEfYYKqhDaTEpfVGTQj21LHLlf6wyGCF0ptcMuhptGTpMklQZrjg0VtrSvqPjL70bBcTJP&#10;m/mzTM99cnOzXfd9N+etUqNhv12CCNSHf/HbfdIKvuL6+CX+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9HlcAAAADbAAAADwAAAAAAAAAAAAAAAACYAgAAZHJzL2Rvd25y&#10;ZXYueG1sUEsFBgAAAAAEAAQA9QAAAIUDAAAAAA==&#10;" filled="f" stroked="f" strokecolor="gray">
                        <v:stroke joinstyle="round"/>
                      </v:shape>
                      <v:shape id="Text Box 59" o:spid="_x0000_s1061" type="#_x0000_t202" style="position:absolute;left:2221;top:15409;width:122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6vBMIA&#10;AADbAAAADwAAAGRycy9kb3ducmV2LnhtbESPT4vCMBTE7wt+h/AEb2vqHqR2jVIEYUEU/Hd/NG/b&#10;7jYvsYm1fnsjCB6HmfkNM1/2phEdtb62rGAyTkAQF1bXXCo4HdefKQgfkDU2lknBnTwsF4OPOWba&#10;3nhP3SGUIkLYZ6igCsFlUvqiIoN+bB1x9H5tazBE2ZZSt3iLcNPIrySZSoM1x4UKHa0qKv4PV6PA&#10;7bYX153yPF3bY7rxbnpO/1Cp0bDPv0EE6sM7/Gr/aAWzC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nq8EwgAAANsAAAAPAAAAAAAAAAAAAAAAAJgCAABkcnMvZG93&#10;bnJldi54bWxQSwUGAAAAAAQABAD1AAAAhwMAAAAA&#10;" filled="f" stroked="f" strokecolor="gray">
                        <v:stroke joinstyle="round"/>
                        <v:textbox inset="0,0,.35mm,.35mm">
                          <w:txbxContent>
                            <w:p w14:paraId="3A97EC82" w14:textId="77777777" w:rsidR="006B2D46" w:rsidRPr="009F0521" w:rsidRDefault="006B2D46" w:rsidP="00A24D6C">
                              <w:pPr>
                                <w:pStyle w:val="a9"/>
                                <w:jc w:val="left"/>
                              </w:pPr>
                              <w:r>
                                <w:t>Ткач</w:t>
                              </w:r>
                            </w:p>
                          </w:txbxContent>
                        </v:textbox>
                      </v:shape>
                      <v:shape id="Text Box 60" o:spid="_x0000_s1062" type="#_x0000_t202" style="position:absolute;left:2221;top:15985;width:1222;height:2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F8ecMA&#10;AADbAAAADwAAAGRycy9kb3ducmV2LnhtbESPzYvCMBTE78L+D+EteNPUD8pajeIuKHvzY714ezTP&#10;tti8lCTa+t9vBMHjMDO/YRarztTiTs5XlhWMhgkI4tzqigsFp7/N4AuED8gaa8uk4EEeVsuP3gIz&#10;bVs+0P0YChEh7DNUUIbQZFL6vCSDfmgb4uhdrDMYonSF1A7bCDe1HCdJKg1WHBdKbOinpPx6vBkF&#10;29E0raePIt11ydlNvtv9zezWSvU/u/UcRKAuvMOv9q9WMBvD80v8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F8ecMAAADbAAAADwAAAAAAAAAAAAAAAACYAgAAZHJzL2Rv&#10;d25yZXYueG1sUEsFBgAAAAAEAAQA9QAAAIgDAAAAAA==&#10;" filled="f" stroked="f" strokecolor="gray">
                        <v:stroke joinstyle="round"/>
                      </v:shape>
                      <v:shape id="Text Box 61" o:spid="_x0000_s1063" type="#_x0000_t202" style="position:absolute;left:1158;top:16271;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CU6MMA&#10;AADbAAAADwAAAGRycy9kb3ducmV2LnhtbESPzWrDMBCE74W8g9hAb42cFoLjRDEmYCiEFpqf+2Jt&#10;bCfWSrEUx337qlDocZiZb5h1PppODNT71rKC+SwBQVxZ3XKt4HgoX1IQPiBr7CyTgm/ykG8mT2vM&#10;tH3wFw37UIsIYZ+hgiYEl0npq4YM+pl1xNE7295giLKvpe7xEeGmk69JspAGW44LDTraNlRd93ej&#10;wH1+3NxwLIq0tId0593ilF5QqefpWKxABBrDf/iv/a4VLN/g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CU6MMAAADbAAAADwAAAAAAAAAAAAAAAACYAgAAZHJzL2Rv&#10;d25yZXYueG1sUEsFBgAAAAAEAAQA9QAAAIgDAAAAAA==&#10;" filled="f" stroked="f" strokecolor="gray">
                        <v:stroke joinstyle="round"/>
                        <v:textbox inset="0,0,.35mm,.35mm">
                          <w:txbxContent>
                            <w:p w14:paraId="0113094D" w14:textId="77777777" w:rsidR="006B2D46" w:rsidRPr="005678B3" w:rsidRDefault="006B2D46" w:rsidP="00E44397">
                              <w:pPr>
                                <w:pStyle w:val="a9"/>
                                <w:jc w:val="left"/>
                              </w:pPr>
                              <w:r>
                                <w:rPr>
                                  <w:i/>
                                </w:rPr>
                                <w:t xml:space="preserve"> </w:t>
                              </w:r>
                              <w:r w:rsidRPr="005678B3">
                                <w:t>Затв.</w:t>
                              </w:r>
                            </w:p>
                          </w:txbxContent>
                        </v:textbox>
                      </v:shape>
                      <v:shape id="Text Box 62" o:spid="_x0000_s1064" type="#_x0000_t202" style="position:absolute;left:1158;top:15696;width:1062;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RBlsQA&#10;AADbAAAADwAAAGRycy9kb3ducmV2LnhtbESPQWvCQBSE70L/w/IK3nSjDaFG15AKld5s1Yu3R/aZ&#10;hGbfht3VxH/fLRR6HGbmG2ZTjKYTd3K+taxgMU9AEFdWt1wrOJ/eZ68gfEDW2FkmBQ/yUGyfJhvM&#10;tR34i+7HUIsIYZ+jgiaEPpfSVw0Z9HPbE0fvap3BEKWrpXY4RLjp5DJJMmmw5bjQYE+7hqrv480o&#10;2C/SrEsfdXYYk4t7eRs+b+ZQKjV9Hss1iEBj+A//tT+0glUKv1/iD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kQZbEAAAA2wAAAA8AAAAAAAAAAAAAAAAAmAIAAGRycy9k&#10;b3ducmV2LnhtbFBLBQYAAAAABAAEAPUAAACJAwAAAAA=&#10;" filled="f" stroked="f" strokecolor="gray">
                        <v:stroke joinstyle="round"/>
                      </v:shape>
                      <v:shape id="Text Box 63" o:spid="_x0000_s1065" type="#_x0000_t202" style="position:absolute;left:1158;top:15409;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pB8MA&#10;AADbAAAADwAAAGRycy9kb3ducmV2LnhtbESPzWrDMBCE74W8g9hAb42cQoPjRDEmYCiEFpqf+2Jt&#10;bCfWSrEUx337qlDocZiZb5h1PppODNT71rKC+SwBQVxZ3XKt4HgoX1IQPiBr7CyTgm/ykG8mT2vM&#10;tH3wFw37UIsIYZ+hgiYEl0npq4YM+pl1xNE7295giLKvpe7xEeGmk69JspAGW44LDTraNlRd93ej&#10;wH1+3NxwLIq0tId0593ilF5QqefpWKxABBrDf/iv/a4VLN/g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WpB8MAAADbAAAADwAAAAAAAAAAAAAAAACYAgAAZHJzL2Rv&#10;d25yZXYueG1sUEsFBgAAAAAEAAQA9QAAAIgDAAAAAA==&#10;" filled="f" stroked="f" strokecolor="gray">
                        <v:stroke joinstyle="round"/>
                        <v:textbox inset="0,0,.35mm,.35mm">
                          <w:txbxContent>
                            <w:p w14:paraId="26DC5B1C" w14:textId="77777777" w:rsidR="006B2D46" w:rsidRDefault="006B2D46" w:rsidP="00E44397">
                              <w:pPr>
                                <w:pStyle w:val="a9"/>
                                <w:jc w:val="left"/>
                              </w:pPr>
                              <w:r>
                                <w:t xml:space="preserve"> Перев.</w:t>
                              </w:r>
                            </w:p>
                          </w:txbxContent>
                        </v:textbox>
                      </v:shape>
                      <v:shape id="Text Box 64" o:spid="_x0000_s1066" type="#_x0000_t202" style="position:absolute;left:1158;top:15985;width:106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c3cMMA&#10;AADbAAAADwAAAGRycy9kb3ducmV2LnhtbESPwWrDMBBE74X8g9hAbo2cHozrRDamECiEFJo498Xa&#10;2m6tlWIpjvv3VaHQ4zAzb5hdOZtBTDT63rKCzToBQdxY3XOroD7vHzMQPiBrHCyTgm/yUBaLhx3m&#10;2t75naZTaEWEsM9RQReCy6X0TUcG/do64uh92NFgiHJspR7xHuFmkE9JkkqDPceFDh29dNR8nW5G&#10;gXs7Xt1UV1W2t+fs4F16yT5RqdVyrrYgAs3hP/zXftUKnlP4/RJ/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c3cMMAAADbAAAADwAAAAAAAAAAAAAAAACYAgAAZHJzL2Rv&#10;d25yZXYueG1sUEsFBgAAAAAEAAQA9QAAAIgDAAAAAA==&#10;" filled="f" stroked="f" strokecolor="gray">
                        <v:stroke joinstyle="round"/>
                        <v:textbox inset="0,0,.35mm,.35mm">
                          <w:txbxContent>
                            <w:p w14:paraId="0D02CD3E" w14:textId="77777777" w:rsidR="006B2D46" w:rsidRPr="005678B3" w:rsidRDefault="006B2D46" w:rsidP="00E44397">
                              <w:pPr>
                                <w:pStyle w:val="a9"/>
                                <w:jc w:val="left"/>
                              </w:pPr>
                              <w:r w:rsidRPr="005678B3">
                                <w:t xml:space="preserve"> Н. контр.</w:t>
                              </w:r>
                            </w:p>
                          </w:txbxContent>
                        </v:textbox>
                      </v:shape>
                      <v:shape id="Text Box 65" o:spid="_x0000_s1067" type="#_x0000_t202" style="position:absolute;left:1158;top:15122;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S68MA&#10;AADbAAAADwAAAGRycy9kb3ducmV2LnhtbESPzWrDMBCE74W8g9hAbo2cHlLHiWJMwVAIKTQ/98Xa&#10;2E6slWopjvv2VaHQ4zAz3zCbfDSdGKj3rWUFi3kCgriyuuVawelYPqcgfEDW2FkmBd/kId9OnjaY&#10;afvgTxoOoRYRwj5DBU0ILpPSVw0Z9HPriKN3sb3BEGVfS93jI8JNJ1+SZCkNthwXGnT01lB1O9yN&#10;Avex/3LDqSjS0h7TnXfLc3pFpWbTsViDCDSG//Bf+10rWL3C75f4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uS68MAAADbAAAADwAAAAAAAAAAAAAAAACYAgAAZHJzL2Rv&#10;d25yZXYueG1sUEsFBgAAAAAEAAQA9QAAAIgDAAAAAA==&#10;" filled="f" stroked="f" strokecolor="gray">
                        <v:stroke joinstyle="round"/>
                        <v:textbox inset="0,0,.35mm,.35mm">
                          <w:txbxContent>
                            <w:p w14:paraId="722A4295" w14:textId="77777777" w:rsidR="006B2D46" w:rsidRDefault="006B2D46" w:rsidP="00E44397">
                              <w:pPr>
                                <w:pStyle w:val="a9"/>
                                <w:jc w:val="left"/>
                                <w:rPr>
                                  <w:i/>
                                </w:rPr>
                              </w:pPr>
                              <w:r>
                                <w:rPr>
                                  <w:i/>
                                </w:rPr>
                                <w:t xml:space="preserve"> </w:t>
                              </w:r>
                              <w:r>
                                <w:t>Розроб</w:t>
                              </w:r>
                              <w:r>
                                <w:rPr>
                                  <w:i/>
                                </w:rPr>
                                <w:t>.</w:t>
                              </w:r>
                            </w:p>
                          </w:txbxContent>
                        </v:textbox>
                      </v:shape>
                      <v:rect id="Rectangle 66" o:spid="_x0000_s1068" style="position:absolute;left:1161;top:356;width:10432;height:1620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g+8QA&#10;AADbAAAADwAAAGRycy9kb3ducmV2LnhtbESPT4vCMBTE7wt+h/CEva2pe1i0GkXFBVlYxD+I3h7N&#10;sy02LyWJtu6n3wiCx2FmfsOMp62pxI2cLy0r6PcSEMSZ1SXnCva7748BCB+QNVaWScGdPEwnnbcx&#10;pto2vKHbNuQiQtinqKAIoU6l9FlBBn3P1sTRO1tnMETpcqkdNhFuKvmZJF/SYMlxocCaFgVll+3V&#10;KDiffub9wfHX4Z88nIjvzXG9nCn13m1nIxCB2vAKP9srrWA4hMeX+APk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oPvEAAAA2wAAAA8AAAAAAAAAAAAAAAAAmAIAAGRycy9k&#10;b3ducmV2LnhtbFBLBQYAAAAABAAEAPUAAACJAwAAAAA=&#10;" filled="f" strokeweight=".79mm"/>
                      <v:shape id="Text Box 67" o:spid="_x0000_s1069" type="#_x0000_t202" style="position:absolute;left:4311;top:14831;width:627;height:284;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kocIA&#10;AADcAAAADwAAAGRycy9kb3ducmV2LnhtbESPQYvCQAyF74L/YYiwN53qwirVUURRPHixevAYOrEt&#10;djKlM2r99+Yg7C3hvbz3ZbHqXK2e1IbKs4HxKAFFnHtbcWHgct4NZ6BCRLZYeyYDbwqwWvZ7C0yt&#10;f/GJnlkslIRwSNFAGWOTah3ykhyGkW+IRbv51mGUtS20bfEl4a7WkyT50w4rloYSG9qUlN+zhzOw&#10;rTazw+k6PsZftNN8qvd1hhNjfgbdeg4qUhf/zd/rgxX8RPDlGZlAL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uShwgAAANwAAAAPAAAAAAAAAAAAAAAAAJgCAABkcnMvZG93&#10;bnJldi54bWxQSwUGAAAAAAQABAD1AAAAhwMAAAAA&#10;" filled="f" stroked="f" strokecolor="gray">
                        <v:stroke joinstyle="round"/>
                        <v:textbox inset="0,0,.35mm,.35mm">
                          <w:txbxContent>
                            <w:p w14:paraId="470FFE7E" w14:textId="77777777" w:rsidR="006B2D46" w:rsidRPr="00796223" w:rsidRDefault="006B2D46" w:rsidP="00E44397">
                              <w:pPr>
                                <w:pStyle w:val="a9"/>
                              </w:pPr>
                              <w:r w:rsidRPr="00796223">
                                <w:t>Дата</w:t>
                              </w:r>
                            </w:p>
                          </w:txbxContent>
                        </v:textbox>
                      </v:shape>
                      <v:shape id="Text Box 68" o:spid="_x0000_s1070" type="#_x0000_t202" style="position:absolute;left:3452;top:14838;width:8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n8EA&#10;AADcAAAADwAAAGRycy9kb3ducmV2LnhtbERPTWvCQBC9F/wPywi91Y09SEizkSAIQrFQk96H7JhE&#10;s7Nrdo3pv+8WCr3N431Ovp3NICYafW9ZwXqVgCBurO65VVBX+5cUhA/IGgfLpOCbPGyLxVOOmbYP&#10;/qTpFFoRQ9hnqKALwWVS+qYjg35lHXHkznY0GCIcW6lHfMRwM8jXJNlIgz3Hhg4d7Tpqrqe7UeA+&#10;jjc31WWZ7m2Vvnu3+UovqNTzci7fQASaw7/4z33QcX6yht9n4gW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PiJ/BAAAA3AAAAA8AAAAAAAAAAAAAAAAAmAIAAGRycy9kb3du&#10;cmV2LnhtbFBLBQYAAAAABAAEAPUAAACGAwAAAAA=&#10;" filled="f" stroked="f" strokecolor="gray">
                        <v:stroke joinstyle="round"/>
                        <v:textbox inset="0,0,.35mm,.35mm">
                          <w:txbxContent>
                            <w:p w14:paraId="4584EC99" w14:textId="77777777" w:rsidR="006B2D46" w:rsidRPr="00413598" w:rsidRDefault="006B2D46" w:rsidP="00E44397">
                              <w:pPr>
                                <w:pStyle w:val="a9"/>
                                <w:rPr>
                                  <w:lang w:val="en-US"/>
                                </w:rPr>
                              </w:pPr>
                              <w:r>
                                <w:t>Підп</w:t>
                              </w:r>
                              <w:r>
                                <w:rPr>
                                  <w:lang w:val="en-US"/>
                                </w:rPr>
                                <w:t>.</w:t>
                              </w:r>
                            </w:p>
                          </w:txbxContent>
                        </v:textbox>
                      </v:shape>
                      <v:shape id="Text Box 69" o:spid="_x0000_s1071" type="#_x0000_t202" style="position:absolute;left:2215;top:14835;width:1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W6MAA&#10;AADcAAAADwAAAGRycy9kb3ducmV2LnhtbERPS4vCMBC+C/sfwizszabrQUo1ShEEQVzwdR+a2bZr&#10;M8k2sdZ/bwTB23x8z5kvB9OKnjrfWFbwnaQgiEurG64UnI7rcQbCB2SNrWVScCcPy8XHaI65tjfe&#10;U38IlYgh7HNUUIfgcil9WZNBn1hHHLlf2xkMEXaV1B3eYrhp5SRNp9Jgw7GhRkermsrL4WoUuJ/d&#10;v+tPRZGt7THbejc9Z3+o1NfnUMxABBrCW/xyb3Scn07g+Uy8QC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W6MAAAADcAAAADwAAAAAAAAAAAAAAAACYAgAAZHJzL2Rvd25y&#10;ZXYueG1sUEsFBgAAAAAEAAQA9QAAAIUDAAAAAA==&#10;" filled="f" stroked="f" strokecolor="gray">
                        <v:stroke joinstyle="round"/>
                        <v:textbox inset="0,0,.35mm,.35mm">
                          <w:txbxContent>
                            <w:p w14:paraId="124277C8" w14:textId="77777777" w:rsidR="006B2D46" w:rsidRDefault="006B2D46" w:rsidP="00E44397">
                              <w:pPr>
                                <w:pStyle w:val="a9"/>
                              </w:pPr>
                              <w:r>
                                <w:t>№ докум.</w:t>
                              </w:r>
                            </w:p>
                          </w:txbxContent>
                        </v:textbox>
                      </v:shape>
                      <v:shape id="Text Box 70" o:spid="_x0000_s1072" type="#_x0000_t202" style="position:absolute;left:1586;top:14839;width:62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zc8EA&#10;AADcAAAADwAAAGRycy9kb3ducmV2LnhtbERP32vCMBB+F/Y/hBv4ZtMpSOmMUgRBGA7Wdu9Hc2s7&#10;m0vWZLX+98tgsLf7+H7e7jCbQUw0+t6ygqckBUHcWN1zq6CuTqsMhA/IGgfLpOBOHg77h8UOc21v&#10;/EZTGVoRQ9jnqKALweVS+qYjgz6xjjhyH3Y0GCIcW6lHvMVwM8h1mm6lwZ5jQ4eOjh011/LbKHCv&#10;ly831UWRnWyVvXi3fc8+Uanl41w8gwg0h3/xn/us4/x0A7/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Rs3PBAAAA3AAAAA8AAAAAAAAAAAAAAAAAmAIAAGRycy9kb3du&#10;cmV2LnhtbFBLBQYAAAAABAAEAPUAAACGAwAAAAA=&#10;" filled="f" stroked="f" strokecolor="gray">
                        <v:stroke joinstyle="round"/>
                        <v:textbox inset="0,0,.35mm,.35mm">
                          <w:txbxContent>
                            <w:p w14:paraId="7F757CE9" w14:textId="77777777" w:rsidR="006B2D46" w:rsidRDefault="006B2D46" w:rsidP="00E44397">
                              <w:pPr>
                                <w:pStyle w:val="a9"/>
                              </w:pPr>
                              <w:r>
                                <w:t>Лист</w:t>
                              </w:r>
                            </w:p>
                          </w:txbxContent>
                        </v:textbox>
                      </v:shape>
                      <v:shape id="Text Box 71" o:spid="_x0000_s1073" type="#_x0000_t202" style="position:absolute;left:1161;top:14839;width:42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grB8EA&#10;AADcAAAADwAAAGRycy9kb3ducmV2LnhtbERP32vCMBB+F/Y/hBv4ZtOJSOmMUgRBGA7Wdu9Hc2s7&#10;m0vWZLX+98tgsLf7+H7e7jCbQUw0+t6ygqckBUHcWN1zq6CuTqsMhA/IGgfLpOBOHg77h8UOc21v&#10;/EZTGVoRQ9jnqKALweVS+qYjgz6xjjhyH3Y0GCIcW6lHvMVwM8h1mm6lwZ5jQ4eOjh011/LbKHCv&#10;ly831UWRnWyVvXi3fc8+Uanl41w8gwg0h3/xn/us4/x0A7/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4KwfBAAAA3AAAAA8AAAAAAAAAAAAAAAAAmAIAAGRycy9kb3du&#10;cmV2LnhtbFBLBQYAAAAABAAEAPUAAACGAwAAAAA=&#10;" filled="f" stroked="f" strokecolor="gray">
                        <v:stroke joinstyle="round"/>
                        <v:textbox inset="0,0,.35mm,.35mm">
                          <w:txbxContent>
                            <w:p w14:paraId="697832E5" w14:textId="77777777" w:rsidR="006B2D46" w:rsidRDefault="006B2D46" w:rsidP="00E44397">
                              <w:pPr>
                                <w:pStyle w:val="a9"/>
                              </w:pPr>
                              <w:r>
                                <w:t>Зм.</w:t>
                              </w:r>
                            </w:p>
                          </w:txbxContent>
                        </v:textbox>
                      </v:shape>
                      <v:line id="Line 72" o:spid="_x0000_s1074" style="position:absolute;visibility:visible;mso-wrap-style:square" from="1161,14261" to="11593,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XwxcQAAADcAAAADwAAAGRycy9kb3ducmV2LnhtbERP22rCQBB9L/gPywh9KbppiyIxG5Ha&#10;gogUvKCvY3ZMgtnZmN3G9O+7QsG3OZzrJLPOVKKlxpWWFbwOIxDEmdUl5wr2u6/BBITzyBory6Tg&#10;lxzM0t5TgrG2N95Qu/W5CCHsYlRQeF/HUrqsIINuaGviwJ1tY9AH2ORSN3gL4aaSb1E0lgZLDg0F&#10;1vRRUHbZ/hgFo8Ni87Jul9/vkxON6fqJ8+N6pdRzv5tPQXjq/EP8717qMD8awf2ZcIF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fDFxAAAANwAAAAPAAAAAAAAAAAA&#10;AAAAAKECAABkcnMvZG93bnJldi54bWxQSwUGAAAAAAQABAD5AAAAkgMAAAAA&#10;" strokeweight=".79mm">
                        <v:stroke joinstyle="miter"/>
                      </v:line>
                      <v:line id="Line 73" o:spid="_x0000_s1075" style="position:absolute;visibility:visible;mso-wrap-style:square" from="4939,14261" to="4939,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vYZ8IAAADcAAAADwAAAGRycy9kb3ducmV2LnhtbESPwWrDMBBE74H+g9hCL6GR3EMSXMuh&#10;FAI9FZL2AxZpY5laKyMptvP3VaGQ2y4z83a2OSx+EBPF1AfWUG0UCGITbM+dhu+v4/MeRMrIFofA&#10;pOFGCQ7tw6rB2oaZTzSdcycKhFONGlzOYy1lMo48pk0YiYt2CdFjLmvspI04F7gf5ItSW+mx53LB&#10;4UjvjszP+eoLxVRuvlxvu2Olpk9vMg1xt9b66XF5ewWRacl383/6w5b6agt/z5QJZP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vYZ8IAAADcAAAADwAAAAAAAAAAAAAA&#10;AAChAgAAZHJzL2Rvd25yZXYueG1sUEsFBgAAAAAEAAQA+QAAAJADAAAAAA==&#10;" strokeweight=".71mm">
                        <v:stroke joinstyle="miter"/>
                      </v:line>
                      <v:line id="Line 74" o:spid="_x0000_s1076" style="position:absolute;visibility:visible;mso-wrap-style:square" from="1161,14548" to="4938,14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xrKsQAAADcAAAADwAAAGRycy9kb3ducmV2LnhtbERPTWsCMRC9F/wPYQreatIWVLZGEaVV&#10;i0hrvfQ2bKabxc1k2UR39debQqG3ebzPmcw6V4kzNaH0rOFxoEAQ596UXGg4fL0+jEGEiGyw8kwa&#10;LhRgNu3dTTAzvuVPOu9jIVIIhww12BjrTMqQW3IYBr4mTtyPbxzGBJtCmgbbFO4q+aTUUDosOTVY&#10;rGlhKT/uT07D9bD9eD5el/O3kVpu3r/bblXurNb9+27+AiJSF//Ff+61SfPVCH6fSR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XGsqxAAAANwAAAAPAAAAAAAAAAAA&#10;AAAAAKECAABkcnMvZG93bnJldi54bWxQSwUGAAAAAAQABAD5AAAAkgMAAAAA&#10;" strokeweight=".41mm">
                        <v:stroke joinstyle="miter"/>
                      </v:line>
                      <v:line id="Line 75" o:spid="_x0000_s1077" style="position:absolute;visibility:visible;mso-wrap-style:square" from="4311,14261" to="4311,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fW8cAAADcAAAADwAAAGRycy9kb3ducmV2LnhtbESPT2vCQBDF74LfYRmhF9GNlYqkriK1&#10;BRER/IO9TrPTJDQ7m2a3Mf32nUPB2wzvzXu/Waw6V6mWmlB6NjAZJ6CIM29Lzg1czm+jOagQkS1W&#10;nsnALwVYLfu9BabW3/hI7SnmSkI4pGigiLFOtQ5ZQQ7D2NfEon36xmGUtcm1bfAm4a7Sj0ky0w5L&#10;loYCa3opKPs6/TgDT9fNcbhvt4fp/INm9P2K6/f9zpiHQbd+BhWpi3fz//XWCn4i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ZF9bxwAAANwAAAAPAAAAAAAA&#10;AAAAAAAAAKECAABkcnMvZG93bnJldi54bWxQSwUGAAAAAAQABAD5AAAAlQMAAAAA&#10;" strokeweight=".79mm">
                        <v:stroke joinstyle="miter"/>
                      </v:line>
                      <v:line id="Line 76" o:spid="_x0000_s1078" style="position:absolute;visibility:visible;mso-wrap-style:square" from="3447,14261" to="3447,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6wMQAAADcAAAADwAAAGRycy9kb3ducmV2LnhtbERP22rCQBB9L/gPywh9KbqxRdHoKmIt&#10;iIjgBX0ds2MSzM6m2TWmf98tFHybw7nOZNaYQtRUudyygl43AkGcWJ1zquB4+OoMQTiPrLGwTAp+&#10;yMFs2nqZYKztg3dU730qQgi7GBVk3pexlC7JyKDr2pI4cFdbGfQBVqnUFT5CuCnkexQNpMGcQ0OG&#10;JS0ySm77u1HQP33u3jb1avsxvNCAvpc4P2/WSr22m/kYhKfGP8X/7pUO86MR/D0TLp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PrAxAAAANwAAAAPAAAAAAAAAAAA&#10;AAAAAKECAABkcnMvZG93bnJldi54bWxQSwUGAAAAAAQABAD5AAAAkgMAAAAA&#10;" strokeweight=".79mm">
                        <v:stroke joinstyle="miter"/>
                      </v:line>
                      <v:line id="Line 77" o:spid="_x0000_s1079" style="position:absolute;visibility:visible;mso-wrap-style:square" from="1587,14261" to="1587,15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FgMYAAADcAAAADwAAAGRycy9kb3ducmV2LnhtbESPQWvCQBCF7wX/wzIFL6VuVCqSuopo&#10;BRER1NJep9lpEszOptk1pv++cyh4m+G9ee+b2aJzlWqpCaVnA8NBAoo487bk3MD7efM8BRUissXK&#10;Mxn4pQCLee9hhqn1Nz5Se4q5khAOKRooYqxTrUNWkMMw8DWxaN++cRhlbXJtG7xJuKv0KEkm2mHJ&#10;0lBgTauCssvp6gy8fKyPT/t2exhPv2hCP2+4/NzvjOk/dstXUJG6eDf/X2+t4A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LxYDGAAAA3AAAAA8AAAAAAAAA&#10;AAAAAAAAoQIAAGRycy9kb3ducmV2LnhtbFBLBQYAAAAABAAEAPkAAACUAwAAAAA=&#10;" strokeweight=".79mm">
                        <v:stroke joinstyle="miter"/>
                      </v:line>
                      <v:line id="Line 78" o:spid="_x0000_s1080" style="position:absolute;visibility:visible;mso-wrap-style:square" from="2222,14261" to="2222,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gG8QAAADcAAAADwAAAGRycy9kb3ducmV2LnhtbERP22rCQBB9F/yHZYS+iG5SqUh0FWkt&#10;iEjBC/o6ZsckmJ2N2W1M/75bKPg2h3Od2aI1pWiodoVlBfEwAkGcWl1wpuB4+BxMQDiPrLG0TAp+&#10;yMFi3u3MMNH2wTtq9j4TIYRdggpy76tESpfmZNANbUUcuKutDfoA60zqGh8h3JTyNYrG0mDBoSHH&#10;it5zSm/7b6Pg7fSx62+b9ddocqEx3Ve4PG83Sr302uUUhKfWP8X/7rUO8+MY/p4JF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2AbxAAAANwAAAAPAAAAAAAAAAAA&#10;AAAAAKECAABkcnMvZG93bnJldi54bWxQSwUGAAAAAAQABAD5AAAAkgMAAAAA&#10;" strokeweight=".79mm">
                        <v:stroke joinstyle="miter"/>
                      </v:line>
                      <v:shape id="Text Box 79" o:spid="_x0000_s1081" type="#_x0000_t202" style="position:absolute;left:5086;top:14407;width:6401;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ANcAA&#10;AADcAAAADwAAAGRycy9kb3ducmV2LnhtbERPS4vCMBC+C/6HMAt7s6kepHSNUhYEQXbB131oZttq&#10;M4lNttZ/bwTB23x8z1msBtOKnjrfWFYwTVIQxKXVDVcKjof1JAPhA7LG1jIpuJOH1XI8WmCu7Y13&#10;1O9DJWII+xwV1CG4XEpf1mTQJ9YRR+7PdgZDhF0ldYe3GG5aOUvTuTTYcGyo0dF3TeVl/28UuN+f&#10;q+uPRZGt7SHbejc/ZWdU6vNjKL5ABBrCW/xyb3ScP53B85l4gV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SANcAAAADcAAAADwAAAAAAAAAAAAAAAACYAgAAZHJzL2Rvd25y&#10;ZXYueG1sUEsFBgAAAAAEAAQA9QAAAIUDAAAAAA==&#10;" filled="f" stroked="f" strokecolor="gray">
                        <v:stroke joinstyle="round"/>
                        <v:textbox inset="0,0,.35mm,.35mm">
                          <w:txbxContent>
                            <w:p w14:paraId="5731F630" w14:textId="77777777" w:rsidR="006B2D46" w:rsidRPr="00E84373" w:rsidRDefault="006B2D46" w:rsidP="00853CFC">
                              <w:r>
                                <w:t xml:space="preserve">ІК-32.03 </w:t>
                              </w:r>
                              <w:r>
                                <w:rPr>
                                  <w:lang w:val="ru-RU"/>
                                </w:rPr>
                                <w:t>1393</w:t>
                              </w:r>
                              <w:r>
                                <w:t>.01 ПЗ</w:t>
                              </w:r>
                            </w:p>
                            <w:p w14:paraId="32BE7125" w14:textId="77777777" w:rsidR="006B2D46" w:rsidRDefault="006B2D46" w:rsidP="00853CFC"/>
                            <w:p w14:paraId="4F076CE3" w14:textId="77777777" w:rsidR="006B2D46" w:rsidRDefault="006B2D46" w:rsidP="00853CFC"/>
                          </w:txbxContent>
                        </v:textbox>
                      </v:shape>
                      <v:line id="Line 80" o:spid="_x0000_s1082" style="position:absolute;visibility:visible;mso-wrap-style:square" from="1159,15123" to="11591,15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lb98MAAADcAAAADwAAAGRycy9kb3ducmV2LnhtbERPTWvCQBC9C/6HZYRepG6sKJK6itgW&#10;REQwFXsds2MSzM6m2TXGf+8Khd7m8T5ntmhNKRqqXWFZwXAQgSBOrS44U3D4/nqdgnAeWWNpmRTc&#10;ycFi3u3MMNb2xntqEp+JEMIuRgW591UspUtzMugGtiIO3NnWBn2AdSZ1jbcQbkr5FkUTabDg0JBj&#10;Rauc0ktyNQrGx499f9usd6PpiSb0+4nLn+1GqZdeu3wH4an1/+I/91qH+cMRPJ8JF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ZW/fDAAAA3AAAAA8AAAAAAAAAAAAA&#10;AAAAoQIAAGRycy9kb3ducmV2LnhtbFBLBQYAAAAABAAEAPkAAACRAwAAAAA=&#10;" strokeweight=".79mm">
                        <v:stroke joinstyle="miter"/>
                      </v:line>
                      <v:line id="Line 81" o:spid="_x0000_s1083" style="position:absolute;visibility:visible;mso-wrap-style:square" from="1161,15410" to="4938,1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jgMUAAADcAAAADwAAAGRycy9kb3ducmV2LnhtbERPS2sCMRC+C/0PYQrealYtrWyNIhWt&#10;llJ8XXobNtPN4maybKK7+utNoeBtPr7njKetLcWZal84VtDvJSCIM6cLzhUc9ounEQgfkDWWjknB&#10;hTxMJw+dMabaNbyl8y7kIoawT1GBCaFKpfSZIYu+5yriyP262mKIsM6lrrGJ4baUgyR5kRYLjg0G&#10;K3o3lB13J6vgevjaDI/X+Wz5mszXnz9N+1F8G6W6j+3sDUSgNtzF/+6VjvP7z/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djgMUAAADcAAAADwAAAAAAAAAA&#10;AAAAAAChAgAAZHJzL2Rvd25yZXYueG1sUEsFBgAAAAAEAAQA+QAAAJMDAAAAAA==&#10;" strokeweight=".41mm">
                        <v:stroke joinstyle="miter"/>
                      </v:line>
                      <v:line id="Line 82" o:spid="_x0000_s1084" style="position:absolute;visibility:visible;mso-wrap-style:square" from="1159,15697" to="4937,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GG8UAAADcAAAADwAAAGRycy9kb3ducmV2LnhtbERPS2sCMRC+C/0PYQrealalrWyNIhWt&#10;llJ8XXobNtPN4maybKK7+utNoeBtPr7njKetLcWZal84VtDvJSCIM6cLzhUc9ounEQgfkDWWjknB&#10;hTxMJw+dMabaNbyl8y7kIoawT1GBCaFKpfSZIYu+5yriyP262mKIsM6lrrGJ4baUgyR5kRYLjg0G&#10;K3o3lB13J6vgevjaDI/X+Wz5mszXnz9N+1F8G6W6j+3sDUSgNtzF/+6VjvP7z/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vGG8UAAADcAAAADwAAAAAAAAAA&#10;AAAAAAChAgAAZHJzL2Rvd25yZXYueG1sUEsFBgAAAAAEAAQA+QAAAJMDAAAAAA==&#10;" strokeweight=".41mm">
                        <v:stroke joinstyle="miter"/>
                      </v:line>
                      <v:line id="Line 83" o:spid="_x0000_s1085" style="position:absolute;visibility:visible;mso-wrap-style:square" from="1159,15968" to="4937,1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lYbMUAAADcAAAADwAAAGRycy9kb3ducmV2LnhtbERPTWvCQBC9C/0PyxS8NRstaEldRSpW&#10;KyKt9dLbkJ1mg9nZkF1N6q93hYK3ebzPmcw6W4kzNb50rGCQpCCIc6dLLhQcvpdPLyB8QNZYOSYF&#10;f+RhNn3oTTDTruUvOu9DIWII+wwVmBDqTEqfG7LoE1cTR+7XNRZDhE0hdYNtDLeVHKbpSFosOTYY&#10;rOnNUH7cn6yCy2H7+Xy8LObv43Txsflpu1W5M0r1H7v5K4hAXbiL/91rHecPRnB7Jl4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lYbMUAAADcAAAADwAAAAAAAAAA&#10;AAAAAAChAgAAZHJzL2Rvd25yZXYueG1sUEsFBgAAAAAEAAQA+QAAAJMDAAAAAA==&#10;" strokeweight=".41mm">
                        <v:stroke joinstyle="miter"/>
                      </v:line>
                      <v:line id="Line 84" o:spid="_x0000_s1086" style="position:absolute;visibility:visible;mso-wrap-style:square" from="1157,16282" to="4935,1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X998UAAADcAAAADwAAAGRycy9kb3ducmV2LnhtbERPS2vCQBC+F/wPywi9NRsVVFJXEUX7&#10;QMRaL70N2TEbzM6G7NZEf323UOhtPr7nzBadrcSVGl86VjBIUhDEudMlFwpOn5unKQgfkDVWjknB&#10;jTws5r2HGWbatfxB12MoRAxhn6ECE0KdSelzQxZ94mriyJ1dYzFE2BRSN9jGcFvJYZqOpcWSY4PB&#10;mlaG8svx2yq4n3aH0eW+Xm4n6frt/avtXsq9Ueqx3y2fQQTqwr/4z/2q4/zBBH6fiR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X998UAAADcAAAADwAAAAAAAAAA&#10;AAAAAAChAgAAZHJzL2Rvd25yZXYueG1sUEsFBgAAAAAEAAQA+QAAAJMDAAAAAA==&#10;" strokeweight=".41mm">
                        <v:stroke joinstyle="miter"/>
                      </v:line>
                      <v:line id="Line 85" o:spid="_x0000_s1087" style="position:absolute;visibility:visible;mso-wrap-style:square" from="8734,15123" to="8734,16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F/U8IAAADcAAAADwAAAGRycy9kb3ducmV2LnhtbESPQWvDMAyF74P+B6NCL2N1ssNasrql&#10;DAo7DdrtBwhbjUNjOdhukv776TDY7Qk9fXpvd5hDr0ZKuYtsoF5XoIhtdB23Bn6+Ty9bULkgO+wj&#10;k4EHZTjsF087bFyc+EzjpbRKIJwbNOBLGRqts/UUMK/jQCy7a0wBi4yp1S7hJPDQ69eqetMBO5YP&#10;Hgf68GRvl3sQiq39dL0/Nqe6Gr+CLdSnzbMxq+V8fAdVaC7/5r/rTyfxa0krZUSB3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F/U8IAAADcAAAADwAAAAAAAAAAAAAA&#10;AAChAgAAZHJzL2Rvd25yZXYueG1sUEsFBgAAAAAEAAQA+QAAAJADAAAAAA==&#10;" strokeweight=".71mm">
                        <v:stroke joinstyle="miter"/>
                      </v:line>
                      <v:line id="Line 86" o:spid="_x0000_s1088" style="position:absolute;visibility:visible;mso-wrap-style:square" from="9590,15123" to="9590,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3ayMMAAADcAAAADwAAAGRycy9kb3ducmV2LnhtbESP3WoCMRCF7wXfIUyhN6Vm1wt/tkaR&#10;guCVoPUBhmTcLN1MliTurm/fFATvZjjnfHNmsxtdK3oKsfGsoJwVIIi1Nw3XCq4/h88ViJiQDbae&#10;ScGDIuy208kGK+MHPlN/SbXIEI4VKrApdZWUUVtyGGe+I87azQeHKa+hlibgkOGulfOiWEiHDecL&#10;Fjv6tqR/L3eXKbq0w+3+WB7Koj85nagNyw+l3t/G/ReIRGN6mZ/po8n1yzX8P5Mn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t2sjDAAAA3AAAAA8AAAAAAAAAAAAA&#10;AAAAoQIAAGRycy9kb3ducmV2LnhtbFBLBQYAAAAABAAEAPkAAACRAwAAAAA=&#10;" strokeweight=".71mm">
                        <v:stroke joinstyle="miter"/>
                      </v:line>
                      <v:line id="Line 87" o:spid="_x0000_s1089" style="position:absolute;visibility:visible;mso-wrap-style:square" from="10449,15123" to="10449,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u56MIAAADcAAAADwAAAGRycy9kb3ducmV2LnhtbESPQWvDMAyF74P9B6NCL2N10kM7srql&#10;DAo7FdrtBwhbjcNiOdhukv776TDY7Qk9fXpvd5hDr0ZKuYtsoF5VoIhtdB23Br6/Tq9voHJBdthH&#10;JgMPynDYPz/tsHFx4guN19IqgXBu0IAvZWi0ztZTwLyKA7HsbjEFLDKmVruEk8BDr9dVtdEBO5YP&#10;Hgf68GR/rvcgFFv76XZ/bE91NZ6DLdSn7Ysxy8V8fAdVaC7/5r/rTyfx1xJfyogCv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u56MIAAADcAAAADwAAAAAAAAAAAAAA&#10;AAChAgAAZHJzL2Rvd25yZXYueG1sUEsFBgAAAAAEAAQA+QAAAJADAAAAAA==&#10;" strokeweight=".71mm">
                        <v:stroke joinstyle="miter"/>
                      </v:line>
                      <v:line id="Line 88" o:spid="_x0000_s1090" style="position:absolute;visibility:visible;mso-wrap-style:square" from="8734,15697" to="11591,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psMAAADcAAAADwAAAGRycy9kb3ducmV2LnhtbERP22rCQBB9L/gPywi+FN1oqUh0FbEK&#10;UkTwgr6O2TEJZmfT7BrTv+8WBN/mcK4zmTWmEDVVLresoN+LQBAnVuecKjgeVt0RCOeRNRaWScEv&#10;OZhNW28TjLV98I7qvU9FCGEXo4LM+zKW0iUZGXQ9WxIH7morgz7AKpW6wkcIN4UcRNFQGsw5NGRY&#10;0iKj5La/GwWfp6/d+6Zebz9GFxrSzxLn5823Up12Mx+D8NT4l/jpXuswf9CH/2fCB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rqqbDAAAA3AAAAA8AAAAAAAAAAAAA&#10;AAAAoQIAAGRycy9kb3ducmV2LnhtbFBLBQYAAAAABAAEAPkAAACRAwAAAAA=&#10;" strokeweight=".79mm">
                        <v:stroke joinstyle="miter"/>
                      </v:line>
                      <v:line id="Line 89" o:spid="_x0000_s1091" style="position:absolute;visibility:visible;mso-wrap-style:square" from="8734,15410" to="11591,1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k00cQAAADcAAAADwAAAGRycy9kb3ducmV2LnhtbERP22rCQBB9L/gPywh9KbpppCLRVaRW&#10;EJGCF/R1zI5JMDsbs2tM/75bKPg2h3Odyaw1pWiodoVlBe/9CARxanXBmYLDftkbgXAeWWNpmRT8&#10;kIPZtPMywUTbB2+p2flMhBB2CSrIva8SKV2ak0HXtxVx4C62NugDrDOpa3yEcFPKOIqG0mDBoSHH&#10;ij5zSq+7u1HwcVxs3zbN6nswOtOQbl84P23WSr122/kYhKfWP8X/7pUO8+MY/p4JF8j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TTRxAAAANwAAAAPAAAAAAAAAAAA&#10;AAAAAKECAABkcnMvZG93bnJldi54bWxQSwUGAAAAAAQABAD5AAAAkgMAAAAA&#10;" strokeweight=".79mm">
                        <v:stroke joinstyle="miter"/>
                      </v:line>
                      <v:line id="Line 90" o:spid="_x0000_s1092" style="position:absolute;visibility:visible;mso-wrap-style:square" from="9019,15410" to="9019,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knn8MAAADcAAAADwAAAGRycy9kb3ducmV2LnhtbESP0WoCMRBF3wv+Q5iCL6Vm10JXtkYR&#10;QfBJ0PoBQzJulm4mSxJ31783hULfZrj3nrmz3k6uEwOF2HpWUC4KEMTam5YbBdfvw/sKREzIBjvP&#10;pOBBEbab2csaa+NHPtNwSY3IEI41KrAp9bWUUVtyGBe+J87azQeHKa+hkSbgmOGuk8ui+JQOW84X&#10;LPa0t6R/LneXKbq04+3+qA5lMZycTtSF6k2p+eu0+wKRaEr/5r/00eT6yw/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pJ5/DAAAA3AAAAA8AAAAAAAAAAAAA&#10;AAAAoQIAAGRycy9kb3ducmV2LnhtbFBLBQYAAAAABAAEAPkAAACRAwAAAAA=&#10;" strokeweight=".71mm">
                        <v:stroke joinstyle="miter"/>
                      </v:line>
                      <v:line id="Line 91" o:spid="_x0000_s1093" style="position:absolute;visibility:visible;mso-wrap-style:square" from="9305,15410" to="9305,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68MAAADcAAAADwAAAGRycy9kb3ducmV2LnhtbESP0WoCMRBF3wv+Q5iCL6VmV0pXtkYR&#10;QfBJ0PoBQzJulm4mSxJ31783hULfZrj3nrmz3k6uEwOF2HpWUC4KEMTam5YbBdfvw/sKREzIBjvP&#10;pOBBEbab2csaa+NHPtNwSY3IEI41KrAp9bWUUVtyGBe+J87azQeHKa+hkSbgmOGuk8ui+JQOW84X&#10;LPa0t6R/LneXKbq04+3+qA5lMZycTtSF6k2p+eu0+wKRaEr/5r/00eT6yw/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Av+vDAAAA3AAAAA8AAAAAAAAAAAAA&#10;AAAAoQIAAGRycy9kb3ducmV2LnhtbFBLBQYAAAAABAAEAPkAAACRAwAAAAA=&#10;" strokeweight=".71mm">
                        <v:stroke joinstyle="miter"/>
                      </v:line>
                    </v:group>
                    <v:line id="Line 92" o:spid="_x0000_s1094" style="position:absolute;visibility:visible;mso-wrap-style:square" from="1161,14835" to="4938,1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CspcMAAADcAAAADwAAAGRycy9kb3ducmV2LnhtbERPTWvCQBC9C/0PyxS8iG60KBJdRaqC&#10;FBGMotdpdpqEZmdjdhvjv3cLhd7m8T5nvmxNKRqqXWFZwXAQgSBOrS44U3A+bftTEM4jaywtk4IH&#10;OVguXjpzjLW985GaxGcihLCLUUHufRVL6dKcDLqBrYgD92Vrgz7AOpO6xnsIN6UcRdFEGiw4NORY&#10;0XtO6XfyYxSML+tjb9/sDm/TT5rQbYOr6/5Dqe5ru5qB8NT6f/Gfe6fD/NEYfp8JF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QrKXDAAAA3AAAAA8AAAAAAAAAAAAA&#10;AAAAoQIAAGRycy9kb3ducmV2LnhtbFBLBQYAAAAABAAEAPkAAACRAwAAAAA=&#10;" strokeweight=".79mm">
                      <v:stroke joinstyle="miter"/>
                    </v:line>
                  </v:group>
                  <v:shape id="Text Box 117" o:spid="_x0000_s1095" type="#_x0000_t202" style="position:absolute;left:10682;top:15454;width:656;height: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ro8IA&#10;AADcAAAADwAAAGRycy9kb3ducmV2LnhtbERPTWsCMRC9C/6HMAUvS81WqMjWKCJWhB6KqxdvQzJu&#10;lm4m6ybq9t83BcHbPN7nzJe9a8SNulB7VvA2zkEQa29qrhQcD5+vMxAhIhtsPJOCXwqwXAwHcyyM&#10;v/OebmWsRArhUKACG2NbSBm0JYdh7FvixJ195zAm2FXSdHhP4a6RkzyfSoc1pwaLLa0t6Z/y6hRs&#10;dT1b6f7bnd8vXxbjJju5LFNq9NKvPkBE6uNT/HDvTJo/mcL/M+k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ujwgAAANwAAAAPAAAAAAAAAAAAAAAAAJgCAABkcnMvZG93&#10;bnJldi54bWxQSwUGAAAAAAQABAD1AAAAhwMAAAAA&#10;" stroked="f" strokecolor="white [3212]" strokeweight="0">
                    <v:textbox inset="0,0,0,0">
                      <w:txbxContent>
                        <w:p w14:paraId="09F6A748" w14:textId="77777777" w:rsidR="006B2D46" w:rsidRPr="00FD2A49" w:rsidRDefault="006B2D46" w:rsidP="00E44397">
                          <w:pPr>
                            <w:pStyle w:val="a9"/>
                            <w:rPr>
                              <w:lang w:val="ru-RU"/>
                            </w:rPr>
                          </w:pPr>
                          <w:r>
                            <w:rPr>
                              <w:lang w:val="ru-RU"/>
                            </w:rPr>
                            <w:t>64</w:t>
                          </w:r>
                        </w:p>
                        <w:p w14:paraId="567C287B" w14:textId="77777777" w:rsidR="006B2D46" w:rsidRPr="00C41E10" w:rsidRDefault="006B2D46" w:rsidP="00E44397">
                          <w:pPr>
                            <w:pStyle w:val="a9"/>
                            <w:rPr>
                              <w:lang w:val="en-US"/>
                            </w:rPr>
                          </w:pPr>
                        </w:p>
                      </w:txbxContent>
                    </v:textbox>
                  </v:shape>
                </v:group>
                <v:shape id="Text Box 118" o:spid="_x0000_s1096" type="#_x0000_t202" style="position:absolute;left:5026;top:15212;width:3622;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yH8IA&#10;AADcAAAADwAAAGRycy9kb3ducmV2LnhtbERPS4vCMBC+C/sfwizsRTS1B5VqlF11wcN68IHnoRnb&#10;YjMpSbT135sFwdt8fM+ZLztTizs5X1lWMBomIIhzqysuFJyOv4MpCB+QNdaWScGDPCwXH705Ztq2&#10;vKf7IRQihrDPUEEZQpNJ6fOSDPqhbYgjd7HOYIjQFVI7bGO4qWWaJGNpsOLYUGJDq5Ly6+FmFIzX&#10;7tbuedVfnzZ/uGuK9PzzOCv19dl9z0AE6sJb/HJvdZyfTu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3IfwgAAANwAAAAPAAAAAAAAAAAAAAAAAJgCAABkcnMvZG93&#10;bnJldi54bWxQSwUGAAAAAAQABAD1AAAAhwMAAAAA&#10;" stroked="f">
                  <v:textbox inset="0,0,0,0">
                    <w:txbxContent>
                      <w:p w14:paraId="05A13A4B" w14:textId="77777777" w:rsidR="006B2D46" w:rsidRPr="004A00BF" w:rsidRDefault="006B2D46" w:rsidP="005F495E">
                        <w:pPr>
                          <w:spacing w:line="240" w:lineRule="auto"/>
                          <w:ind w:firstLine="0"/>
                          <w:jc w:val="center"/>
                          <w:rPr>
                            <w:sz w:val="24"/>
                            <w:szCs w:val="24"/>
                          </w:rPr>
                        </w:pPr>
                        <w:r>
                          <w:rPr>
                            <w:sz w:val="24"/>
                            <w:szCs w:val="24"/>
                          </w:rPr>
                          <w:t>Розробка маніпуляційного пристрою для віртуальної реальності</w:t>
                        </w:r>
                      </w:p>
                    </w:txbxContent>
                  </v:textbox>
                </v:shape>
              </v:group>
              <v:shape id="_x0000_s1097" type="#_x0000_t202" style="position:absolute;left:2272;top:16029;width:111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3ms8MA&#10;AADcAAAADwAAAGRycy9kb3ducmV2LnhtbESPQWvCQBCF74L/YRmhN90opUrqKiItFISCxt7H7JgN&#10;ZmdDdtX47zsHwdsM78173yzXvW/UjbpYBzYwnWSgiMtga64MHIvv8QJUTMgWm8Bk4EER1qvhYIm5&#10;DXfe0+2QKiUhHHM04FJqc61j6chjnISWWLRz6DwmWbtK2w7vEu4bPcuyD+2xZmlw2NLWUXk5XL2B&#10;eof68uWKx2mu97+huJ7ed39zY95G/eYTVKI+vczP6x8r+DOhlWdkAr3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3ms8MAAADcAAAADwAAAAAAAAAAAAAAAACYAgAAZHJzL2Rv&#10;d25yZXYueG1sUEsFBgAAAAAEAAQA9QAAAIgDAAAAAA==&#10;" stroked="f">
                <v:fill opacity="0"/>
                <v:textbox inset="0,0,0,.4mm">
                  <w:txbxContent>
                    <w:p w14:paraId="380BDA17" w14:textId="77777777" w:rsidR="006B2D46" w:rsidRPr="000F36E5" w:rsidRDefault="006B2D46" w:rsidP="008E7002">
                      <w:pPr>
                        <w:pStyle w:val="a9"/>
                        <w:jc w:val="both"/>
                      </w:pPr>
                      <w:r>
                        <w:t>Пасько</w:t>
                      </w:r>
                    </w:p>
                  </w:txbxContent>
                </v:textbox>
              </v:shap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130D15"/>
    <w:multiLevelType w:val="multilevel"/>
    <w:tmpl w:val="0BE83A9A"/>
    <w:lvl w:ilvl="0">
      <w:start w:val="1"/>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5BF1406"/>
    <w:multiLevelType w:val="hybridMultilevel"/>
    <w:tmpl w:val="D6CE4884"/>
    <w:lvl w:ilvl="0" w:tplc="014ACDAA">
      <w:start w:val="4"/>
      <w:numFmt w:val="bullet"/>
      <w:lvlText w:val="-"/>
      <w:lvlJc w:val="left"/>
      <w:pPr>
        <w:ind w:left="-127" w:hanging="360"/>
      </w:pPr>
      <w:rPr>
        <w:rFonts w:ascii="Times New Roman" w:eastAsiaTheme="minorHAnsi" w:hAnsi="Times New Roman" w:cs="Times New Roman" w:hint="default"/>
      </w:rPr>
    </w:lvl>
    <w:lvl w:ilvl="1" w:tplc="04190003" w:tentative="1">
      <w:start w:val="1"/>
      <w:numFmt w:val="bullet"/>
      <w:lvlText w:val="o"/>
      <w:lvlJc w:val="left"/>
      <w:pPr>
        <w:ind w:left="593" w:hanging="360"/>
      </w:pPr>
      <w:rPr>
        <w:rFonts w:ascii="Courier New" w:hAnsi="Courier New" w:cs="Courier New" w:hint="default"/>
      </w:rPr>
    </w:lvl>
    <w:lvl w:ilvl="2" w:tplc="04190005" w:tentative="1">
      <w:start w:val="1"/>
      <w:numFmt w:val="bullet"/>
      <w:lvlText w:val=""/>
      <w:lvlJc w:val="left"/>
      <w:pPr>
        <w:ind w:left="1313" w:hanging="360"/>
      </w:pPr>
      <w:rPr>
        <w:rFonts w:ascii="Wingdings" w:hAnsi="Wingdings" w:hint="default"/>
      </w:rPr>
    </w:lvl>
    <w:lvl w:ilvl="3" w:tplc="04190001" w:tentative="1">
      <w:start w:val="1"/>
      <w:numFmt w:val="bullet"/>
      <w:lvlText w:val=""/>
      <w:lvlJc w:val="left"/>
      <w:pPr>
        <w:ind w:left="2033" w:hanging="360"/>
      </w:pPr>
      <w:rPr>
        <w:rFonts w:ascii="Symbol" w:hAnsi="Symbol" w:hint="default"/>
      </w:rPr>
    </w:lvl>
    <w:lvl w:ilvl="4" w:tplc="04190003" w:tentative="1">
      <w:start w:val="1"/>
      <w:numFmt w:val="bullet"/>
      <w:lvlText w:val="o"/>
      <w:lvlJc w:val="left"/>
      <w:pPr>
        <w:ind w:left="2753" w:hanging="360"/>
      </w:pPr>
      <w:rPr>
        <w:rFonts w:ascii="Courier New" w:hAnsi="Courier New" w:cs="Courier New" w:hint="default"/>
      </w:rPr>
    </w:lvl>
    <w:lvl w:ilvl="5" w:tplc="04190005" w:tentative="1">
      <w:start w:val="1"/>
      <w:numFmt w:val="bullet"/>
      <w:lvlText w:val=""/>
      <w:lvlJc w:val="left"/>
      <w:pPr>
        <w:ind w:left="3473" w:hanging="360"/>
      </w:pPr>
      <w:rPr>
        <w:rFonts w:ascii="Wingdings" w:hAnsi="Wingdings" w:hint="default"/>
      </w:rPr>
    </w:lvl>
    <w:lvl w:ilvl="6" w:tplc="04190001" w:tentative="1">
      <w:start w:val="1"/>
      <w:numFmt w:val="bullet"/>
      <w:lvlText w:val=""/>
      <w:lvlJc w:val="left"/>
      <w:pPr>
        <w:ind w:left="4193" w:hanging="360"/>
      </w:pPr>
      <w:rPr>
        <w:rFonts w:ascii="Symbol" w:hAnsi="Symbol" w:hint="default"/>
      </w:rPr>
    </w:lvl>
    <w:lvl w:ilvl="7" w:tplc="04190003" w:tentative="1">
      <w:start w:val="1"/>
      <w:numFmt w:val="bullet"/>
      <w:lvlText w:val="o"/>
      <w:lvlJc w:val="left"/>
      <w:pPr>
        <w:ind w:left="4913" w:hanging="360"/>
      </w:pPr>
      <w:rPr>
        <w:rFonts w:ascii="Courier New" w:hAnsi="Courier New" w:cs="Courier New" w:hint="default"/>
      </w:rPr>
    </w:lvl>
    <w:lvl w:ilvl="8" w:tplc="04190005" w:tentative="1">
      <w:start w:val="1"/>
      <w:numFmt w:val="bullet"/>
      <w:lvlText w:val=""/>
      <w:lvlJc w:val="left"/>
      <w:pPr>
        <w:ind w:left="5633" w:hanging="360"/>
      </w:pPr>
      <w:rPr>
        <w:rFonts w:ascii="Wingdings" w:hAnsi="Wingdings" w:hint="default"/>
      </w:rPr>
    </w:lvl>
  </w:abstractNum>
  <w:abstractNum w:abstractNumId="2">
    <w:nsid w:val="0DF478A7"/>
    <w:multiLevelType w:val="multilevel"/>
    <w:tmpl w:val="CB3071A0"/>
    <w:lvl w:ilvl="0">
      <w:start w:val="1"/>
      <w:numFmt w:val="decimal"/>
      <w:lvlText w:val="%1)"/>
      <w:lvlJc w:val="left"/>
      <w:pPr>
        <w:tabs>
          <w:tab w:val="num" w:pos="720"/>
        </w:tabs>
        <w:ind w:left="720" w:hanging="360"/>
      </w:pPr>
      <w:rPr>
        <w:rFonts w:ascii="Times New Roman" w:eastAsia="Times New Roman" w:hAnsi="Times New Roman" w:cs="Times New Roman"/>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96470F"/>
    <w:multiLevelType w:val="singleLevel"/>
    <w:tmpl w:val="BC48AE56"/>
    <w:lvl w:ilvl="0">
      <w:start w:val="11"/>
      <w:numFmt w:val="bullet"/>
      <w:lvlText w:val="-"/>
      <w:lvlJc w:val="left"/>
      <w:pPr>
        <w:tabs>
          <w:tab w:val="num" w:pos="585"/>
        </w:tabs>
        <w:ind w:left="585" w:hanging="360"/>
      </w:pPr>
      <w:rPr>
        <w:rFonts w:hint="default"/>
      </w:rPr>
    </w:lvl>
  </w:abstractNum>
  <w:abstractNum w:abstractNumId="4">
    <w:nsid w:val="11D96E36"/>
    <w:multiLevelType w:val="hybridMultilevel"/>
    <w:tmpl w:val="159082BC"/>
    <w:lvl w:ilvl="0" w:tplc="9AAC5AF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43744AD"/>
    <w:multiLevelType w:val="multilevel"/>
    <w:tmpl w:val="DED07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66B36AD"/>
    <w:multiLevelType w:val="hybridMultilevel"/>
    <w:tmpl w:val="8382B1B8"/>
    <w:lvl w:ilvl="0" w:tplc="4E267B06">
      <w:start w:val="1"/>
      <w:numFmt w:val="bullet"/>
      <w:pStyle w:val="a"/>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C8009F3"/>
    <w:multiLevelType w:val="multilevel"/>
    <w:tmpl w:val="D62AC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CB209A2"/>
    <w:multiLevelType w:val="multilevel"/>
    <w:tmpl w:val="63064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F9B248A"/>
    <w:multiLevelType w:val="singleLevel"/>
    <w:tmpl w:val="D36A211C"/>
    <w:lvl w:ilvl="0">
      <w:start w:val="11"/>
      <w:numFmt w:val="bullet"/>
      <w:lvlText w:val="-"/>
      <w:lvlJc w:val="left"/>
      <w:pPr>
        <w:tabs>
          <w:tab w:val="num" w:pos="1140"/>
        </w:tabs>
        <w:ind w:left="1140" w:hanging="420"/>
      </w:pPr>
      <w:rPr>
        <w:rFonts w:ascii="Times New Roman" w:hAnsi="Times New Roman" w:hint="default"/>
      </w:rPr>
    </w:lvl>
  </w:abstractNum>
  <w:abstractNum w:abstractNumId="10">
    <w:nsid w:val="251A20C8"/>
    <w:multiLevelType w:val="singleLevel"/>
    <w:tmpl w:val="04190011"/>
    <w:lvl w:ilvl="0">
      <w:start w:val="1"/>
      <w:numFmt w:val="decimal"/>
      <w:lvlText w:val="%1)"/>
      <w:lvlJc w:val="left"/>
      <w:pPr>
        <w:tabs>
          <w:tab w:val="num" w:pos="360"/>
        </w:tabs>
        <w:ind w:left="360" w:hanging="360"/>
      </w:pPr>
      <w:rPr>
        <w:rFonts w:hint="default"/>
      </w:rPr>
    </w:lvl>
  </w:abstractNum>
  <w:abstractNum w:abstractNumId="11">
    <w:nsid w:val="36A10E39"/>
    <w:multiLevelType w:val="hybridMultilevel"/>
    <w:tmpl w:val="6D885E2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2">
    <w:nsid w:val="39E073EF"/>
    <w:multiLevelType w:val="multilevel"/>
    <w:tmpl w:val="DC6E01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DFA725E"/>
    <w:multiLevelType w:val="multilevel"/>
    <w:tmpl w:val="AA02B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F282F0E"/>
    <w:multiLevelType w:val="hybridMultilevel"/>
    <w:tmpl w:val="7576CF8A"/>
    <w:lvl w:ilvl="0" w:tplc="8368AA34">
      <w:start w:val="1"/>
      <w:numFmt w:val="bullet"/>
      <w:pStyle w:val="5-"/>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nsid w:val="40581F61"/>
    <w:multiLevelType w:val="singleLevel"/>
    <w:tmpl w:val="0419000F"/>
    <w:lvl w:ilvl="0">
      <w:start w:val="1"/>
      <w:numFmt w:val="decimal"/>
      <w:lvlText w:val="%1."/>
      <w:lvlJc w:val="left"/>
      <w:pPr>
        <w:tabs>
          <w:tab w:val="num" w:pos="360"/>
        </w:tabs>
        <w:ind w:left="360" w:hanging="360"/>
      </w:pPr>
      <w:rPr>
        <w:rFonts w:hint="default"/>
      </w:rPr>
    </w:lvl>
  </w:abstractNum>
  <w:abstractNum w:abstractNumId="16">
    <w:nsid w:val="44BE6CA0"/>
    <w:multiLevelType w:val="multilevel"/>
    <w:tmpl w:val="F58CA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9B44E5B"/>
    <w:multiLevelType w:val="multilevel"/>
    <w:tmpl w:val="6EF63E50"/>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nsid w:val="4ACF3652"/>
    <w:multiLevelType w:val="multilevel"/>
    <w:tmpl w:val="4A8C6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FBF116A"/>
    <w:multiLevelType w:val="hybridMultilevel"/>
    <w:tmpl w:val="74A0B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5863502"/>
    <w:multiLevelType w:val="singleLevel"/>
    <w:tmpl w:val="87AC63CA"/>
    <w:lvl w:ilvl="0">
      <w:numFmt w:val="bullet"/>
      <w:lvlText w:val="-"/>
      <w:lvlJc w:val="left"/>
      <w:pPr>
        <w:tabs>
          <w:tab w:val="num" w:pos="1080"/>
        </w:tabs>
        <w:ind w:left="1080" w:hanging="360"/>
      </w:pPr>
      <w:rPr>
        <w:rFonts w:hint="default"/>
      </w:rPr>
    </w:lvl>
  </w:abstractNum>
  <w:abstractNum w:abstractNumId="21">
    <w:nsid w:val="582C6000"/>
    <w:multiLevelType w:val="multilevel"/>
    <w:tmpl w:val="9AB486DA"/>
    <w:lvl w:ilvl="0">
      <w:start w:val="1"/>
      <w:numFmt w:val="decimal"/>
      <w:lvlText w:val="%1)"/>
      <w:lvlJc w:val="left"/>
      <w:pPr>
        <w:tabs>
          <w:tab w:val="num" w:pos="720"/>
        </w:tabs>
        <w:ind w:left="720" w:hanging="360"/>
      </w:pPr>
      <w:rPr>
        <w:rFonts w:ascii="Times New Roman" w:eastAsia="Times New Roman" w:hAnsi="Times New Roman" w:cs="Times New Roman"/>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58A9081B"/>
    <w:multiLevelType w:val="singleLevel"/>
    <w:tmpl w:val="04190011"/>
    <w:lvl w:ilvl="0">
      <w:start w:val="1"/>
      <w:numFmt w:val="decimal"/>
      <w:lvlText w:val="%1)"/>
      <w:lvlJc w:val="left"/>
      <w:pPr>
        <w:tabs>
          <w:tab w:val="num" w:pos="360"/>
        </w:tabs>
        <w:ind w:left="360" w:hanging="360"/>
      </w:pPr>
    </w:lvl>
  </w:abstractNum>
  <w:abstractNum w:abstractNumId="23">
    <w:nsid w:val="595B51F6"/>
    <w:multiLevelType w:val="multilevel"/>
    <w:tmpl w:val="11262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596A73DA"/>
    <w:multiLevelType w:val="singleLevel"/>
    <w:tmpl w:val="0419000F"/>
    <w:lvl w:ilvl="0">
      <w:start w:val="1"/>
      <w:numFmt w:val="decimal"/>
      <w:lvlText w:val="%1."/>
      <w:lvlJc w:val="left"/>
      <w:pPr>
        <w:tabs>
          <w:tab w:val="num" w:pos="360"/>
        </w:tabs>
        <w:ind w:left="360" w:hanging="360"/>
      </w:pPr>
      <w:rPr>
        <w:rFonts w:hint="default"/>
      </w:rPr>
    </w:lvl>
  </w:abstractNum>
  <w:abstractNum w:abstractNumId="25">
    <w:nsid w:val="5DB700CF"/>
    <w:multiLevelType w:val="multilevel"/>
    <w:tmpl w:val="6644B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EDC799E"/>
    <w:multiLevelType w:val="hybridMultilevel"/>
    <w:tmpl w:val="F1B8C4AC"/>
    <w:lvl w:ilvl="0" w:tplc="014ACDAA">
      <w:start w:val="4"/>
      <w:numFmt w:val="bullet"/>
      <w:lvlText w:val="-"/>
      <w:lvlJc w:val="left"/>
      <w:pPr>
        <w:ind w:left="720" w:hanging="360"/>
      </w:pPr>
      <w:rPr>
        <w:rFonts w:ascii="Times New Roman" w:eastAsiaTheme="minorHAns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2C01A48"/>
    <w:multiLevelType w:val="hybridMultilevel"/>
    <w:tmpl w:val="4A421AA2"/>
    <w:lvl w:ilvl="0" w:tplc="340AE1EC">
      <w:start w:val="1"/>
      <w:numFmt w:val="decimal"/>
      <w:pStyle w:val="a0"/>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28">
    <w:nsid w:val="64AF553C"/>
    <w:multiLevelType w:val="singleLevel"/>
    <w:tmpl w:val="568A53EE"/>
    <w:lvl w:ilvl="0">
      <w:numFmt w:val="bullet"/>
      <w:lvlText w:val="-"/>
      <w:lvlJc w:val="left"/>
      <w:pPr>
        <w:tabs>
          <w:tab w:val="num" w:pos="1080"/>
        </w:tabs>
        <w:ind w:left="1080" w:hanging="360"/>
      </w:pPr>
      <w:rPr>
        <w:rFonts w:ascii="Times New Roman" w:hAnsi="Times New Roman" w:hint="default"/>
      </w:rPr>
    </w:lvl>
  </w:abstractNum>
  <w:abstractNum w:abstractNumId="29">
    <w:nsid w:val="6A300A46"/>
    <w:multiLevelType w:val="multilevel"/>
    <w:tmpl w:val="8C0C2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6B92120C"/>
    <w:multiLevelType w:val="multilevel"/>
    <w:tmpl w:val="F1EEE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6EB60BBD"/>
    <w:multiLevelType w:val="hybridMultilevel"/>
    <w:tmpl w:val="0684549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F19621D"/>
    <w:multiLevelType w:val="hybridMultilevel"/>
    <w:tmpl w:val="548CE6CE"/>
    <w:lvl w:ilvl="0" w:tplc="FEA21E9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3">
    <w:nsid w:val="6F2B0166"/>
    <w:multiLevelType w:val="multilevel"/>
    <w:tmpl w:val="B82CF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C437A95"/>
    <w:multiLevelType w:val="hybridMultilevel"/>
    <w:tmpl w:val="D2EC56C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CC56D7E"/>
    <w:multiLevelType w:val="multilevel"/>
    <w:tmpl w:val="833AB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4"/>
  </w:num>
  <w:num w:numId="2">
    <w:abstractNumId w:val="27"/>
  </w:num>
  <w:num w:numId="3">
    <w:abstractNumId w:val="6"/>
  </w:num>
  <w:num w:numId="4">
    <w:abstractNumId w:val="7"/>
  </w:num>
  <w:num w:numId="5">
    <w:abstractNumId w:val="25"/>
  </w:num>
  <w:num w:numId="6">
    <w:abstractNumId w:val="18"/>
  </w:num>
  <w:num w:numId="7">
    <w:abstractNumId w:val="8"/>
  </w:num>
  <w:num w:numId="8">
    <w:abstractNumId w:val="13"/>
  </w:num>
  <w:num w:numId="9">
    <w:abstractNumId w:val="33"/>
  </w:num>
  <w:num w:numId="10">
    <w:abstractNumId w:val="5"/>
  </w:num>
  <w:num w:numId="11">
    <w:abstractNumId w:val="12"/>
  </w:num>
  <w:num w:numId="12">
    <w:abstractNumId w:val="16"/>
  </w:num>
  <w:num w:numId="13">
    <w:abstractNumId w:val="3"/>
  </w:num>
  <w:num w:numId="14">
    <w:abstractNumId w:val="9"/>
  </w:num>
  <w:num w:numId="15">
    <w:abstractNumId w:val="28"/>
  </w:num>
  <w:num w:numId="16">
    <w:abstractNumId w:val="10"/>
  </w:num>
  <w:num w:numId="17">
    <w:abstractNumId w:val="24"/>
  </w:num>
  <w:num w:numId="18">
    <w:abstractNumId w:val="15"/>
  </w:num>
  <w:num w:numId="19">
    <w:abstractNumId w:val="20"/>
  </w:num>
  <w:num w:numId="20">
    <w:abstractNumId w:val="22"/>
  </w:num>
  <w:num w:numId="21">
    <w:abstractNumId w:val="11"/>
  </w:num>
  <w:num w:numId="22">
    <w:abstractNumId w:val="26"/>
  </w:num>
  <w:num w:numId="23">
    <w:abstractNumId w:val="1"/>
  </w:num>
  <w:num w:numId="24">
    <w:abstractNumId w:val="34"/>
  </w:num>
  <w:num w:numId="25">
    <w:abstractNumId w:val="31"/>
  </w:num>
  <w:num w:numId="26">
    <w:abstractNumId w:val="19"/>
  </w:num>
  <w:num w:numId="27">
    <w:abstractNumId w:val="0"/>
  </w:num>
  <w:num w:numId="28">
    <w:abstractNumId w:val="17"/>
  </w:num>
  <w:num w:numId="29">
    <w:abstractNumId w:val="30"/>
  </w:num>
  <w:num w:numId="30">
    <w:abstractNumId w:val="23"/>
  </w:num>
  <w:num w:numId="31">
    <w:abstractNumId w:val="21"/>
  </w:num>
  <w:num w:numId="32">
    <w:abstractNumId w:val="35"/>
  </w:num>
  <w:num w:numId="33">
    <w:abstractNumId w:val="29"/>
  </w:num>
  <w:num w:numId="34">
    <w:abstractNumId w:val="2"/>
  </w:num>
  <w:num w:numId="35">
    <w:abstractNumId w:val="32"/>
  </w:num>
  <w:num w:numId="36">
    <w:abstractNumId w:val="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kola Bodnar">
    <w15:presenceInfo w15:providerId="Windows Live" w15:userId="a39d2ecc9a31caa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42B"/>
    <w:rsid w:val="00000443"/>
    <w:rsid w:val="00002396"/>
    <w:rsid w:val="000056BF"/>
    <w:rsid w:val="00012C2E"/>
    <w:rsid w:val="00014CA7"/>
    <w:rsid w:val="00015307"/>
    <w:rsid w:val="0001565A"/>
    <w:rsid w:val="00016163"/>
    <w:rsid w:val="000162EC"/>
    <w:rsid w:val="000216C4"/>
    <w:rsid w:val="00023203"/>
    <w:rsid w:val="000245D5"/>
    <w:rsid w:val="00025B49"/>
    <w:rsid w:val="00025C15"/>
    <w:rsid w:val="00026670"/>
    <w:rsid w:val="00027AC6"/>
    <w:rsid w:val="0003055A"/>
    <w:rsid w:val="0003082C"/>
    <w:rsid w:val="000318F6"/>
    <w:rsid w:val="00031F90"/>
    <w:rsid w:val="00032C64"/>
    <w:rsid w:val="00035479"/>
    <w:rsid w:val="00035949"/>
    <w:rsid w:val="00035E3E"/>
    <w:rsid w:val="00037700"/>
    <w:rsid w:val="00041318"/>
    <w:rsid w:val="00041E46"/>
    <w:rsid w:val="00043C45"/>
    <w:rsid w:val="00043F34"/>
    <w:rsid w:val="00044321"/>
    <w:rsid w:val="00044D8B"/>
    <w:rsid w:val="00047364"/>
    <w:rsid w:val="0005000C"/>
    <w:rsid w:val="000505F3"/>
    <w:rsid w:val="00050B45"/>
    <w:rsid w:val="00053BE7"/>
    <w:rsid w:val="0005493E"/>
    <w:rsid w:val="000560B1"/>
    <w:rsid w:val="000561EB"/>
    <w:rsid w:val="00056EC8"/>
    <w:rsid w:val="00061178"/>
    <w:rsid w:val="00061EEC"/>
    <w:rsid w:val="000623FC"/>
    <w:rsid w:val="000626CD"/>
    <w:rsid w:val="00062F66"/>
    <w:rsid w:val="000632E7"/>
    <w:rsid w:val="000665DA"/>
    <w:rsid w:val="0006752C"/>
    <w:rsid w:val="00070967"/>
    <w:rsid w:val="00071DA3"/>
    <w:rsid w:val="0007206B"/>
    <w:rsid w:val="00072EE8"/>
    <w:rsid w:val="00073B51"/>
    <w:rsid w:val="000742EA"/>
    <w:rsid w:val="00077FAD"/>
    <w:rsid w:val="0008095B"/>
    <w:rsid w:val="00081274"/>
    <w:rsid w:val="000822AA"/>
    <w:rsid w:val="000867AB"/>
    <w:rsid w:val="00087B3B"/>
    <w:rsid w:val="00087EF5"/>
    <w:rsid w:val="000906CB"/>
    <w:rsid w:val="00091002"/>
    <w:rsid w:val="00092520"/>
    <w:rsid w:val="00092CF7"/>
    <w:rsid w:val="0009398C"/>
    <w:rsid w:val="000A03E3"/>
    <w:rsid w:val="000A06A9"/>
    <w:rsid w:val="000A09BF"/>
    <w:rsid w:val="000A13EF"/>
    <w:rsid w:val="000A21A2"/>
    <w:rsid w:val="000A4F12"/>
    <w:rsid w:val="000A568D"/>
    <w:rsid w:val="000A6B7C"/>
    <w:rsid w:val="000B2064"/>
    <w:rsid w:val="000B35D4"/>
    <w:rsid w:val="000B5197"/>
    <w:rsid w:val="000B5970"/>
    <w:rsid w:val="000B6CC6"/>
    <w:rsid w:val="000C06BC"/>
    <w:rsid w:val="000C1371"/>
    <w:rsid w:val="000C4064"/>
    <w:rsid w:val="000C41AC"/>
    <w:rsid w:val="000C4D47"/>
    <w:rsid w:val="000C4FA7"/>
    <w:rsid w:val="000C531F"/>
    <w:rsid w:val="000C5A66"/>
    <w:rsid w:val="000C661A"/>
    <w:rsid w:val="000C78FC"/>
    <w:rsid w:val="000D04D5"/>
    <w:rsid w:val="000D0BF8"/>
    <w:rsid w:val="000D146B"/>
    <w:rsid w:val="000D1569"/>
    <w:rsid w:val="000D173A"/>
    <w:rsid w:val="000D1A08"/>
    <w:rsid w:val="000D1D79"/>
    <w:rsid w:val="000D260B"/>
    <w:rsid w:val="000D383B"/>
    <w:rsid w:val="000D3C5D"/>
    <w:rsid w:val="000D4880"/>
    <w:rsid w:val="000D4B16"/>
    <w:rsid w:val="000D5681"/>
    <w:rsid w:val="000D7DC1"/>
    <w:rsid w:val="000E0C16"/>
    <w:rsid w:val="000E1772"/>
    <w:rsid w:val="000E1A3A"/>
    <w:rsid w:val="000E2373"/>
    <w:rsid w:val="000E2C23"/>
    <w:rsid w:val="000E49BF"/>
    <w:rsid w:val="000E49F4"/>
    <w:rsid w:val="000E596B"/>
    <w:rsid w:val="000E5FEC"/>
    <w:rsid w:val="000E7357"/>
    <w:rsid w:val="000F0AA3"/>
    <w:rsid w:val="000F1A07"/>
    <w:rsid w:val="000F2C18"/>
    <w:rsid w:val="000F2F84"/>
    <w:rsid w:val="000F3DBE"/>
    <w:rsid w:val="000F4673"/>
    <w:rsid w:val="000F5E4F"/>
    <w:rsid w:val="000F6874"/>
    <w:rsid w:val="000F6CB4"/>
    <w:rsid w:val="000F7296"/>
    <w:rsid w:val="00100538"/>
    <w:rsid w:val="001020FC"/>
    <w:rsid w:val="001040C8"/>
    <w:rsid w:val="0010423A"/>
    <w:rsid w:val="001052EC"/>
    <w:rsid w:val="001069A2"/>
    <w:rsid w:val="00106BCD"/>
    <w:rsid w:val="0010701D"/>
    <w:rsid w:val="001104F1"/>
    <w:rsid w:val="00112823"/>
    <w:rsid w:val="00112D84"/>
    <w:rsid w:val="00112E76"/>
    <w:rsid w:val="001131DA"/>
    <w:rsid w:val="00114466"/>
    <w:rsid w:val="001145D6"/>
    <w:rsid w:val="00114AC3"/>
    <w:rsid w:val="00115DA2"/>
    <w:rsid w:val="001173FB"/>
    <w:rsid w:val="00121354"/>
    <w:rsid w:val="00121A0E"/>
    <w:rsid w:val="0012572E"/>
    <w:rsid w:val="00125AC8"/>
    <w:rsid w:val="00126338"/>
    <w:rsid w:val="00126BFB"/>
    <w:rsid w:val="001274BA"/>
    <w:rsid w:val="001279DA"/>
    <w:rsid w:val="00127B2B"/>
    <w:rsid w:val="00131936"/>
    <w:rsid w:val="001324F6"/>
    <w:rsid w:val="001349CB"/>
    <w:rsid w:val="00134A02"/>
    <w:rsid w:val="00135711"/>
    <w:rsid w:val="00141700"/>
    <w:rsid w:val="00141FBC"/>
    <w:rsid w:val="00144623"/>
    <w:rsid w:val="00146448"/>
    <w:rsid w:val="00146FC7"/>
    <w:rsid w:val="0014775D"/>
    <w:rsid w:val="00147F6C"/>
    <w:rsid w:val="00150537"/>
    <w:rsid w:val="00150C3B"/>
    <w:rsid w:val="00151354"/>
    <w:rsid w:val="001528D3"/>
    <w:rsid w:val="00153579"/>
    <w:rsid w:val="00153CD2"/>
    <w:rsid w:val="00154C1F"/>
    <w:rsid w:val="00155015"/>
    <w:rsid w:val="00155EDD"/>
    <w:rsid w:val="00156A5E"/>
    <w:rsid w:val="00160A9A"/>
    <w:rsid w:val="00160F2A"/>
    <w:rsid w:val="0016328A"/>
    <w:rsid w:val="00164793"/>
    <w:rsid w:val="001654DC"/>
    <w:rsid w:val="0016552E"/>
    <w:rsid w:val="00165EEA"/>
    <w:rsid w:val="00165FAC"/>
    <w:rsid w:val="001672A9"/>
    <w:rsid w:val="001673BA"/>
    <w:rsid w:val="00167DC3"/>
    <w:rsid w:val="0017007A"/>
    <w:rsid w:val="00170C6F"/>
    <w:rsid w:val="00174854"/>
    <w:rsid w:val="001757BA"/>
    <w:rsid w:val="001757EF"/>
    <w:rsid w:val="00176E1F"/>
    <w:rsid w:val="001804E8"/>
    <w:rsid w:val="00180EA8"/>
    <w:rsid w:val="001820EE"/>
    <w:rsid w:val="0018279B"/>
    <w:rsid w:val="00183AE3"/>
    <w:rsid w:val="00184E4C"/>
    <w:rsid w:val="00186672"/>
    <w:rsid w:val="00186FC7"/>
    <w:rsid w:val="00190DB7"/>
    <w:rsid w:val="00190EB0"/>
    <w:rsid w:val="00190F07"/>
    <w:rsid w:val="00191223"/>
    <w:rsid w:val="00191426"/>
    <w:rsid w:val="0019205A"/>
    <w:rsid w:val="00192301"/>
    <w:rsid w:val="001925F5"/>
    <w:rsid w:val="0019320C"/>
    <w:rsid w:val="0019618F"/>
    <w:rsid w:val="001979C9"/>
    <w:rsid w:val="00197E24"/>
    <w:rsid w:val="001A105B"/>
    <w:rsid w:val="001A226A"/>
    <w:rsid w:val="001A2291"/>
    <w:rsid w:val="001A28E5"/>
    <w:rsid w:val="001A554B"/>
    <w:rsid w:val="001A7C5A"/>
    <w:rsid w:val="001B49E1"/>
    <w:rsid w:val="001B5F26"/>
    <w:rsid w:val="001C1396"/>
    <w:rsid w:val="001C1DC9"/>
    <w:rsid w:val="001C350B"/>
    <w:rsid w:val="001C3790"/>
    <w:rsid w:val="001C3E72"/>
    <w:rsid w:val="001C3FE7"/>
    <w:rsid w:val="001C4AEF"/>
    <w:rsid w:val="001C59D1"/>
    <w:rsid w:val="001C63E6"/>
    <w:rsid w:val="001C6E09"/>
    <w:rsid w:val="001C6FC7"/>
    <w:rsid w:val="001D0A7F"/>
    <w:rsid w:val="001D0DE5"/>
    <w:rsid w:val="001D0F7E"/>
    <w:rsid w:val="001D1817"/>
    <w:rsid w:val="001D1F2F"/>
    <w:rsid w:val="001D28D0"/>
    <w:rsid w:val="001D3B0B"/>
    <w:rsid w:val="001D3B1D"/>
    <w:rsid w:val="001D472B"/>
    <w:rsid w:val="001D4C83"/>
    <w:rsid w:val="001D6254"/>
    <w:rsid w:val="001D650F"/>
    <w:rsid w:val="001D772E"/>
    <w:rsid w:val="001D7EE3"/>
    <w:rsid w:val="001E1564"/>
    <w:rsid w:val="001E2239"/>
    <w:rsid w:val="001E59AB"/>
    <w:rsid w:val="001E5E29"/>
    <w:rsid w:val="001E63D0"/>
    <w:rsid w:val="001F00C1"/>
    <w:rsid w:val="001F0289"/>
    <w:rsid w:val="001F05B2"/>
    <w:rsid w:val="001F064D"/>
    <w:rsid w:val="001F13C7"/>
    <w:rsid w:val="001F18D4"/>
    <w:rsid w:val="001F1AB6"/>
    <w:rsid w:val="001F3732"/>
    <w:rsid w:val="001F6B48"/>
    <w:rsid w:val="002010E1"/>
    <w:rsid w:val="00201A8D"/>
    <w:rsid w:val="00202A74"/>
    <w:rsid w:val="00202EC9"/>
    <w:rsid w:val="00203362"/>
    <w:rsid w:val="00203846"/>
    <w:rsid w:val="00204370"/>
    <w:rsid w:val="0020733B"/>
    <w:rsid w:val="00211552"/>
    <w:rsid w:val="00211953"/>
    <w:rsid w:val="00211E0F"/>
    <w:rsid w:val="00212321"/>
    <w:rsid w:val="00214357"/>
    <w:rsid w:val="0021481A"/>
    <w:rsid w:val="00214DA2"/>
    <w:rsid w:val="002150EF"/>
    <w:rsid w:val="002157C4"/>
    <w:rsid w:val="00220498"/>
    <w:rsid w:val="00220587"/>
    <w:rsid w:val="002210C7"/>
    <w:rsid w:val="0022126F"/>
    <w:rsid w:val="00222D5D"/>
    <w:rsid w:val="00223023"/>
    <w:rsid w:val="002239F2"/>
    <w:rsid w:val="002249FF"/>
    <w:rsid w:val="002252AD"/>
    <w:rsid w:val="00225597"/>
    <w:rsid w:val="00225E26"/>
    <w:rsid w:val="00226835"/>
    <w:rsid w:val="00234FF2"/>
    <w:rsid w:val="00236538"/>
    <w:rsid w:val="002375D4"/>
    <w:rsid w:val="00237787"/>
    <w:rsid w:val="00237974"/>
    <w:rsid w:val="00237D46"/>
    <w:rsid w:val="002405CA"/>
    <w:rsid w:val="00240F23"/>
    <w:rsid w:val="00243E49"/>
    <w:rsid w:val="00244CDB"/>
    <w:rsid w:val="00244E58"/>
    <w:rsid w:val="002452C2"/>
    <w:rsid w:val="002456F6"/>
    <w:rsid w:val="0024629A"/>
    <w:rsid w:val="002466C7"/>
    <w:rsid w:val="002475C2"/>
    <w:rsid w:val="00247875"/>
    <w:rsid w:val="00251F5B"/>
    <w:rsid w:val="0025376E"/>
    <w:rsid w:val="00254C31"/>
    <w:rsid w:val="002556F0"/>
    <w:rsid w:val="00256188"/>
    <w:rsid w:val="002604F7"/>
    <w:rsid w:val="00262283"/>
    <w:rsid w:val="00262DF1"/>
    <w:rsid w:val="0026629D"/>
    <w:rsid w:val="00271DC0"/>
    <w:rsid w:val="002722AE"/>
    <w:rsid w:val="00273A88"/>
    <w:rsid w:val="00274A37"/>
    <w:rsid w:val="00275366"/>
    <w:rsid w:val="00275672"/>
    <w:rsid w:val="00275761"/>
    <w:rsid w:val="0027720C"/>
    <w:rsid w:val="00281220"/>
    <w:rsid w:val="002853CF"/>
    <w:rsid w:val="002868DE"/>
    <w:rsid w:val="002869C4"/>
    <w:rsid w:val="00286AE4"/>
    <w:rsid w:val="00287258"/>
    <w:rsid w:val="002878C9"/>
    <w:rsid w:val="002878DC"/>
    <w:rsid w:val="00290DF1"/>
    <w:rsid w:val="00293CAA"/>
    <w:rsid w:val="00293E0D"/>
    <w:rsid w:val="00294B5F"/>
    <w:rsid w:val="00296055"/>
    <w:rsid w:val="00297491"/>
    <w:rsid w:val="00297943"/>
    <w:rsid w:val="00297E29"/>
    <w:rsid w:val="002A0860"/>
    <w:rsid w:val="002A1B02"/>
    <w:rsid w:val="002A220E"/>
    <w:rsid w:val="002A30FA"/>
    <w:rsid w:val="002A32FB"/>
    <w:rsid w:val="002A40B6"/>
    <w:rsid w:val="002A47F1"/>
    <w:rsid w:val="002A4BE2"/>
    <w:rsid w:val="002A5EA7"/>
    <w:rsid w:val="002A5EC4"/>
    <w:rsid w:val="002A6B4E"/>
    <w:rsid w:val="002A74BF"/>
    <w:rsid w:val="002B02F2"/>
    <w:rsid w:val="002B0706"/>
    <w:rsid w:val="002B0BE4"/>
    <w:rsid w:val="002B1D83"/>
    <w:rsid w:val="002B2AD1"/>
    <w:rsid w:val="002B3D24"/>
    <w:rsid w:val="002B4C9A"/>
    <w:rsid w:val="002C08E2"/>
    <w:rsid w:val="002C0C09"/>
    <w:rsid w:val="002C3655"/>
    <w:rsid w:val="002C3A31"/>
    <w:rsid w:val="002C3F7B"/>
    <w:rsid w:val="002C53F4"/>
    <w:rsid w:val="002C54B7"/>
    <w:rsid w:val="002C5E93"/>
    <w:rsid w:val="002D039C"/>
    <w:rsid w:val="002D09F0"/>
    <w:rsid w:val="002D1C56"/>
    <w:rsid w:val="002D3492"/>
    <w:rsid w:val="002D355D"/>
    <w:rsid w:val="002D43B2"/>
    <w:rsid w:val="002D4414"/>
    <w:rsid w:val="002D6E57"/>
    <w:rsid w:val="002D7EE1"/>
    <w:rsid w:val="002E08F0"/>
    <w:rsid w:val="002E0F18"/>
    <w:rsid w:val="002E2F33"/>
    <w:rsid w:val="002E4499"/>
    <w:rsid w:val="002E5066"/>
    <w:rsid w:val="002E56BB"/>
    <w:rsid w:val="002E63B5"/>
    <w:rsid w:val="002F01B5"/>
    <w:rsid w:val="002F04F6"/>
    <w:rsid w:val="002F0B8D"/>
    <w:rsid w:val="002F16DD"/>
    <w:rsid w:val="002F356D"/>
    <w:rsid w:val="002F4763"/>
    <w:rsid w:val="002F5E3E"/>
    <w:rsid w:val="002F628E"/>
    <w:rsid w:val="00300CD7"/>
    <w:rsid w:val="0030148A"/>
    <w:rsid w:val="00303262"/>
    <w:rsid w:val="00303AF4"/>
    <w:rsid w:val="00304859"/>
    <w:rsid w:val="00306DEE"/>
    <w:rsid w:val="00307230"/>
    <w:rsid w:val="00311AD8"/>
    <w:rsid w:val="003125A4"/>
    <w:rsid w:val="00312EA0"/>
    <w:rsid w:val="00312FBD"/>
    <w:rsid w:val="00313C48"/>
    <w:rsid w:val="00315EE2"/>
    <w:rsid w:val="00316973"/>
    <w:rsid w:val="00321201"/>
    <w:rsid w:val="003224A3"/>
    <w:rsid w:val="003244FC"/>
    <w:rsid w:val="00324E6F"/>
    <w:rsid w:val="00325F0D"/>
    <w:rsid w:val="00326882"/>
    <w:rsid w:val="003324BC"/>
    <w:rsid w:val="00333587"/>
    <w:rsid w:val="0033383A"/>
    <w:rsid w:val="00336128"/>
    <w:rsid w:val="00337731"/>
    <w:rsid w:val="003403B4"/>
    <w:rsid w:val="00341564"/>
    <w:rsid w:val="00341B8F"/>
    <w:rsid w:val="00343B47"/>
    <w:rsid w:val="00343B7A"/>
    <w:rsid w:val="00346C81"/>
    <w:rsid w:val="00351DD6"/>
    <w:rsid w:val="00351ED3"/>
    <w:rsid w:val="00351F58"/>
    <w:rsid w:val="003523AA"/>
    <w:rsid w:val="0035381A"/>
    <w:rsid w:val="0035394A"/>
    <w:rsid w:val="0035637B"/>
    <w:rsid w:val="003567AB"/>
    <w:rsid w:val="00361870"/>
    <w:rsid w:val="0036535D"/>
    <w:rsid w:val="0036613B"/>
    <w:rsid w:val="0036723F"/>
    <w:rsid w:val="00371074"/>
    <w:rsid w:val="00372D78"/>
    <w:rsid w:val="003733AA"/>
    <w:rsid w:val="0037346D"/>
    <w:rsid w:val="003736ED"/>
    <w:rsid w:val="00374651"/>
    <w:rsid w:val="00376111"/>
    <w:rsid w:val="00377144"/>
    <w:rsid w:val="0037747E"/>
    <w:rsid w:val="00377DBD"/>
    <w:rsid w:val="003804EB"/>
    <w:rsid w:val="00380799"/>
    <w:rsid w:val="003811D1"/>
    <w:rsid w:val="00382664"/>
    <w:rsid w:val="00382F60"/>
    <w:rsid w:val="003864C1"/>
    <w:rsid w:val="00387FE9"/>
    <w:rsid w:val="00390476"/>
    <w:rsid w:val="00392619"/>
    <w:rsid w:val="003938F6"/>
    <w:rsid w:val="00394946"/>
    <w:rsid w:val="00394D6E"/>
    <w:rsid w:val="0039516E"/>
    <w:rsid w:val="0039523D"/>
    <w:rsid w:val="00395BD1"/>
    <w:rsid w:val="003A183E"/>
    <w:rsid w:val="003A1853"/>
    <w:rsid w:val="003A31D0"/>
    <w:rsid w:val="003A4AAB"/>
    <w:rsid w:val="003A4F27"/>
    <w:rsid w:val="003A6F18"/>
    <w:rsid w:val="003B0B31"/>
    <w:rsid w:val="003B1FCE"/>
    <w:rsid w:val="003B2FCE"/>
    <w:rsid w:val="003B30A0"/>
    <w:rsid w:val="003B4A31"/>
    <w:rsid w:val="003B668A"/>
    <w:rsid w:val="003B7C84"/>
    <w:rsid w:val="003C20B4"/>
    <w:rsid w:val="003C21E7"/>
    <w:rsid w:val="003C519A"/>
    <w:rsid w:val="003C5A11"/>
    <w:rsid w:val="003C7C67"/>
    <w:rsid w:val="003C7F90"/>
    <w:rsid w:val="003D15A2"/>
    <w:rsid w:val="003D23AF"/>
    <w:rsid w:val="003D57C7"/>
    <w:rsid w:val="003D63BE"/>
    <w:rsid w:val="003D68E2"/>
    <w:rsid w:val="003D7F5B"/>
    <w:rsid w:val="003E029B"/>
    <w:rsid w:val="003E0D33"/>
    <w:rsid w:val="003E3251"/>
    <w:rsid w:val="003E339E"/>
    <w:rsid w:val="003E3A2B"/>
    <w:rsid w:val="003F019D"/>
    <w:rsid w:val="003F0D09"/>
    <w:rsid w:val="003F1EB1"/>
    <w:rsid w:val="003F24CB"/>
    <w:rsid w:val="003F451B"/>
    <w:rsid w:val="003F4D25"/>
    <w:rsid w:val="003F5235"/>
    <w:rsid w:val="003F57E1"/>
    <w:rsid w:val="003F72C9"/>
    <w:rsid w:val="003F7EEB"/>
    <w:rsid w:val="0040101E"/>
    <w:rsid w:val="004022C4"/>
    <w:rsid w:val="004023D1"/>
    <w:rsid w:val="00404F22"/>
    <w:rsid w:val="00406409"/>
    <w:rsid w:val="0040653E"/>
    <w:rsid w:val="0040757A"/>
    <w:rsid w:val="00407766"/>
    <w:rsid w:val="004078F9"/>
    <w:rsid w:val="00407AB2"/>
    <w:rsid w:val="0041009B"/>
    <w:rsid w:val="00410130"/>
    <w:rsid w:val="0041021F"/>
    <w:rsid w:val="00411EC6"/>
    <w:rsid w:val="004123A3"/>
    <w:rsid w:val="00412F95"/>
    <w:rsid w:val="00413DF2"/>
    <w:rsid w:val="00415A91"/>
    <w:rsid w:val="00415EFC"/>
    <w:rsid w:val="004175B6"/>
    <w:rsid w:val="0042136E"/>
    <w:rsid w:val="00422D1D"/>
    <w:rsid w:val="004238C5"/>
    <w:rsid w:val="00424303"/>
    <w:rsid w:val="00425129"/>
    <w:rsid w:val="0042517F"/>
    <w:rsid w:val="00425421"/>
    <w:rsid w:val="00425DC3"/>
    <w:rsid w:val="00430194"/>
    <w:rsid w:val="0043034E"/>
    <w:rsid w:val="004316C7"/>
    <w:rsid w:val="00431BF4"/>
    <w:rsid w:val="004335DC"/>
    <w:rsid w:val="00435BF2"/>
    <w:rsid w:val="00435EA7"/>
    <w:rsid w:val="00436838"/>
    <w:rsid w:val="00436B0C"/>
    <w:rsid w:val="0043782F"/>
    <w:rsid w:val="00437D2C"/>
    <w:rsid w:val="0044122D"/>
    <w:rsid w:val="00442140"/>
    <w:rsid w:val="00442DAB"/>
    <w:rsid w:val="00442E4F"/>
    <w:rsid w:val="00444830"/>
    <w:rsid w:val="004459B0"/>
    <w:rsid w:val="00446E7D"/>
    <w:rsid w:val="00447CD1"/>
    <w:rsid w:val="0045051A"/>
    <w:rsid w:val="00451E5E"/>
    <w:rsid w:val="00451F18"/>
    <w:rsid w:val="00452062"/>
    <w:rsid w:val="00452751"/>
    <w:rsid w:val="00453940"/>
    <w:rsid w:val="0045630A"/>
    <w:rsid w:val="00457DAF"/>
    <w:rsid w:val="00460CEF"/>
    <w:rsid w:val="00462292"/>
    <w:rsid w:val="00462F69"/>
    <w:rsid w:val="00464A29"/>
    <w:rsid w:val="00464D86"/>
    <w:rsid w:val="00465366"/>
    <w:rsid w:val="004655A3"/>
    <w:rsid w:val="00465E0A"/>
    <w:rsid w:val="0046631F"/>
    <w:rsid w:val="004678B6"/>
    <w:rsid w:val="00472306"/>
    <w:rsid w:val="004758A8"/>
    <w:rsid w:val="00475B0A"/>
    <w:rsid w:val="00475CB6"/>
    <w:rsid w:val="00477F96"/>
    <w:rsid w:val="00481573"/>
    <w:rsid w:val="00482A10"/>
    <w:rsid w:val="00482A8E"/>
    <w:rsid w:val="004870C0"/>
    <w:rsid w:val="00487BD2"/>
    <w:rsid w:val="00490138"/>
    <w:rsid w:val="004904EF"/>
    <w:rsid w:val="00490B98"/>
    <w:rsid w:val="00491771"/>
    <w:rsid w:val="0049239C"/>
    <w:rsid w:val="00492869"/>
    <w:rsid w:val="004931F8"/>
    <w:rsid w:val="00496326"/>
    <w:rsid w:val="00496706"/>
    <w:rsid w:val="00496BF3"/>
    <w:rsid w:val="004979CD"/>
    <w:rsid w:val="004A00BF"/>
    <w:rsid w:val="004A111B"/>
    <w:rsid w:val="004A2863"/>
    <w:rsid w:val="004A3E53"/>
    <w:rsid w:val="004A69B3"/>
    <w:rsid w:val="004B04DA"/>
    <w:rsid w:val="004B08EF"/>
    <w:rsid w:val="004B0E4F"/>
    <w:rsid w:val="004B1C7E"/>
    <w:rsid w:val="004B2DE9"/>
    <w:rsid w:val="004B4645"/>
    <w:rsid w:val="004B634A"/>
    <w:rsid w:val="004B6B5C"/>
    <w:rsid w:val="004C2BA4"/>
    <w:rsid w:val="004C4231"/>
    <w:rsid w:val="004C6712"/>
    <w:rsid w:val="004D07CB"/>
    <w:rsid w:val="004D10A2"/>
    <w:rsid w:val="004D2BA5"/>
    <w:rsid w:val="004D3372"/>
    <w:rsid w:val="004D3AC0"/>
    <w:rsid w:val="004D41B5"/>
    <w:rsid w:val="004D4343"/>
    <w:rsid w:val="004D5CE1"/>
    <w:rsid w:val="004D6B66"/>
    <w:rsid w:val="004D6D7C"/>
    <w:rsid w:val="004E1045"/>
    <w:rsid w:val="004E1FF5"/>
    <w:rsid w:val="004E2043"/>
    <w:rsid w:val="004E2FEF"/>
    <w:rsid w:val="004E4944"/>
    <w:rsid w:val="004E55DD"/>
    <w:rsid w:val="004E6649"/>
    <w:rsid w:val="004F2F79"/>
    <w:rsid w:val="004F322E"/>
    <w:rsid w:val="004F397F"/>
    <w:rsid w:val="004F5366"/>
    <w:rsid w:val="004F5BFD"/>
    <w:rsid w:val="004F6926"/>
    <w:rsid w:val="005016C3"/>
    <w:rsid w:val="0050385D"/>
    <w:rsid w:val="005059ED"/>
    <w:rsid w:val="00505F0A"/>
    <w:rsid w:val="00507D82"/>
    <w:rsid w:val="005110E7"/>
    <w:rsid w:val="00511202"/>
    <w:rsid w:val="00512185"/>
    <w:rsid w:val="0051475B"/>
    <w:rsid w:val="00514A1B"/>
    <w:rsid w:val="00516958"/>
    <w:rsid w:val="005170E5"/>
    <w:rsid w:val="0051782A"/>
    <w:rsid w:val="00521F8B"/>
    <w:rsid w:val="005223A8"/>
    <w:rsid w:val="00522E3E"/>
    <w:rsid w:val="00522E51"/>
    <w:rsid w:val="005240AB"/>
    <w:rsid w:val="0052745F"/>
    <w:rsid w:val="0053118C"/>
    <w:rsid w:val="0053121C"/>
    <w:rsid w:val="005317C7"/>
    <w:rsid w:val="00531E81"/>
    <w:rsid w:val="0053230D"/>
    <w:rsid w:val="00532A07"/>
    <w:rsid w:val="00532D22"/>
    <w:rsid w:val="0053439B"/>
    <w:rsid w:val="0053460B"/>
    <w:rsid w:val="00542B59"/>
    <w:rsid w:val="00543957"/>
    <w:rsid w:val="0054442E"/>
    <w:rsid w:val="0054679A"/>
    <w:rsid w:val="005471A6"/>
    <w:rsid w:val="0054756D"/>
    <w:rsid w:val="00547A8D"/>
    <w:rsid w:val="005500ED"/>
    <w:rsid w:val="00550605"/>
    <w:rsid w:val="00550A0F"/>
    <w:rsid w:val="00550BC0"/>
    <w:rsid w:val="005512F4"/>
    <w:rsid w:val="0055374D"/>
    <w:rsid w:val="00554441"/>
    <w:rsid w:val="00555A1E"/>
    <w:rsid w:val="00556015"/>
    <w:rsid w:val="0055698A"/>
    <w:rsid w:val="00561AC9"/>
    <w:rsid w:val="0056563D"/>
    <w:rsid w:val="005659B6"/>
    <w:rsid w:val="00565DE1"/>
    <w:rsid w:val="005701CA"/>
    <w:rsid w:val="005706AF"/>
    <w:rsid w:val="005727D8"/>
    <w:rsid w:val="00573BDB"/>
    <w:rsid w:val="00575ABA"/>
    <w:rsid w:val="005815BC"/>
    <w:rsid w:val="00581F5A"/>
    <w:rsid w:val="00583463"/>
    <w:rsid w:val="0058481F"/>
    <w:rsid w:val="005867FC"/>
    <w:rsid w:val="00586CA7"/>
    <w:rsid w:val="00587431"/>
    <w:rsid w:val="005877AA"/>
    <w:rsid w:val="005909C8"/>
    <w:rsid w:val="00591C3E"/>
    <w:rsid w:val="005929D9"/>
    <w:rsid w:val="00593651"/>
    <w:rsid w:val="00595564"/>
    <w:rsid w:val="0059629A"/>
    <w:rsid w:val="0059760C"/>
    <w:rsid w:val="005978AD"/>
    <w:rsid w:val="00597904"/>
    <w:rsid w:val="00597948"/>
    <w:rsid w:val="005A0259"/>
    <w:rsid w:val="005A0BB0"/>
    <w:rsid w:val="005A4428"/>
    <w:rsid w:val="005A4B1A"/>
    <w:rsid w:val="005A5743"/>
    <w:rsid w:val="005A6026"/>
    <w:rsid w:val="005A64FB"/>
    <w:rsid w:val="005B0780"/>
    <w:rsid w:val="005B1148"/>
    <w:rsid w:val="005B1498"/>
    <w:rsid w:val="005B16D2"/>
    <w:rsid w:val="005B212D"/>
    <w:rsid w:val="005B50A8"/>
    <w:rsid w:val="005B6ADF"/>
    <w:rsid w:val="005B6E9C"/>
    <w:rsid w:val="005B7686"/>
    <w:rsid w:val="005B79B1"/>
    <w:rsid w:val="005C1ED9"/>
    <w:rsid w:val="005C31CE"/>
    <w:rsid w:val="005C5294"/>
    <w:rsid w:val="005C537C"/>
    <w:rsid w:val="005C584E"/>
    <w:rsid w:val="005C58BD"/>
    <w:rsid w:val="005C7571"/>
    <w:rsid w:val="005D06EF"/>
    <w:rsid w:val="005D07CB"/>
    <w:rsid w:val="005D0F54"/>
    <w:rsid w:val="005D1055"/>
    <w:rsid w:val="005D1838"/>
    <w:rsid w:val="005D32C4"/>
    <w:rsid w:val="005D3E64"/>
    <w:rsid w:val="005D3EC6"/>
    <w:rsid w:val="005D531A"/>
    <w:rsid w:val="005D5CC3"/>
    <w:rsid w:val="005D6AB7"/>
    <w:rsid w:val="005D76C3"/>
    <w:rsid w:val="005E16C5"/>
    <w:rsid w:val="005E209E"/>
    <w:rsid w:val="005E4888"/>
    <w:rsid w:val="005E694D"/>
    <w:rsid w:val="005E700E"/>
    <w:rsid w:val="005E7177"/>
    <w:rsid w:val="005E7240"/>
    <w:rsid w:val="005E7286"/>
    <w:rsid w:val="005F04EA"/>
    <w:rsid w:val="005F1B45"/>
    <w:rsid w:val="005F25AD"/>
    <w:rsid w:val="005F34A8"/>
    <w:rsid w:val="005F45B6"/>
    <w:rsid w:val="005F495E"/>
    <w:rsid w:val="005F4FF0"/>
    <w:rsid w:val="005F5598"/>
    <w:rsid w:val="005F55BB"/>
    <w:rsid w:val="005F578B"/>
    <w:rsid w:val="005F58EB"/>
    <w:rsid w:val="005F6133"/>
    <w:rsid w:val="005F6776"/>
    <w:rsid w:val="0060079A"/>
    <w:rsid w:val="00601DF9"/>
    <w:rsid w:val="006027D1"/>
    <w:rsid w:val="00603BDF"/>
    <w:rsid w:val="00603D83"/>
    <w:rsid w:val="006040C7"/>
    <w:rsid w:val="00604825"/>
    <w:rsid w:val="006055C4"/>
    <w:rsid w:val="00607292"/>
    <w:rsid w:val="00610599"/>
    <w:rsid w:val="00610EE5"/>
    <w:rsid w:val="006120F2"/>
    <w:rsid w:val="00612494"/>
    <w:rsid w:val="00616F0F"/>
    <w:rsid w:val="00617715"/>
    <w:rsid w:val="006179E8"/>
    <w:rsid w:val="00620C9D"/>
    <w:rsid w:val="00623269"/>
    <w:rsid w:val="00623683"/>
    <w:rsid w:val="00624BC8"/>
    <w:rsid w:val="006253D2"/>
    <w:rsid w:val="00625799"/>
    <w:rsid w:val="0062657E"/>
    <w:rsid w:val="00627A0B"/>
    <w:rsid w:val="00630B65"/>
    <w:rsid w:val="00631893"/>
    <w:rsid w:val="0063487D"/>
    <w:rsid w:val="006348E1"/>
    <w:rsid w:val="00635D14"/>
    <w:rsid w:val="00640D47"/>
    <w:rsid w:val="00641B90"/>
    <w:rsid w:val="00642122"/>
    <w:rsid w:val="00643896"/>
    <w:rsid w:val="00646B42"/>
    <w:rsid w:val="00647CC0"/>
    <w:rsid w:val="00647E57"/>
    <w:rsid w:val="00653157"/>
    <w:rsid w:val="00654833"/>
    <w:rsid w:val="00656E49"/>
    <w:rsid w:val="00657F5D"/>
    <w:rsid w:val="006616DD"/>
    <w:rsid w:val="00662167"/>
    <w:rsid w:val="00662F3B"/>
    <w:rsid w:val="006634A2"/>
    <w:rsid w:val="006650BE"/>
    <w:rsid w:val="00665285"/>
    <w:rsid w:val="0066589E"/>
    <w:rsid w:val="00665F81"/>
    <w:rsid w:val="0066648E"/>
    <w:rsid w:val="00666645"/>
    <w:rsid w:val="00670C5C"/>
    <w:rsid w:val="00673D28"/>
    <w:rsid w:val="0067435E"/>
    <w:rsid w:val="00676617"/>
    <w:rsid w:val="00680B80"/>
    <w:rsid w:val="00684722"/>
    <w:rsid w:val="00684D45"/>
    <w:rsid w:val="00685A1A"/>
    <w:rsid w:val="00686B24"/>
    <w:rsid w:val="006873C1"/>
    <w:rsid w:val="006920A0"/>
    <w:rsid w:val="0069346E"/>
    <w:rsid w:val="0069681E"/>
    <w:rsid w:val="006971A8"/>
    <w:rsid w:val="00697467"/>
    <w:rsid w:val="00697B74"/>
    <w:rsid w:val="006A0A35"/>
    <w:rsid w:val="006A3E16"/>
    <w:rsid w:val="006A4BC1"/>
    <w:rsid w:val="006A6C95"/>
    <w:rsid w:val="006A6ED8"/>
    <w:rsid w:val="006A7CE3"/>
    <w:rsid w:val="006B0349"/>
    <w:rsid w:val="006B1215"/>
    <w:rsid w:val="006B1A84"/>
    <w:rsid w:val="006B2D46"/>
    <w:rsid w:val="006B34E5"/>
    <w:rsid w:val="006B492A"/>
    <w:rsid w:val="006B4B36"/>
    <w:rsid w:val="006B4CD0"/>
    <w:rsid w:val="006B5D36"/>
    <w:rsid w:val="006B708B"/>
    <w:rsid w:val="006C0544"/>
    <w:rsid w:val="006C0FD8"/>
    <w:rsid w:val="006C34B1"/>
    <w:rsid w:val="006C49E4"/>
    <w:rsid w:val="006C4E84"/>
    <w:rsid w:val="006C525C"/>
    <w:rsid w:val="006C5A1D"/>
    <w:rsid w:val="006C5B41"/>
    <w:rsid w:val="006C69FF"/>
    <w:rsid w:val="006D13F4"/>
    <w:rsid w:val="006D3D69"/>
    <w:rsid w:val="006D5C3F"/>
    <w:rsid w:val="006D6048"/>
    <w:rsid w:val="006D72A8"/>
    <w:rsid w:val="006D770E"/>
    <w:rsid w:val="006D7B6C"/>
    <w:rsid w:val="006D7CC5"/>
    <w:rsid w:val="006E0EB0"/>
    <w:rsid w:val="006E4A4F"/>
    <w:rsid w:val="006E4C54"/>
    <w:rsid w:val="006E5617"/>
    <w:rsid w:val="006E6200"/>
    <w:rsid w:val="006F10FE"/>
    <w:rsid w:val="006F1827"/>
    <w:rsid w:val="006F35F1"/>
    <w:rsid w:val="006F43DB"/>
    <w:rsid w:val="006F4C8A"/>
    <w:rsid w:val="006F544A"/>
    <w:rsid w:val="006F691F"/>
    <w:rsid w:val="006F6CCD"/>
    <w:rsid w:val="006F6F78"/>
    <w:rsid w:val="00701416"/>
    <w:rsid w:val="00703179"/>
    <w:rsid w:val="0070446C"/>
    <w:rsid w:val="007052D9"/>
    <w:rsid w:val="007058A1"/>
    <w:rsid w:val="00706044"/>
    <w:rsid w:val="007062B9"/>
    <w:rsid w:val="007066B7"/>
    <w:rsid w:val="0070721F"/>
    <w:rsid w:val="007078B2"/>
    <w:rsid w:val="00711FAB"/>
    <w:rsid w:val="0071340B"/>
    <w:rsid w:val="0071366B"/>
    <w:rsid w:val="00714940"/>
    <w:rsid w:val="00715336"/>
    <w:rsid w:val="007154DE"/>
    <w:rsid w:val="00715DA6"/>
    <w:rsid w:val="007167CC"/>
    <w:rsid w:val="007176C3"/>
    <w:rsid w:val="007223D8"/>
    <w:rsid w:val="007226E7"/>
    <w:rsid w:val="0072303C"/>
    <w:rsid w:val="00727BAC"/>
    <w:rsid w:val="00727E75"/>
    <w:rsid w:val="007332E0"/>
    <w:rsid w:val="00733802"/>
    <w:rsid w:val="00733BB9"/>
    <w:rsid w:val="00733F24"/>
    <w:rsid w:val="007341EF"/>
    <w:rsid w:val="00734D9B"/>
    <w:rsid w:val="00735789"/>
    <w:rsid w:val="00735FF8"/>
    <w:rsid w:val="00736E57"/>
    <w:rsid w:val="00736E5C"/>
    <w:rsid w:val="00737786"/>
    <w:rsid w:val="00742199"/>
    <w:rsid w:val="007421B0"/>
    <w:rsid w:val="007443DB"/>
    <w:rsid w:val="00745169"/>
    <w:rsid w:val="007500AF"/>
    <w:rsid w:val="007503F7"/>
    <w:rsid w:val="007504FC"/>
    <w:rsid w:val="00750C8D"/>
    <w:rsid w:val="00750DA5"/>
    <w:rsid w:val="00751D70"/>
    <w:rsid w:val="007528C7"/>
    <w:rsid w:val="007546E9"/>
    <w:rsid w:val="00754C31"/>
    <w:rsid w:val="00755CEC"/>
    <w:rsid w:val="00756479"/>
    <w:rsid w:val="007569B9"/>
    <w:rsid w:val="0076042D"/>
    <w:rsid w:val="007606E2"/>
    <w:rsid w:val="007607AA"/>
    <w:rsid w:val="00761243"/>
    <w:rsid w:val="00761FC0"/>
    <w:rsid w:val="00762973"/>
    <w:rsid w:val="00762FAC"/>
    <w:rsid w:val="007655EC"/>
    <w:rsid w:val="00766474"/>
    <w:rsid w:val="00771388"/>
    <w:rsid w:val="0077192E"/>
    <w:rsid w:val="00772B7E"/>
    <w:rsid w:val="007731F2"/>
    <w:rsid w:val="00773717"/>
    <w:rsid w:val="00774910"/>
    <w:rsid w:val="00774F9B"/>
    <w:rsid w:val="00776A2C"/>
    <w:rsid w:val="00777406"/>
    <w:rsid w:val="00777AA2"/>
    <w:rsid w:val="00777BF3"/>
    <w:rsid w:val="0078025B"/>
    <w:rsid w:val="00783ADF"/>
    <w:rsid w:val="00785177"/>
    <w:rsid w:val="00785378"/>
    <w:rsid w:val="00785531"/>
    <w:rsid w:val="0078578D"/>
    <w:rsid w:val="00785C14"/>
    <w:rsid w:val="00786A95"/>
    <w:rsid w:val="00786B52"/>
    <w:rsid w:val="007906FC"/>
    <w:rsid w:val="0079094D"/>
    <w:rsid w:val="00790D8F"/>
    <w:rsid w:val="00791D03"/>
    <w:rsid w:val="00791E59"/>
    <w:rsid w:val="00792723"/>
    <w:rsid w:val="00792CC3"/>
    <w:rsid w:val="00792CE5"/>
    <w:rsid w:val="0079316B"/>
    <w:rsid w:val="00793B72"/>
    <w:rsid w:val="0079403C"/>
    <w:rsid w:val="00794DFC"/>
    <w:rsid w:val="007964EC"/>
    <w:rsid w:val="00796B89"/>
    <w:rsid w:val="007A0743"/>
    <w:rsid w:val="007A3306"/>
    <w:rsid w:val="007A345E"/>
    <w:rsid w:val="007A6BAD"/>
    <w:rsid w:val="007A70BF"/>
    <w:rsid w:val="007B03D7"/>
    <w:rsid w:val="007B1060"/>
    <w:rsid w:val="007B2029"/>
    <w:rsid w:val="007B2300"/>
    <w:rsid w:val="007B24A4"/>
    <w:rsid w:val="007B29ED"/>
    <w:rsid w:val="007B2A14"/>
    <w:rsid w:val="007B2E74"/>
    <w:rsid w:val="007B3995"/>
    <w:rsid w:val="007B3DAC"/>
    <w:rsid w:val="007B7122"/>
    <w:rsid w:val="007B77E8"/>
    <w:rsid w:val="007C02D5"/>
    <w:rsid w:val="007C0D62"/>
    <w:rsid w:val="007C191E"/>
    <w:rsid w:val="007C3CBC"/>
    <w:rsid w:val="007C4613"/>
    <w:rsid w:val="007C56BA"/>
    <w:rsid w:val="007C5D04"/>
    <w:rsid w:val="007D335A"/>
    <w:rsid w:val="007D407F"/>
    <w:rsid w:val="007D537C"/>
    <w:rsid w:val="007D780B"/>
    <w:rsid w:val="007D7E92"/>
    <w:rsid w:val="007E0BD4"/>
    <w:rsid w:val="007E1C06"/>
    <w:rsid w:val="007E29F4"/>
    <w:rsid w:val="007E4EDE"/>
    <w:rsid w:val="007E54D1"/>
    <w:rsid w:val="007E718C"/>
    <w:rsid w:val="007E78DD"/>
    <w:rsid w:val="007F03A1"/>
    <w:rsid w:val="007F10FB"/>
    <w:rsid w:val="007F18A5"/>
    <w:rsid w:val="007F2867"/>
    <w:rsid w:val="007F287E"/>
    <w:rsid w:val="007F357C"/>
    <w:rsid w:val="007F36D7"/>
    <w:rsid w:val="007F3A32"/>
    <w:rsid w:val="007F4C6B"/>
    <w:rsid w:val="007F5E4F"/>
    <w:rsid w:val="007F5F3F"/>
    <w:rsid w:val="00801367"/>
    <w:rsid w:val="00801E2D"/>
    <w:rsid w:val="008030DB"/>
    <w:rsid w:val="00803BFA"/>
    <w:rsid w:val="00806D9A"/>
    <w:rsid w:val="00807D04"/>
    <w:rsid w:val="00813315"/>
    <w:rsid w:val="00813DDE"/>
    <w:rsid w:val="00814465"/>
    <w:rsid w:val="008148DB"/>
    <w:rsid w:val="00814F44"/>
    <w:rsid w:val="00815735"/>
    <w:rsid w:val="008173DA"/>
    <w:rsid w:val="008213F8"/>
    <w:rsid w:val="008216C1"/>
    <w:rsid w:val="00826773"/>
    <w:rsid w:val="008322B6"/>
    <w:rsid w:val="00832E07"/>
    <w:rsid w:val="00833CEF"/>
    <w:rsid w:val="008346A1"/>
    <w:rsid w:val="00836154"/>
    <w:rsid w:val="008371A2"/>
    <w:rsid w:val="008404E5"/>
    <w:rsid w:val="008410AA"/>
    <w:rsid w:val="00842C57"/>
    <w:rsid w:val="008431FC"/>
    <w:rsid w:val="00843B15"/>
    <w:rsid w:val="00843D89"/>
    <w:rsid w:val="00844FCD"/>
    <w:rsid w:val="00845EAE"/>
    <w:rsid w:val="008475B5"/>
    <w:rsid w:val="00850607"/>
    <w:rsid w:val="00850650"/>
    <w:rsid w:val="00853CFC"/>
    <w:rsid w:val="00856AD3"/>
    <w:rsid w:val="00860600"/>
    <w:rsid w:val="0086262F"/>
    <w:rsid w:val="00863BFC"/>
    <w:rsid w:val="008646FB"/>
    <w:rsid w:val="00864B1D"/>
    <w:rsid w:val="00865345"/>
    <w:rsid w:val="00867450"/>
    <w:rsid w:val="0087074B"/>
    <w:rsid w:val="00871C5A"/>
    <w:rsid w:val="00872348"/>
    <w:rsid w:val="00872AE7"/>
    <w:rsid w:val="00872B15"/>
    <w:rsid w:val="00872F06"/>
    <w:rsid w:val="00873464"/>
    <w:rsid w:val="00873CAE"/>
    <w:rsid w:val="008743AD"/>
    <w:rsid w:val="00874E13"/>
    <w:rsid w:val="0087659E"/>
    <w:rsid w:val="0087679B"/>
    <w:rsid w:val="00877081"/>
    <w:rsid w:val="00877085"/>
    <w:rsid w:val="008803B5"/>
    <w:rsid w:val="00881C9F"/>
    <w:rsid w:val="00882234"/>
    <w:rsid w:val="00882395"/>
    <w:rsid w:val="00883EAC"/>
    <w:rsid w:val="008844B1"/>
    <w:rsid w:val="00884C03"/>
    <w:rsid w:val="00887054"/>
    <w:rsid w:val="00895CED"/>
    <w:rsid w:val="00896B6C"/>
    <w:rsid w:val="008A05B2"/>
    <w:rsid w:val="008A1298"/>
    <w:rsid w:val="008A241A"/>
    <w:rsid w:val="008A26AA"/>
    <w:rsid w:val="008A29AB"/>
    <w:rsid w:val="008A52B6"/>
    <w:rsid w:val="008A5FC9"/>
    <w:rsid w:val="008A6292"/>
    <w:rsid w:val="008A62FF"/>
    <w:rsid w:val="008A7B7D"/>
    <w:rsid w:val="008B1975"/>
    <w:rsid w:val="008B1D37"/>
    <w:rsid w:val="008B2259"/>
    <w:rsid w:val="008B2613"/>
    <w:rsid w:val="008B37C9"/>
    <w:rsid w:val="008B3E29"/>
    <w:rsid w:val="008B4B71"/>
    <w:rsid w:val="008B5E2B"/>
    <w:rsid w:val="008B6D2A"/>
    <w:rsid w:val="008B76BA"/>
    <w:rsid w:val="008C159A"/>
    <w:rsid w:val="008C2884"/>
    <w:rsid w:val="008C28DC"/>
    <w:rsid w:val="008C2B3A"/>
    <w:rsid w:val="008C32E7"/>
    <w:rsid w:val="008C63D5"/>
    <w:rsid w:val="008C6F1D"/>
    <w:rsid w:val="008C7185"/>
    <w:rsid w:val="008C73F9"/>
    <w:rsid w:val="008D0BD2"/>
    <w:rsid w:val="008D4173"/>
    <w:rsid w:val="008D44E4"/>
    <w:rsid w:val="008D5B8F"/>
    <w:rsid w:val="008D615B"/>
    <w:rsid w:val="008E0976"/>
    <w:rsid w:val="008E1F6D"/>
    <w:rsid w:val="008E31AB"/>
    <w:rsid w:val="008E43D2"/>
    <w:rsid w:val="008E556A"/>
    <w:rsid w:val="008E6439"/>
    <w:rsid w:val="008E6B2C"/>
    <w:rsid w:val="008E7002"/>
    <w:rsid w:val="008E7338"/>
    <w:rsid w:val="008E775B"/>
    <w:rsid w:val="008F1213"/>
    <w:rsid w:val="008F14A1"/>
    <w:rsid w:val="008F1B6F"/>
    <w:rsid w:val="008F27F7"/>
    <w:rsid w:val="008F2CA7"/>
    <w:rsid w:val="008F346E"/>
    <w:rsid w:val="008F3788"/>
    <w:rsid w:val="008F4544"/>
    <w:rsid w:val="008F4C5A"/>
    <w:rsid w:val="008F4E80"/>
    <w:rsid w:val="008F6BA9"/>
    <w:rsid w:val="008F7F98"/>
    <w:rsid w:val="00901294"/>
    <w:rsid w:val="00901751"/>
    <w:rsid w:val="00903176"/>
    <w:rsid w:val="009039DA"/>
    <w:rsid w:val="00905CD2"/>
    <w:rsid w:val="00907C7C"/>
    <w:rsid w:val="00911E81"/>
    <w:rsid w:val="00913773"/>
    <w:rsid w:val="00913A12"/>
    <w:rsid w:val="00914041"/>
    <w:rsid w:val="00914056"/>
    <w:rsid w:val="00914CB0"/>
    <w:rsid w:val="00917DE9"/>
    <w:rsid w:val="009202B4"/>
    <w:rsid w:val="009206EC"/>
    <w:rsid w:val="00921666"/>
    <w:rsid w:val="00924E3E"/>
    <w:rsid w:val="009259B1"/>
    <w:rsid w:val="0092678F"/>
    <w:rsid w:val="00927190"/>
    <w:rsid w:val="0092727F"/>
    <w:rsid w:val="00927337"/>
    <w:rsid w:val="00927B4D"/>
    <w:rsid w:val="009304C9"/>
    <w:rsid w:val="0093261D"/>
    <w:rsid w:val="0093330A"/>
    <w:rsid w:val="009334B6"/>
    <w:rsid w:val="009334BF"/>
    <w:rsid w:val="00936CA4"/>
    <w:rsid w:val="00936D91"/>
    <w:rsid w:val="00943DEB"/>
    <w:rsid w:val="00944254"/>
    <w:rsid w:val="00944D2B"/>
    <w:rsid w:val="00945A4C"/>
    <w:rsid w:val="009474FC"/>
    <w:rsid w:val="00947F6F"/>
    <w:rsid w:val="00952271"/>
    <w:rsid w:val="00954B7B"/>
    <w:rsid w:val="009551E7"/>
    <w:rsid w:val="009558A3"/>
    <w:rsid w:val="0095714C"/>
    <w:rsid w:val="0096128E"/>
    <w:rsid w:val="00961CB1"/>
    <w:rsid w:val="00962A08"/>
    <w:rsid w:val="00962B15"/>
    <w:rsid w:val="009632CD"/>
    <w:rsid w:val="00963995"/>
    <w:rsid w:val="00964355"/>
    <w:rsid w:val="00965E1F"/>
    <w:rsid w:val="00966C4B"/>
    <w:rsid w:val="0096729D"/>
    <w:rsid w:val="00973FDA"/>
    <w:rsid w:val="00974902"/>
    <w:rsid w:val="0097537D"/>
    <w:rsid w:val="00976879"/>
    <w:rsid w:val="00980703"/>
    <w:rsid w:val="009815D9"/>
    <w:rsid w:val="009846EB"/>
    <w:rsid w:val="009848B6"/>
    <w:rsid w:val="009848CB"/>
    <w:rsid w:val="00984E59"/>
    <w:rsid w:val="00986350"/>
    <w:rsid w:val="00990232"/>
    <w:rsid w:val="009910EB"/>
    <w:rsid w:val="00993422"/>
    <w:rsid w:val="0099570D"/>
    <w:rsid w:val="00996911"/>
    <w:rsid w:val="00997273"/>
    <w:rsid w:val="009A05DA"/>
    <w:rsid w:val="009A186C"/>
    <w:rsid w:val="009A78A3"/>
    <w:rsid w:val="009B01E8"/>
    <w:rsid w:val="009B0C24"/>
    <w:rsid w:val="009B1B35"/>
    <w:rsid w:val="009B2A0F"/>
    <w:rsid w:val="009B412E"/>
    <w:rsid w:val="009B6B61"/>
    <w:rsid w:val="009B7779"/>
    <w:rsid w:val="009C0D6A"/>
    <w:rsid w:val="009C25FE"/>
    <w:rsid w:val="009C40FB"/>
    <w:rsid w:val="009C5F3E"/>
    <w:rsid w:val="009C605B"/>
    <w:rsid w:val="009C6486"/>
    <w:rsid w:val="009C7909"/>
    <w:rsid w:val="009D0BE0"/>
    <w:rsid w:val="009D1BF2"/>
    <w:rsid w:val="009D31F2"/>
    <w:rsid w:val="009D33FE"/>
    <w:rsid w:val="009D45EF"/>
    <w:rsid w:val="009D46AA"/>
    <w:rsid w:val="009D48B5"/>
    <w:rsid w:val="009D530F"/>
    <w:rsid w:val="009D5A64"/>
    <w:rsid w:val="009D6006"/>
    <w:rsid w:val="009D7813"/>
    <w:rsid w:val="009D7E2B"/>
    <w:rsid w:val="009E1E7A"/>
    <w:rsid w:val="009E489C"/>
    <w:rsid w:val="009E4988"/>
    <w:rsid w:val="009E658F"/>
    <w:rsid w:val="009E72D0"/>
    <w:rsid w:val="009E7779"/>
    <w:rsid w:val="009E7862"/>
    <w:rsid w:val="009F01E8"/>
    <w:rsid w:val="009F04F2"/>
    <w:rsid w:val="009F0521"/>
    <w:rsid w:val="009F06BC"/>
    <w:rsid w:val="009F1224"/>
    <w:rsid w:val="009F30C7"/>
    <w:rsid w:val="009F391E"/>
    <w:rsid w:val="009F3998"/>
    <w:rsid w:val="009F3D8F"/>
    <w:rsid w:val="009F4228"/>
    <w:rsid w:val="009F46C3"/>
    <w:rsid w:val="009F595F"/>
    <w:rsid w:val="009F5EAF"/>
    <w:rsid w:val="009F6121"/>
    <w:rsid w:val="009F6507"/>
    <w:rsid w:val="009F6A43"/>
    <w:rsid w:val="009F72EB"/>
    <w:rsid w:val="00A01580"/>
    <w:rsid w:val="00A02A25"/>
    <w:rsid w:val="00A02C26"/>
    <w:rsid w:val="00A031C2"/>
    <w:rsid w:val="00A03734"/>
    <w:rsid w:val="00A0376D"/>
    <w:rsid w:val="00A039E4"/>
    <w:rsid w:val="00A05D42"/>
    <w:rsid w:val="00A06B6B"/>
    <w:rsid w:val="00A06DE8"/>
    <w:rsid w:val="00A10394"/>
    <w:rsid w:val="00A103AB"/>
    <w:rsid w:val="00A1095C"/>
    <w:rsid w:val="00A10F5E"/>
    <w:rsid w:val="00A1175A"/>
    <w:rsid w:val="00A118EF"/>
    <w:rsid w:val="00A118FF"/>
    <w:rsid w:val="00A12294"/>
    <w:rsid w:val="00A13EEC"/>
    <w:rsid w:val="00A15826"/>
    <w:rsid w:val="00A1717B"/>
    <w:rsid w:val="00A1763C"/>
    <w:rsid w:val="00A20783"/>
    <w:rsid w:val="00A20BAC"/>
    <w:rsid w:val="00A2152F"/>
    <w:rsid w:val="00A24D6C"/>
    <w:rsid w:val="00A257A3"/>
    <w:rsid w:val="00A30379"/>
    <w:rsid w:val="00A34B54"/>
    <w:rsid w:val="00A359E0"/>
    <w:rsid w:val="00A35C31"/>
    <w:rsid w:val="00A35DD4"/>
    <w:rsid w:val="00A37A91"/>
    <w:rsid w:val="00A37DA2"/>
    <w:rsid w:val="00A37FDF"/>
    <w:rsid w:val="00A402AE"/>
    <w:rsid w:val="00A40C0C"/>
    <w:rsid w:val="00A41CE9"/>
    <w:rsid w:val="00A41D5D"/>
    <w:rsid w:val="00A41F6F"/>
    <w:rsid w:val="00A42806"/>
    <w:rsid w:val="00A42A90"/>
    <w:rsid w:val="00A444E9"/>
    <w:rsid w:val="00A46DA6"/>
    <w:rsid w:val="00A5017F"/>
    <w:rsid w:val="00A5209A"/>
    <w:rsid w:val="00A54714"/>
    <w:rsid w:val="00A56428"/>
    <w:rsid w:val="00A6019E"/>
    <w:rsid w:val="00A62499"/>
    <w:rsid w:val="00A63823"/>
    <w:rsid w:val="00A64762"/>
    <w:rsid w:val="00A64AB2"/>
    <w:rsid w:val="00A66D5E"/>
    <w:rsid w:val="00A670AB"/>
    <w:rsid w:val="00A67528"/>
    <w:rsid w:val="00A70BCD"/>
    <w:rsid w:val="00A72C10"/>
    <w:rsid w:val="00A76511"/>
    <w:rsid w:val="00A76A3D"/>
    <w:rsid w:val="00A77B37"/>
    <w:rsid w:val="00A8020A"/>
    <w:rsid w:val="00A8128D"/>
    <w:rsid w:val="00A81EAE"/>
    <w:rsid w:val="00A823D4"/>
    <w:rsid w:val="00A82FF7"/>
    <w:rsid w:val="00A8350B"/>
    <w:rsid w:val="00A83746"/>
    <w:rsid w:val="00A84404"/>
    <w:rsid w:val="00A85172"/>
    <w:rsid w:val="00A87835"/>
    <w:rsid w:val="00A9223F"/>
    <w:rsid w:val="00A92DD9"/>
    <w:rsid w:val="00A93527"/>
    <w:rsid w:val="00AA11FD"/>
    <w:rsid w:val="00AA3078"/>
    <w:rsid w:val="00AA4005"/>
    <w:rsid w:val="00AA4A54"/>
    <w:rsid w:val="00AA695B"/>
    <w:rsid w:val="00AA7145"/>
    <w:rsid w:val="00AB1CF4"/>
    <w:rsid w:val="00AB1EBB"/>
    <w:rsid w:val="00AB22B4"/>
    <w:rsid w:val="00AB24EB"/>
    <w:rsid w:val="00AB36F2"/>
    <w:rsid w:val="00AB414F"/>
    <w:rsid w:val="00AB4D28"/>
    <w:rsid w:val="00AB65A0"/>
    <w:rsid w:val="00AB6C25"/>
    <w:rsid w:val="00AB7D4E"/>
    <w:rsid w:val="00AC132F"/>
    <w:rsid w:val="00AC1AD0"/>
    <w:rsid w:val="00AC2803"/>
    <w:rsid w:val="00AC4AD5"/>
    <w:rsid w:val="00AC590D"/>
    <w:rsid w:val="00AC72BE"/>
    <w:rsid w:val="00AC764A"/>
    <w:rsid w:val="00AD0005"/>
    <w:rsid w:val="00AD146A"/>
    <w:rsid w:val="00AD1E51"/>
    <w:rsid w:val="00AD2FEF"/>
    <w:rsid w:val="00AD3247"/>
    <w:rsid w:val="00AD41BD"/>
    <w:rsid w:val="00AD4957"/>
    <w:rsid w:val="00AD5333"/>
    <w:rsid w:val="00AD6CFB"/>
    <w:rsid w:val="00AD7A12"/>
    <w:rsid w:val="00AE0158"/>
    <w:rsid w:val="00AE03AF"/>
    <w:rsid w:val="00AE08C3"/>
    <w:rsid w:val="00AE0F49"/>
    <w:rsid w:val="00AE13B2"/>
    <w:rsid w:val="00AE223E"/>
    <w:rsid w:val="00AE2F0E"/>
    <w:rsid w:val="00AE3646"/>
    <w:rsid w:val="00AE43EC"/>
    <w:rsid w:val="00AE47BA"/>
    <w:rsid w:val="00AE4DB3"/>
    <w:rsid w:val="00AE4E5A"/>
    <w:rsid w:val="00AE5EA1"/>
    <w:rsid w:val="00AE6AF6"/>
    <w:rsid w:val="00AF0FB8"/>
    <w:rsid w:val="00AF2246"/>
    <w:rsid w:val="00AF254D"/>
    <w:rsid w:val="00AF483A"/>
    <w:rsid w:val="00AF4868"/>
    <w:rsid w:val="00AF5BB3"/>
    <w:rsid w:val="00AF5E99"/>
    <w:rsid w:val="00AF646B"/>
    <w:rsid w:val="00B00165"/>
    <w:rsid w:val="00B00180"/>
    <w:rsid w:val="00B02526"/>
    <w:rsid w:val="00B027F5"/>
    <w:rsid w:val="00B05224"/>
    <w:rsid w:val="00B05790"/>
    <w:rsid w:val="00B0647F"/>
    <w:rsid w:val="00B07647"/>
    <w:rsid w:val="00B1010A"/>
    <w:rsid w:val="00B11418"/>
    <w:rsid w:val="00B126A4"/>
    <w:rsid w:val="00B1672D"/>
    <w:rsid w:val="00B16BB7"/>
    <w:rsid w:val="00B1761E"/>
    <w:rsid w:val="00B219D1"/>
    <w:rsid w:val="00B313CB"/>
    <w:rsid w:val="00B3238A"/>
    <w:rsid w:val="00B329B4"/>
    <w:rsid w:val="00B336A5"/>
    <w:rsid w:val="00B350F5"/>
    <w:rsid w:val="00B44E19"/>
    <w:rsid w:val="00B47408"/>
    <w:rsid w:val="00B476D2"/>
    <w:rsid w:val="00B4781D"/>
    <w:rsid w:val="00B50FC9"/>
    <w:rsid w:val="00B516C4"/>
    <w:rsid w:val="00B5336C"/>
    <w:rsid w:val="00B5348C"/>
    <w:rsid w:val="00B56662"/>
    <w:rsid w:val="00B56887"/>
    <w:rsid w:val="00B56952"/>
    <w:rsid w:val="00B57498"/>
    <w:rsid w:val="00B60531"/>
    <w:rsid w:val="00B6086F"/>
    <w:rsid w:val="00B6098B"/>
    <w:rsid w:val="00B60E77"/>
    <w:rsid w:val="00B60F09"/>
    <w:rsid w:val="00B60FE7"/>
    <w:rsid w:val="00B623D0"/>
    <w:rsid w:val="00B6244D"/>
    <w:rsid w:val="00B62BCF"/>
    <w:rsid w:val="00B62EA6"/>
    <w:rsid w:val="00B6595C"/>
    <w:rsid w:val="00B66D42"/>
    <w:rsid w:val="00B66EE5"/>
    <w:rsid w:val="00B80C0C"/>
    <w:rsid w:val="00B83E51"/>
    <w:rsid w:val="00B8626F"/>
    <w:rsid w:val="00B86CC9"/>
    <w:rsid w:val="00B87532"/>
    <w:rsid w:val="00B9219A"/>
    <w:rsid w:val="00B93775"/>
    <w:rsid w:val="00B93A9B"/>
    <w:rsid w:val="00B93D60"/>
    <w:rsid w:val="00B946A8"/>
    <w:rsid w:val="00B94D89"/>
    <w:rsid w:val="00B94ED7"/>
    <w:rsid w:val="00B9650B"/>
    <w:rsid w:val="00B969A2"/>
    <w:rsid w:val="00BA08C9"/>
    <w:rsid w:val="00BA12D2"/>
    <w:rsid w:val="00BA17D5"/>
    <w:rsid w:val="00BA1B56"/>
    <w:rsid w:val="00BA3AE5"/>
    <w:rsid w:val="00BA5BAC"/>
    <w:rsid w:val="00BB08B1"/>
    <w:rsid w:val="00BB0B68"/>
    <w:rsid w:val="00BB13CD"/>
    <w:rsid w:val="00BB2A0D"/>
    <w:rsid w:val="00BB4B7A"/>
    <w:rsid w:val="00BB4C5D"/>
    <w:rsid w:val="00BB4C86"/>
    <w:rsid w:val="00BB6F86"/>
    <w:rsid w:val="00BB6FCE"/>
    <w:rsid w:val="00BB7F93"/>
    <w:rsid w:val="00BC2382"/>
    <w:rsid w:val="00BC756C"/>
    <w:rsid w:val="00BD0A68"/>
    <w:rsid w:val="00BD4891"/>
    <w:rsid w:val="00BD6BA6"/>
    <w:rsid w:val="00BE0320"/>
    <w:rsid w:val="00BE1015"/>
    <w:rsid w:val="00BE324E"/>
    <w:rsid w:val="00BE3390"/>
    <w:rsid w:val="00BE47EA"/>
    <w:rsid w:val="00BE724A"/>
    <w:rsid w:val="00BE73D0"/>
    <w:rsid w:val="00BF0331"/>
    <w:rsid w:val="00BF1559"/>
    <w:rsid w:val="00BF1EDE"/>
    <w:rsid w:val="00BF21B7"/>
    <w:rsid w:val="00BF3BEE"/>
    <w:rsid w:val="00BF453E"/>
    <w:rsid w:val="00BF5783"/>
    <w:rsid w:val="00BF685D"/>
    <w:rsid w:val="00C02CE8"/>
    <w:rsid w:val="00C035F7"/>
    <w:rsid w:val="00C062D0"/>
    <w:rsid w:val="00C06B23"/>
    <w:rsid w:val="00C113C2"/>
    <w:rsid w:val="00C12250"/>
    <w:rsid w:val="00C1322D"/>
    <w:rsid w:val="00C13D4D"/>
    <w:rsid w:val="00C140DB"/>
    <w:rsid w:val="00C15FD3"/>
    <w:rsid w:val="00C17EA5"/>
    <w:rsid w:val="00C212D0"/>
    <w:rsid w:val="00C21826"/>
    <w:rsid w:val="00C21C8F"/>
    <w:rsid w:val="00C237D2"/>
    <w:rsid w:val="00C23911"/>
    <w:rsid w:val="00C26FDD"/>
    <w:rsid w:val="00C273DB"/>
    <w:rsid w:val="00C27C7C"/>
    <w:rsid w:val="00C30039"/>
    <w:rsid w:val="00C32D96"/>
    <w:rsid w:val="00C349AB"/>
    <w:rsid w:val="00C34CE1"/>
    <w:rsid w:val="00C3595C"/>
    <w:rsid w:val="00C37E50"/>
    <w:rsid w:val="00C4014F"/>
    <w:rsid w:val="00C4044A"/>
    <w:rsid w:val="00C41673"/>
    <w:rsid w:val="00C41E10"/>
    <w:rsid w:val="00C424AF"/>
    <w:rsid w:val="00C426C1"/>
    <w:rsid w:val="00C42C2F"/>
    <w:rsid w:val="00C43168"/>
    <w:rsid w:val="00C44106"/>
    <w:rsid w:val="00C4478D"/>
    <w:rsid w:val="00C44BAC"/>
    <w:rsid w:val="00C44C9A"/>
    <w:rsid w:val="00C45324"/>
    <w:rsid w:val="00C47699"/>
    <w:rsid w:val="00C51EB6"/>
    <w:rsid w:val="00C520F6"/>
    <w:rsid w:val="00C529D5"/>
    <w:rsid w:val="00C53568"/>
    <w:rsid w:val="00C5584E"/>
    <w:rsid w:val="00C569B8"/>
    <w:rsid w:val="00C57036"/>
    <w:rsid w:val="00C57521"/>
    <w:rsid w:val="00C60491"/>
    <w:rsid w:val="00C6192F"/>
    <w:rsid w:val="00C6427F"/>
    <w:rsid w:val="00C642A7"/>
    <w:rsid w:val="00C67219"/>
    <w:rsid w:val="00C70973"/>
    <w:rsid w:val="00C70AC1"/>
    <w:rsid w:val="00C70CDB"/>
    <w:rsid w:val="00C722F1"/>
    <w:rsid w:val="00C73C5D"/>
    <w:rsid w:val="00C745E6"/>
    <w:rsid w:val="00C7473B"/>
    <w:rsid w:val="00C74EA4"/>
    <w:rsid w:val="00C7538A"/>
    <w:rsid w:val="00C77004"/>
    <w:rsid w:val="00C77479"/>
    <w:rsid w:val="00C774C4"/>
    <w:rsid w:val="00C7786C"/>
    <w:rsid w:val="00C77EA2"/>
    <w:rsid w:val="00C82F9E"/>
    <w:rsid w:val="00C84D20"/>
    <w:rsid w:val="00C86AE1"/>
    <w:rsid w:val="00C91625"/>
    <w:rsid w:val="00C92C7A"/>
    <w:rsid w:val="00C939D0"/>
    <w:rsid w:val="00C94885"/>
    <w:rsid w:val="00C948B5"/>
    <w:rsid w:val="00C948C2"/>
    <w:rsid w:val="00C96F41"/>
    <w:rsid w:val="00CA017D"/>
    <w:rsid w:val="00CA119B"/>
    <w:rsid w:val="00CA49F0"/>
    <w:rsid w:val="00CA52B5"/>
    <w:rsid w:val="00CA5575"/>
    <w:rsid w:val="00CA71CE"/>
    <w:rsid w:val="00CB181A"/>
    <w:rsid w:val="00CB3230"/>
    <w:rsid w:val="00CB3D24"/>
    <w:rsid w:val="00CB4DC5"/>
    <w:rsid w:val="00CB56E4"/>
    <w:rsid w:val="00CB69EF"/>
    <w:rsid w:val="00CB6B06"/>
    <w:rsid w:val="00CC02F4"/>
    <w:rsid w:val="00CC0E30"/>
    <w:rsid w:val="00CC1E32"/>
    <w:rsid w:val="00CC253F"/>
    <w:rsid w:val="00CC3A76"/>
    <w:rsid w:val="00CC43E2"/>
    <w:rsid w:val="00CC4475"/>
    <w:rsid w:val="00CC58C8"/>
    <w:rsid w:val="00CC59F5"/>
    <w:rsid w:val="00CC5C56"/>
    <w:rsid w:val="00CC6F71"/>
    <w:rsid w:val="00CC711E"/>
    <w:rsid w:val="00CC745D"/>
    <w:rsid w:val="00CC7493"/>
    <w:rsid w:val="00CC769C"/>
    <w:rsid w:val="00CD18AA"/>
    <w:rsid w:val="00CD47F1"/>
    <w:rsid w:val="00CD5855"/>
    <w:rsid w:val="00CD5EBC"/>
    <w:rsid w:val="00CD65DA"/>
    <w:rsid w:val="00CD6E19"/>
    <w:rsid w:val="00CD76E1"/>
    <w:rsid w:val="00CE03B8"/>
    <w:rsid w:val="00CE0C5C"/>
    <w:rsid w:val="00CE24C9"/>
    <w:rsid w:val="00CE29C6"/>
    <w:rsid w:val="00CE3DE3"/>
    <w:rsid w:val="00CE67E9"/>
    <w:rsid w:val="00CE69B5"/>
    <w:rsid w:val="00CE6BA1"/>
    <w:rsid w:val="00CE7779"/>
    <w:rsid w:val="00CE788D"/>
    <w:rsid w:val="00CF00D9"/>
    <w:rsid w:val="00CF1070"/>
    <w:rsid w:val="00CF1B2B"/>
    <w:rsid w:val="00CF243C"/>
    <w:rsid w:val="00CF4541"/>
    <w:rsid w:val="00CF6F77"/>
    <w:rsid w:val="00D005BE"/>
    <w:rsid w:val="00D0336B"/>
    <w:rsid w:val="00D0353D"/>
    <w:rsid w:val="00D047F0"/>
    <w:rsid w:val="00D07720"/>
    <w:rsid w:val="00D1096E"/>
    <w:rsid w:val="00D10AF3"/>
    <w:rsid w:val="00D10ECA"/>
    <w:rsid w:val="00D133A1"/>
    <w:rsid w:val="00D15F36"/>
    <w:rsid w:val="00D1641A"/>
    <w:rsid w:val="00D16790"/>
    <w:rsid w:val="00D16C4D"/>
    <w:rsid w:val="00D178DF"/>
    <w:rsid w:val="00D20CA6"/>
    <w:rsid w:val="00D216FC"/>
    <w:rsid w:val="00D22116"/>
    <w:rsid w:val="00D26BA3"/>
    <w:rsid w:val="00D271B7"/>
    <w:rsid w:val="00D27E09"/>
    <w:rsid w:val="00D30E96"/>
    <w:rsid w:val="00D31AAE"/>
    <w:rsid w:val="00D323BB"/>
    <w:rsid w:val="00D32858"/>
    <w:rsid w:val="00D3449B"/>
    <w:rsid w:val="00D34653"/>
    <w:rsid w:val="00D35176"/>
    <w:rsid w:val="00D36836"/>
    <w:rsid w:val="00D36980"/>
    <w:rsid w:val="00D40295"/>
    <w:rsid w:val="00D40A1D"/>
    <w:rsid w:val="00D46CB2"/>
    <w:rsid w:val="00D500F9"/>
    <w:rsid w:val="00D50668"/>
    <w:rsid w:val="00D52171"/>
    <w:rsid w:val="00D53AD6"/>
    <w:rsid w:val="00D54D97"/>
    <w:rsid w:val="00D56A9F"/>
    <w:rsid w:val="00D62DD5"/>
    <w:rsid w:val="00D63B68"/>
    <w:rsid w:val="00D63DE0"/>
    <w:rsid w:val="00D63F95"/>
    <w:rsid w:val="00D70562"/>
    <w:rsid w:val="00D7138B"/>
    <w:rsid w:val="00D73758"/>
    <w:rsid w:val="00D741D4"/>
    <w:rsid w:val="00D7639C"/>
    <w:rsid w:val="00D80338"/>
    <w:rsid w:val="00D81663"/>
    <w:rsid w:val="00D8190B"/>
    <w:rsid w:val="00D82DEF"/>
    <w:rsid w:val="00D82F36"/>
    <w:rsid w:val="00D83D36"/>
    <w:rsid w:val="00D84AC4"/>
    <w:rsid w:val="00D85661"/>
    <w:rsid w:val="00D86464"/>
    <w:rsid w:val="00D870A4"/>
    <w:rsid w:val="00D8748E"/>
    <w:rsid w:val="00D87BCF"/>
    <w:rsid w:val="00D90A4D"/>
    <w:rsid w:val="00D91B91"/>
    <w:rsid w:val="00D937FE"/>
    <w:rsid w:val="00D94146"/>
    <w:rsid w:val="00D94B0D"/>
    <w:rsid w:val="00D94F5B"/>
    <w:rsid w:val="00D964CD"/>
    <w:rsid w:val="00D97BFB"/>
    <w:rsid w:val="00D97C5E"/>
    <w:rsid w:val="00DA0901"/>
    <w:rsid w:val="00DA3B01"/>
    <w:rsid w:val="00DA6281"/>
    <w:rsid w:val="00DA67F5"/>
    <w:rsid w:val="00DA7511"/>
    <w:rsid w:val="00DB0581"/>
    <w:rsid w:val="00DB09D7"/>
    <w:rsid w:val="00DB2AB8"/>
    <w:rsid w:val="00DB30C1"/>
    <w:rsid w:val="00DB325C"/>
    <w:rsid w:val="00DB3ADB"/>
    <w:rsid w:val="00DB4A4C"/>
    <w:rsid w:val="00DB4AF0"/>
    <w:rsid w:val="00DB5BD0"/>
    <w:rsid w:val="00DB60F4"/>
    <w:rsid w:val="00DC003A"/>
    <w:rsid w:val="00DC1E92"/>
    <w:rsid w:val="00DC29DF"/>
    <w:rsid w:val="00DC2FD6"/>
    <w:rsid w:val="00DC4248"/>
    <w:rsid w:val="00DC4BD2"/>
    <w:rsid w:val="00DC5957"/>
    <w:rsid w:val="00DD04AA"/>
    <w:rsid w:val="00DD2F04"/>
    <w:rsid w:val="00DD3077"/>
    <w:rsid w:val="00DD3474"/>
    <w:rsid w:val="00DD36B7"/>
    <w:rsid w:val="00DD3CF5"/>
    <w:rsid w:val="00DD48D5"/>
    <w:rsid w:val="00DD5C9A"/>
    <w:rsid w:val="00DD5F0C"/>
    <w:rsid w:val="00DD61BF"/>
    <w:rsid w:val="00DD739F"/>
    <w:rsid w:val="00DD7A3E"/>
    <w:rsid w:val="00DE3573"/>
    <w:rsid w:val="00DE369D"/>
    <w:rsid w:val="00DE53B7"/>
    <w:rsid w:val="00DE611E"/>
    <w:rsid w:val="00DE7527"/>
    <w:rsid w:val="00DE7F22"/>
    <w:rsid w:val="00DF0228"/>
    <w:rsid w:val="00DF03C4"/>
    <w:rsid w:val="00DF0A8C"/>
    <w:rsid w:val="00DF131E"/>
    <w:rsid w:val="00DF238B"/>
    <w:rsid w:val="00DF2A08"/>
    <w:rsid w:val="00DF2DD7"/>
    <w:rsid w:val="00DF2E63"/>
    <w:rsid w:val="00DF37DB"/>
    <w:rsid w:val="00DF4327"/>
    <w:rsid w:val="00DF47AF"/>
    <w:rsid w:val="00DF6381"/>
    <w:rsid w:val="00DF6B2C"/>
    <w:rsid w:val="00DF7355"/>
    <w:rsid w:val="00DF772E"/>
    <w:rsid w:val="00E00809"/>
    <w:rsid w:val="00E014A1"/>
    <w:rsid w:val="00E022BE"/>
    <w:rsid w:val="00E026D3"/>
    <w:rsid w:val="00E02D8E"/>
    <w:rsid w:val="00E02DF6"/>
    <w:rsid w:val="00E03A5B"/>
    <w:rsid w:val="00E03B62"/>
    <w:rsid w:val="00E07709"/>
    <w:rsid w:val="00E106A5"/>
    <w:rsid w:val="00E10E0F"/>
    <w:rsid w:val="00E11C6B"/>
    <w:rsid w:val="00E1216F"/>
    <w:rsid w:val="00E124E0"/>
    <w:rsid w:val="00E13619"/>
    <w:rsid w:val="00E13EC2"/>
    <w:rsid w:val="00E14A4A"/>
    <w:rsid w:val="00E1542B"/>
    <w:rsid w:val="00E1588B"/>
    <w:rsid w:val="00E17A4C"/>
    <w:rsid w:val="00E2260B"/>
    <w:rsid w:val="00E23108"/>
    <w:rsid w:val="00E23501"/>
    <w:rsid w:val="00E266CD"/>
    <w:rsid w:val="00E274D3"/>
    <w:rsid w:val="00E34EE0"/>
    <w:rsid w:val="00E401C8"/>
    <w:rsid w:val="00E411A3"/>
    <w:rsid w:val="00E43EAF"/>
    <w:rsid w:val="00E44397"/>
    <w:rsid w:val="00E469A1"/>
    <w:rsid w:val="00E46D5B"/>
    <w:rsid w:val="00E50D35"/>
    <w:rsid w:val="00E5216A"/>
    <w:rsid w:val="00E54FDC"/>
    <w:rsid w:val="00E56C29"/>
    <w:rsid w:val="00E61028"/>
    <w:rsid w:val="00E65479"/>
    <w:rsid w:val="00E7005E"/>
    <w:rsid w:val="00E7066F"/>
    <w:rsid w:val="00E72A83"/>
    <w:rsid w:val="00E73258"/>
    <w:rsid w:val="00E863CD"/>
    <w:rsid w:val="00E866DD"/>
    <w:rsid w:val="00E86BF8"/>
    <w:rsid w:val="00E87572"/>
    <w:rsid w:val="00E90AD7"/>
    <w:rsid w:val="00E9173D"/>
    <w:rsid w:val="00E9188F"/>
    <w:rsid w:val="00E92116"/>
    <w:rsid w:val="00E92EEE"/>
    <w:rsid w:val="00E9391F"/>
    <w:rsid w:val="00E95538"/>
    <w:rsid w:val="00E96FE6"/>
    <w:rsid w:val="00E977E1"/>
    <w:rsid w:val="00E97BE0"/>
    <w:rsid w:val="00E97ECC"/>
    <w:rsid w:val="00EA3262"/>
    <w:rsid w:val="00EA4240"/>
    <w:rsid w:val="00EA4319"/>
    <w:rsid w:val="00EA72DE"/>
    <w:rsid w:val="00EB1EAB"/>
    <w:rsid w:val="00EB2219"/>
    <w:rsid w:val="00EB2F01"/>
    <w:rsid w:val="00EB47D0"/>
    <w:rsid w:val="00EB7D6E"/>
    <w:rsid w:val="00EC1F33"/>
    <w:rsid w:val="00EC3076"/>
    <w:rsid w:val="00EC3441"/>
    <w:rsid w:val="00EC393F"/>
    <w:rsid w:val="00EC3BF7"/>
    <w:rsid w:val="00EC4317"/>
    <w:rsid w:val="00EC4962"/>
    <w:rsid w:val="00EC61D9"/>
    <w:rsid w:val="00ED0306"/>
    <w:rsid w:val="00ED071D"/>
    <w:rsid w:val="00ED1691"/>
    <w:rsid w:val="00ED3C66"/>
    <w:rsid w:val="00ED42C2"/>
    <w:rsid w:val="00ED4FC5"/>
    <w:rsid w:val="00ED51CC"/>
    <w:rsid w:val="00ED53D3"/>
    <w:rsid w:val="00ED55FA"/>
    <w:rsid w:val="00ED5A78"/>
    <w:rsid w:val="00EE074A"/>
    <w:rsid w:val="00EE5005"/>
    <w:rsid w:val="00EE67D0"/>
    <w:rsid w:val="00EE7ED9"/>
    <w:rsid w:val="00EF19E4"/>
    <w:rsid w:val="00EF2881"/>
    <w:rsid w:val="00EF7F0D"/>
    <w:rsid w:val="00F00233"/>
    <w:rsid w:val="00F01448"/>
    <w:rsid w:val="00F017C2"/>
    <w:rsid w:val="00F017D2"/>
    <w:rsid w:val="00F04494"/>
    <w:rsid w:val="00F055B8"/>
    <w:rsid w:val="00F05E55"/>
    <w:rsid w:val="00F07893"/>
    <w:rsid w:val="00F107E2"/>
    <w:rsid w:val="00F1162D"/>
    <w:rsid w:val="00F13971"/>
    <w:rsid w:val="00F14A16"/>
    <w:rsid w:val="00F164D6"/>
    <w:rsid w:val="00F2037B"/>
    <w:rsid w:val="00F20E77"/>
    <w:rsid w:val="00F23DDA"/>
    <w:rsid w:val="00F24E3D"/>
    <w:rsid w:val="00F25302"/>
    <w:rsid w:val="00F26302"/>
    <w:rsid w:val="00F26A8D"/>
    <w:rsid w:val="00F30A50"/>
    <w:rsid w:val="00F31345"/>
    <w:rsid w:val="00F3177C"/>
    <w:rsid w:val="00F319A3"/>
    <w:rsid w:val="00F323DF"/>
    <w:rsid w:val="00F32BA5"/>
    <w:rsid w:val="00F3551A"/>
    <w:rsid w:val="00F356CB"/>
    <w:rsid w:val="00F35E02"/>
    <w:rsid w:val="00F35EE9"/>
    <w:rsid w:val="00F377D3"/>
    <w:rsid w:val="00F4035F"/>
    <w:rsid w:val="00F407E6"/>
    <w:rsid w:val="00F41C0E"/>
    <w:rsid w:val="00F4239E"/>
    <w:rsid w:val="00F42C8A"/>
    <w:rsid w:val="00F4401E"/>
    <w:rsid w:val="00F44344"/>
    <w:rsid w:val="00F44E5C"/>
    <w:rsid w:val="00F4687C"/>
    <w:rsid w:val="00F46956"/>
    <w:rsid w:val="00F470E2"/>
    <w:rsid w:val="00F51172"/>
    <w:rsid w:val="00F5218D"/>
    <w:rsid w:val="00F52876"/>
    <w:rsid w:val="00F55581"/>
    <w:rsid w:val="00F57CEB"/>
    <w:rsid w:val="00F6076B"/>
    <w:rsid w:val="00F60D97"/>
    <w:rsid w:val="00F62CBD"/>
    <w:rsid w:val="00F63730"/>
    <w:rsid w:val="00F64841"/>
    <w:rsid w:val="00F67C54"/>
    <w:rsid w:val="00F67D20"/>
    <w:rsid w:val="00F711F5"/>
    <w:rsid w:val="00F720DB"/>
    <w:rsid w:val="00F72A18"/>
    <w:rsid w:val="00F72C0F"/>
    <w:rsid w:val="00F73A8B"/>
    <w:rsid w:val="00F75101"/>
    <w:rsid w:val="00F751A9"/>
    <w:rsid w:val="00F75C2E"/>
    <w:rsid w:val="00F75FC5"/>
    <w:rsid w:val="00F80335"/>
    <w:rsid w:val="00F803CB"/>
    <w:rsid w:val="00F803D9"/>
    <w:rsid w:val="00F81C21"/>
    <w:rsid w:val="00F835F7"/>
    <w:rsid w:val="00F8389C"/>
    <w:rsid w:val="00F83D4F"/>
    <w:rsid w:val="00F8507C"/>
    <w:rsid w:val="00F852EB"/>
    <w:rsid w:val="00F8542D"/>
    <w:rsid w:val="00F85A96"/>
    <w:rsid w:val="00F8607F"/>
    <w:rsid w:val="00F87153"/>
    <w:rsid w:val="00F8794A"/>
    <w:rsid w:val="00F90018"/>
    <w:rsid w:val="00F91070"/>
    <w:rsid w:val="00F91421"/>
    <w:rsid w:val="00F91FFA"/>
    <w:rsid w:val="00F93A88"/>
    <w:rsid w:val="00F9468A"/>
    <w:rsid w:val="00F97B35"/>
    <w:rsid w:val="00FA01C7"/>
    <w:rsid w:val="00FA0229"/>
    <w:rsid w:val="00FA2B6A"/>
    <w:rsid w:val="00FA32B8"/>
    <w:rsid w:val="00FA4F10"/>
    <w:rsid w:val="00FA4F1D"/>
    <w:rsid w:val="00FA577E"/>
    <w:rsid w:val="00FA755A"/>
    <w:rsid w:val="00FA755F"/>
    <w:rsid w:val="00FB09D5"/>
    <w:rsid w:val="00FB1331"/>
    <w:rsid w:val="00FB1355"/>
    <w:rsid w:val="00FB1A40"/>
    <w:rsid w:val="00FB21E6"/>
    <w:rsid w:val="00FB2723"/>
    <w:rsid w:val="00FB3CA9"/>
    <w:rsid w:val="00FB4B79"/>
    <w:rsid w:val="00FB52F6"/>
    <w:rsid w:val="00FB6D5A"/>
    <w:rsid w:val="00FB7FFA"/>
    <w:rsid w:val="00FC0D80"/>
    <w:rsid w:val="00FC1748"/>
    <w:rsid w:val="00FC230E"/>
    <w:rsid w:val="00FC3831"/>
    <w:rsid w:val="00FC3EBA"/>
    <w:rsid w:val="00FC4399"/>
    <w:rsid w:val="00FC44AA"/>
    <w:rsid w:val="00FC4E9F"/>
    <w:rsid w:val="00FC59DE"/>
    <w:rsid w:val="00FC66B4"/>
    <w:rsid w:val="00FC7A8C"/>
    <w:rsid w:val="00FD0192"/>
    <w:rsid w:val="00FD1A78"/>
    <w:rsid w:val="00FD29CC"/>
    <w:rsid w:val="00FD2A49"/>
    <w:rsid w:val="00FD341B"/>
    <w:rsid w:val="00FD425A"/>
    <w:rsid w:val="00FD6962"/>
    <w:rsid w:val="00FD6EF7"/>
    <w:rsid w:val="00FE01B7"/>
    <w:rsid w:val="00FE0FCD"/>
    <w:rsid w:val="00FE1B9C"/>
    <w:rsid w:val="00FE1D92"/>
    <w:rsid w:val="00FE3667"/>
    <w:rsid w:val="00FE55A0"/>
    <w:rsid w:val="00FE65AF"/>
    <w:rsid w:val="00FE71E4"/>
    <w:rsid w:val="00FE7DA6"/>
    <w:rsid w:val="00FF0A0E"/>
    <w:rsid w:val="00FF2BEB"/>
    <w:rsid w:val="00FF3E47"/>
    <w:rsid w:val="00FF6353"/>
    <w:rsid w:val="00FF68AB"/>
    <w:rsid w:val="00FF6FFA"/>
    <w:rsid w:val="00FF729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092EE2"/>
  <w15:docId w15:val="{5074EA90-7CBE-439A-A9A0-5B3B20D69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uk-UA" w:eastAsia="en-US" w:bidi="ar-SA"/>
        <w14:ligatures w14:val="standar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53CFC"/>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36B0C"/>
    <w:pPr>
      <w:keepNext/>
      <w:keepLines/>
      <w:spacing w:before="240" w:after="240"/>
      <w:ind w:firstLine="0"/>
      <w:contextualSpacing/>
      <w:mirrorIndents/>
      <w:jc w:val="center"/>
      <w:outlineLvl w:val="0"/>
    </w:pPr>
    <w:rPr>
      <w:rFonts w:eastAsiaTheme="majorEastAsia" w:cstheme="majorBidi"/>
      <w:bCs/>
      <w:caps/>
      <w:kern w:val="0"/>
      <w:szCs w:val="28"/>
      <w14:ligatures w14:val="none"/>
    </w:rPr>
  </w:style>
  <w:style w:type="paragraph" w:styleId="2">
    <w:name w:val="heading 2"/>
    <w:basedOn w:val="a1"/>
    <w:next w:val="a1"/>
    <w:link w:val="20"/>
    <w:uiPriority w:val="9"/>
    <w:unhideWhenUsed/>
    <w:qFormat/>
    <w:rsid w:val="00B11418"/>
    <w:pPr>
      <w:keepNext/>
      <w:keepLines/>
      <w:tabs>
        <w:tab w:val="left" w:pos="851"/>
      </w:tabs>
      <w:spacing w:before="240" w:after="240"/>
      <w:contextualSpacing/>
      <w:mirrorIndents/>
      <w:outlineLvl w:val="1"/>
    </w:pPr>
    <w:rPr>
      <w:rFonts w:eastAsiaTheme="majorEastAsia" w:cstheme="majorBidi"/>
      <w:bCs/>
      <w:kern w:val="0"/>
      <w:szCs w:val="26"/>
      <w14:ligatures w14:val="none"/>
    </w:rPr>
  </w:style>
  <w:style w:type="paragraph" w:styleId="3">
    <w:name w:val="heading 3"/>
    <w:basedOn w:val="a1"/>
    <w:next w:val="a1"/>
    <w:link w:val="30"/>
    <w:uiPriority w:val="9"/>
    <w:unhideWhenUsed/>
    <w:qFormat/>
    <w:rsid w:val="00B11418"/>
    <w:pPr>
      <w:keepNext/>
      <w:keepLines/>
      <w:spacing w:before="240" w:after="240"/>
      <w:contextualSpacing/>
      <w:mirrorIndents/>
      <w:outlineLvl w:val="2"/>
    </w:pPr>
    <w:rPr>
      <w:rFonts w:eastAsiaTheme="majorEastAsia" w:cstheme="majorBidi"/>
      <w:bCs/>
      <w:kern w:val="0"/>
      <w14:ligatures w14:val="none"/>
    </w:rPr>
  </w:style>
  <w:style w:type="paragraph" w:styleId="4">
    <w:name w:val="heading 4"/>
    <w:basedOn w:val="a1"/>
    <w:next w:val="a1"/>
    <w:link w:val="40"/>
    <w:uiPriority w:val="9"/>
    <w:unhideWhenUsed/>
    <w:qFormat/>
    <w:rsid w:val="00E44397"/>
    <w:pPr>
      <w:keepNext/>
      <w:keepLines/>
      <w:spacing w:before="200"/>
      <w:ind w:firstLine="0"/>
      <w:contextualSpacing/>
      <w:mirrorIndents/>
      <w:outlineLvl w:val="3"/>
    </w:pPr>
    <w:rPr>
      <w:rFonts w:asciiTheme="majorHAnsi" w:eastAsiaTheme="majorEastAsia" w:hAnsiTheme="majorHAnsi" w:cstheme="majorBidi"/>
      <w:b/>
      <w:bCs/>
      <w:i/>
      <w:iCs/>
      <w:color w:val="5B9BD5" w:themeColor="accent1"/>
      <w:kern w:val="0"/>
      <w14:ligatures w14:val="none"/>
    </w:rPr>
  </w:style>
  <w:style w:type="paragraph" w:styleId="5">
    <w:name w:val="heading 5"/>
    <w:basedOn w:val="a1"/>
    <w:next w:val="a1"/>
    <w:link w:val="50"/>
    <w:uiPriority w:val="9"/>
    <w:semiHidden/>
    <w:unhideWhenUsed/>
    <w:qFormat/>
    <w:rsid w:val="0037747E"/>
    <w:pPr>
      <w:keepNext/>
      <w:keepLines/>
      <w:spacing w:before="40"/>
      <w:outlineLvl w:val="4"/>
    </w:pPr>
    <w:rPr>
      <w:rFonts w:asciiTheme="majorHAnsi" w:eastAsiaTheme="majorEastAsia" w:hAnsiTheme="majorHAnsi" w:cstheme="majorBidi"/>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nhideWhenUsed/>
    <w:rsid w:val="00E1542B"/>
    <w:pPr>
      <w:tabs>
        <w:tab w:val="center" w:pos="4819"/>
        <w:tab w:val="right" w:pos="9639"/>
      </w:tabs>
      <w:spacing w:line="240" w:lineRule="auto"/>
    </w:pPr>
  </w:style>
  <w:style w:type="character" w:customStyle="1" w:styleId="a6">
    <w:name w:val="Верхний колонтитул Знак"/>
    <w:basedOn w:val="a2"/>
    <w:link w:val="a5"/>
    <w:uiPriority w:val="99"/>
    <w:rsid w:val="00E1542B"/>
    <w:rPr>
      <w:rFonts w:ascii="Times New Roman" w:hAnsi="Times New Roman"/>
      <w:sz w:val="28"/>
    </w:rPr>
  </w:style>
  <w:style w:type="paragraph" w:styleId="a7">
    <w:name w:val="footer"/>
    <w:basedOn w:val="a1"/>
    <w:link w:val="a8"/>
    <w:unhideWhenUsed/>
    <w:rsid w:val="00E1542B"/>
    <w:pPr>
      <w:tabs>
        <w:tab w:val="center" w:pos="4819"/>
        <w:tab w:val="right" w:pos="9639"/>
      </w:tabs>
      <w:spacing w:line="240" w:lineRule="auto"/>
    </w:pPr>
  </w:style>
  <w:style w:type="character" w:customStyle="1" w:styleId="a8">
    <w:name w:val="Нижний колонтитул Знак"/>
    <w:basedOn w:val="a2"/>
    <w:link w:val="a7"/>
    <w:uiPriority w:val="99"/>
    <w:rsid w:val="00E1542B"/>
    <w:rPr>
      <w:rFonts w:ascii="Times New Roman" w:hAnsi="Times New Roman"/>
      <w:sz w:val="28"/>
    </w:rPr>
  </w:style>
  <w:style w:type="paragraph" w:styleId="a9">
    <w:name w:val="No Spacing"/>
    <w:uiPriority w:val="1"/>
    <w:qFormat/>
    <w:rsid w:val="00E44397"/>
    <w:pPr>
      <w:spacing w:after="0" w:line="240" w:lineRule="auto"/>
      <w:jc w:val="center"/>
    </w:pPr>
    <w:rPr>
      <w:rFonts w:ascii="Times New Roman" w:hAnsi="Times New Roman"/>
      <w:sz w:val="20"/>
    </w:rPr>
  </w:style>
  <w:style w:type="character" w:customStyle="1" w:styleId="10">
    <w:name w:val="Заголовок 1 Знак"/>
    <w:basedOn w:val="a2"/>
    <w:link w:val="1"/>
    <w:uiPriority w:val="9"/>
    <w:rsid w:val="00436B0C"/>
    <w:rPr>
      <w:rFonts w:ascii="Times New Roman" w:eastAsiaTheme="majorEastAsia" w:hAnsi="Times New Roman" w:cstheme="majorBidi"/>
      <w:bCs/>
      <w:caps/>
      <w:kern w:val="0"/>
      <w:sz w:val="28"/>
      <w:szCs w:val="28"/>
      <w14:ligatures w14:val="none"/>
    </w:rPr>
  </w:style>
  <w:style w:type="character" w:customStyle="1" w:styleId="20">
    <w:name w:val="Заголовок 2 Знак"/>
    <w:basedOn w:val="a2"/>
    <w:link w:val="2"/>
    <w:uiPriority w:val="9"/>
    <w:rsid w:val="00B11418"/>
    <w:rPr>
      <w:rFonts w:ascii="Times New Roman" w:eastAsiaTheme="majorEastAsia" w:hAnsi="Times New Roman" w:cstheme="majorBidi"/>
      <w:bCs/>
      <w:kern w:val="0"/>
      <w:sz w:val="28"/>
      <w:szCs w:val="26"/>
      <w14:ligatures w14:val="none"/>
    </w:rPr>
  </w:style>
  <w:style w:type="character" w:customStyle="1" w:styleId="30">
    <w:name w:val="Заголовок 3 Знак"/>
    <w:basedOn w:val="a2"/>
    <w:link w:val="3"/>
    <w:uiPriority w:val="9"/>
    <w:rsid w:val="00B11418"/>
    <w:rPr>
      <w:rFonts w:ascii="Times New Roman" w:eastAsiaTheme="majorEastAsia" w:hAnsi="Times New Roman" w:cstheme="majorBidi"/>
      <w:bCs/>
      <w:kern w:val="0"/>
      <w:sz w:val="28"/>
      <w14:ligatures w14:val="none"/>
    </w:rPr>
  </w:style>
  <w:style w:type="character" w:customStyle="1" w:styleId="40">
    <w:name w:val="Заголовок 4 Знак"/>
    <w:basedOn w:val="a2"/>
    <w:link w:val="4"/>
    <w:uiPriority w:val="9"/>
    <w:rsid w:val="00E44397"/>
    <w:rPr>
      <w:rFonts w:asciiTheme="majorHAnsi" w:eastAsiaTheme="majorEastAsia" w:hAnsiTheme="majorHAnsi" w:cstheme="majorBidi"/>
      <w:b/>
      <w:bCs/>
      <w:i/>
      <w:iCs/>
      <w:color w:val="5B9BD5" w:themeColor="accent1"/>
      <w:kern w:val="0"/>
      <w:sz w:val="28"/>
      <w14:ligatures w14:val="none"/>
    </w:rPr>
  </w:style>
  <w:style w:type="paragraph" w:styleId="aa">
    <w:name w:val="Balloon Text"/>
    <w:basedOn w:val="a1"/>
    <w:link w:val="ab"/>
    <w:uiPriority w:val="99"/>
    <w:semiHidden/>
    <w:unhideWhenUsed/>
    <w:rsid w:val="00E44397"/>
    <w:pPr>
      <w:spacing w:line="240" w:lineRule="auto"/>
      <w:ind w:firstLine="0"/>
      <w:contextualSpacing/>
      <w:mirrorIndents/>
    </w:pPr>
    <w:rPr>
      <w:rFonts w:ascii="Tahoma" w:hAnsi="Tahoma" w:cs="Tahoma"/>
      <w:kern w:val="0"/>
      <w:sz w:val="16"/>
      <w:szCs w:val="16"/>
      <w14:ligatures w14:val="none"/>
    </w:rPr>
  </w:style>
  <w:style w:type="character" w:customStyle="1" w:styleId="ab">
    <w:name w:val="Текст выноски Знак"/>
    <w:basedOn w:val="a2"/>
    <w:link w:val="aa"/>
    <w:uiPriority w:val="99"/>
    <w:semiHidden/>
    <w:rsid w:val="00E44397"/>
    <w:rPr>
      <w:rFonts w:ascii="Tahoma" w:hAnsi="Tahoma" w:cs="Tahoma"/>
      <w:kern w:val="0"/>
      <w:sz w:val="16"/>
      <w:szCs w:val="16"/>
      <w14:ligatures w14:val="none"/>
    </w:rPr>
  </w:style>
  <w:style w:type="paragraph" w:styleId="ac">
    <w:name w:val="TOC Heading"/>
    <w:aliases w:val="Sidebar Heading"/>
    <w:basedOn w:val="1"/>
    <w:next w:val="a1"/>
    <w:uiPriority w:val="39"/>
    <w:unhideWhenUsed/>
    <w:qFormat/>
    <w:rsid w:val="00E44397"/>
    <w:pPr>
      <w:spacing w:after="0" w:line="276" w:lineRule="auto"/>
      <w:contextualSpacing w:val="0"/>
      <w:mirrorIndents w:val="0"/>
      <w:jc w:val="left"/>
      <w:outlineLvl w:val="9"/>
    </w:pPr>
    <w:rPr>
      <w:rFonts w:asciiTheme="majorHAnsi" w:hAnsiTheme="majorHAnsi"/>
      <w:color w:val="2E74B5" w:themeColor="accent1" w:themeShade="BF"/>
      <w:lang w:val="ru-RU"/>
    </w:rPr>
  </w:style>
  <w:style w:type="paragraph" w:styleId="11">
    <w:name w:val="toc 1"/>
    <w:basedOn w:val="a1"/>
    <w:next w:val="a1"/>
    <w:autoRedefine/>
    <w:uiPriority w:val="39"/>
    <w:unhideWhenUsed/>
    <w:qFormat/>
    <w:rsid w:val="004459B0"/>
    <w:pPr>
      <w:tabs>
        <w:tab w:val="right" w:leader="dot" w:pos="9346"/>
      </w:tabs>
      <w:ind w:firstLine="0"/>
      <w:contextualSpacing/>
      <w:mirrorIndents/>
      <w:jc w:val="left"/>
    </w:pPr>
    <w:rPr>
      <w:noProof/>
      <w:kern w:val="0"/>
      <w:szCs w:val="28"/>
      <w14:ligatures w14:val="none"/>
    </w:rPr>
  </w:style>
  <w:style w:type="character" w:styleId="ad">
    <w:name w:val="Hyperlink"/>
    <w:basedOn w:val="a2"/>
    <w:uiPriority w:val="99"/>
    <w:unhideWhenUsed/>
    <w:rsid w:val="00E44397"/>
    <w:rPr>
      <w:color w:val="0563C1" w:themeColor="hyperlink"/>
      <w:u w:val="single"/>
    </w:rPr>
  </w:style>
  <w:style w:type="paragraph" w:customStyle="1" w:styleId="21">
    <w:name w:val="2 Текст_звичайний"/>
    <w:basedOn w:val="a1"/>
    <w:link w:val="22"/>
    <w:rsid w:val="00E44397"/>
    <w:pPr>
      <w:autoSpaceDE w:val="0"/>
      <w:autoSpaceDN w:val="0"/>
    </w:pPr>
    <w:rPr>
      <w:rFonts w:eastAsia="Times New Roman" w:cs="Times New Roman"/>
      <w:kern w:val="0"/>
      <w:sz w:val="24"/>
      <w:szCs w:val="24"/>
      <w:lang w:eastAsia="ru-RU"/>
      <w14:ligatures w14:val="none"/>
    </w:rPr>
  </w:style>
  <w:style w:type="character" w:customStyle="1" w:styleId="22">
    <w:name w:val="2 Текст_звичайний Знак"/>
    <w:basedOn w:val="a2"/>
    <w:link w:val="21"/>
    <w:rsid w:val="00E44397"/>
    <w:rPr>
      <w:rFonts w:ascii="Times New Roman" w:eastAsia="Times New Roman" w:hAnsi="Times New Roman" w:cs="Times New Roman"/>
      <w:kern w:val="0"/>
      <w:sz w:val="24"/>
      <w:szCs w:val="24"/>
      <w:lang w:eastAsia="ru-RU"/>
      <w14:ligatures w14:val="none"/>
    </w:rPr>
  </w:style>
  <w:style w:type="table" w:styleId="ae">
    <w:name w:val="Table Grid"/>
    <w:basedOn w:val="a3"/>
    <w:uiPriority w:val="59"/>
    <w:rsid w:val="00E4439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2 Перелік"/>
    <w:basedOn w:val="af"/>
    <w:link w:val="24"/>
    <w:autoRedefine/>
    <w:rsid w:val="00E44397"/>
    <w:pPr>
      <w:tabs>
        <w:tab w:val="left" w:pos="993"/>
      </w:tabs>
      <w:autoSpaceDE w:val="0"/>
      <w:autoSpaceDN w:val="0"/>
      <w:ind w:left="709" w:firstLine="0"/>
    </w:pPr>
  </w:style>
  <w:style w:type="character" w:customStyle="1" w:styleId="24">
    <w:name w:val="2 Перелік Знак"/>
    <w:basedOn w:val="a2"/>
    <w:link w:val="23"/>
    <w:rsid w:val="00E44397"/>
    <w:rPr>
      <w:rFonts w:ascii="Times New Roman" w:eastAsia="Times New Roman" w:hAnsi="Times New Roman" w:cs="Times New Roman"/>
      <w:kern w:val="0"/>
      <w:sz w:val="24"/>
      <w:szCs w:val="24"/>
      <w:lang w:eastAsia="ru-RU"/>
      <w14:ligatures w14:val="none"/>
    </w:rPr>
  </w:style>
  <w:style w:type="paragraph" w:styleId="af">
    <w:name w:val="List Paragraph"/>
    <w:basedOn w:val="a1"/>
    <w:uiPriority w:val="34"/>
    <w:qFormat/>
    <w:rsid w:val="00E44397"/>
    <w:pPr>
      <w:ind w:left="720"/>
      <w:contextualSpacing/>
    </w:pPr>
    <w:rPr>
      <w:rFonts w:eastAsia="Times New Roman" w:cs="Times New Roman"/>
      <w:kern w:val="0"/>
      <w:sz w:val="24"/>
      <w:szCs w:val="24"/>
      <w:lang w:eastAsia="ru-RU"/>
      <w14:ligatures w14:val="none"/>
    </w:rPr>
  </w:style>
  <w:style w:type="paragraph" w:customStyle="1" w:styleId="3-">
    <w:name w:val="3 - текст"/>
    <w:basedOn w:val="a1"/>
    <w:link w:val="3-0"/>
    <w:rsid w:val="00E44397"/>
    <w:pPr>
      <w:spacing w:before="120"/>
    </w:pPr>
    <w:rPr>
      <w:rFonts w:eastAsia="Times New Roman" w:cs="Times New Roman"/>
      <w:kern w:val="0"/>
      <w:sz w:val="24"/>
      <w:szCs w:val="24"/>
      <w:lang w:eastAsia="uk-UA"/>
      <w14:ligatures w14:val="none"/>
    </w:rPr>
  </w:style>
  <w:style w:type="character" w:customStyle="1" w:styleId="3-0">
    <w:name w:val="3 - текст Знак"/>
    <w:basedOn w:val="a2"/>
    <w:link w:val="3-"/>
    <w:rsid w:val="00E44397"/>
    <w:rPr>
      <w:rFonts w:ascii="Times New Roman" w:eastAsia="Times New Roman" w:hAnsi="Times New Roman" w:cs="Times New Roman"/>
      <w:kern w:val="0"/>
      <w:sz w:val="24"/>
      <w:szCs w:val="24"/>
      <w:lang w:eastAsia="uk-UA"/>
      <w14:ligatures w14:val="none"/>
    </w:rPr>
  </w:style>
  <w:style w:type="paragraph" w:customStyle="1" w:styleId="5-">
    <w:name w:val="5 - список"/>
    <w:basedOn w:val="3-"/>
    <w:link w:val="5-0"/>
    <w:rsid w:val="00E44397"/>
    <w:pPr>
      <w:numPr>
        <w:numId w:val="1"/>
      </w:numPr>
      <w:tabs>
        <w:tab w:val="left" w:pos="993"/>
      </w:tabs>
      <w:ind w:left="0" w:firstLine="709"/>
    </w:pPr>
  </w:style>
  <w:style w:type="character" w:customStyle="1" w:styleId="5-0">
    <w:name w:val="5 - список Знак"/>
    <w:basedOn w:val="3-0"/>
    <w:link w:val="5-"/>
    <w:rsid w:val="00E44397"/>
    <w:rPr>
      <w:rFonts w:ascii="Times New Roman" w:eastAsia="Times New Roman" w:hAnsi="Times New Roman" w:cs="Times New Roman"/>
      <w:kern w:val="0"/>
      <w:sz w:val="24"/>
      <w:szCs w:val="24"/>
      <w:lang w:eastAsia="uk-UA"/>
      <w14:ligatures w14:val="none"/>
    </w:rPr>
  </w:style>
  <w:style w:type="paragraph" w:customStyle="1" w:styleId="25">
    <w:name w:val="2 Текст_ж_к"/>
    <w:basedOn w:val="a1"/>
    <w:link w:val="26"/>
    <w:rsid w:val="00E44397"/>
    <w:pPr>
      <w:autoSpaceDE w:val="0"/>
      <w:autoSpaceDN w:val="0"/>
    </w:pPr>
    <w:rPr>
      <w:rFonts w:eastAsia="Times New Roman" w:cs="Times New Roman"/>
      <w:b/>
      <w:i/>
      <w:kern w:val="0"/>
      <w:sz w:val="24"/>
      <w:szCs w:val="24"/>
      <w:lang w:eastAsia="ru-RU"/>
      <w14:ligatures w14:val="none"/>
    </w:rPr>
  </w:style>
  <w:style w:type="character" w:customStyle="1" w:styleId="26">
    <w:name w:val="2 Текст_ж_к Знак"/>
    <w:basedOn w:val="a2"/>
    <w:link w:val="25"/>
    <w:rsid w:val="00E44397"/>
    <w:rPr>
      <w:rFonts w:ascii="Times New Roman" w:eastAsia="Times New Roman" w:hAnsi="Times New Roman" w:cs="Times New Roman"/>
      <w:b/>
      <w:i/>
      <w:kern w:val="0"/>
      <w:sz w:val="24"/>
      <w:szCs w:val="24"/>
      <w:lang w:eastAsia="ru-RU"/>
      <w14:ligatures w14:val="none"/>
    </w:rPr>
  </w:style>
  <w:style w:type="paragraph" w:styleId="27">
    <w:name w:val="toc 2"/>
    <w:basedOn w:val="a1"/>
    <w:next w:val="a1"/>
    <w:autoRedefine/>
    <w:uiPriority w:val="39"/>
    <w:unhideWhenUsed/>
    <w:qFormat/>
    <w:rsid w:val="007443DB"/>
    <w:pPr>
      <w:tabs>
        <w:tab w:val="right" w:leader="dot" w:pos="9346"/>
      </w:tabs>
      <w:spacing w:after="100"/>
      <w:ind w:firstLine="567"/>
      <w:contextualSpacing/>
      <w:mirrorIndents/>
      <w:jc w:val="left"/>
      <w:outlineLvl w:val="1"/>
    </w:pPr>
    <w:rPr>
      <w:kern w:val="0"/>
      <w14:ligatures w14:val="none"/>
    </w:rPr>
  </w:style>
  <w:style w:type="paragraph" w:styleId="31">
    <w:name w:val="toc 3"/>
    <w:basedOn w:val="a1"/>
    <w:next w:val="a1"/>
    <w:autoRedefine/>
    <w:uiPriority w:val="39"/>
    <w:unhideWhenUsed/>
    <w:qFormat/>
    <w:rsid w:val="00E44397"/>
    <w:pPr>
      <w:tabs>
        <w:tab w:val="right" w:leader="dot" w:pos="9346"/>
      </w:tabs>
      <w:spacing w:after="100"/>
      <w:ind w:firstLine="851"/>
      <w:contextualSpacing/>
      <w:mirrorIndents/>
    </w:pPr>
    <w:rPr>
      <w:kern w:val="0"/>
      <w14:ligatures w14:val="none"/>
    </w:rPr>
  </w:style>
  <w:style w:type="character" w:styleId="af0">
    <w:name w:val="Placeholder Text"/>
    <w:basedOn w:val="a2"/>
    <w:uiPriority w:val="99"/>
    <w:semiHidden/>
    <w:rsid w:val="00E44397"/>
    <w:rPr>
      <w:color w:val="808080"/>
    </w:rPr>
  </w:style>
  <w:style w:type="character" w:styleId="af1">
    <w:name w:val="FollowedHyperlink"/>
    <w:basedOn w:val="a2"/>
    <w:uiPriority w:val="99"/>
    <w:semiHidden/>
    <w:unhideWhenUsed/>
    <w:rsid w:val="00E44397"/>
    <w:rPr>
      <w:color w:val="954F72" w:themeColor="followedHyperlink"/>
      <w:u w:val="single"/>
    </w:rPr>
  </w:style>
  <w:style w:type="character" w:customStyle="1" w:styleId="hps">
    <w:name w:val="hps"/>
    <w:basedOn w:val="a2"/>
    <w:rsid w:val="00E44397"/>
  </w:style>
  <w:style w:type="paragraph" w:styleId="af2">
    <w:name w:val="Normal (Web)"/>
    <w:basedOn w:val="a1"/>
    <w:uiPriority w:val="99"/>
    <w:unhideWhenUsed/>
    <w:rsid w:val="00E44397"/>
    <w:pPr>
      <w:spacing w:before="100" w:beforeAutospacing="1" w:after="100" w:afterAutospacing="1" w:line="240" w:lineRule="auto"/>
      <w:ind w:firstLine="0"/>
    </w:pPr>
    <w:rPr>
      <w:rFonts w:eastAsiaTheme="minorEastAsia" w:cs="Times New Roman"/>
      <w:kern w:val="0"/>
      <w:sz w:val="24"/>
      <w:szCs w:val="24"/>
      <w:lang w:eastAsia="uk-UA"/>
      <w14:ligatures w14:val="none"/>
    </w:rPr>
  </w:style>
  <w:style w:type="character" w:styleId="af3">
    <w:name w:val="annotation reference"/>
    <w:basedOn w:val="a2"/>
    <w:uiPriority w:val="99"/>
    <w:semiHidden/>
    <w:unhideWhenUsed/>
    <w:rsid w:val="00E44397"/>
    <w:rPr>
      <w:sz w:val="16"/>
      <w:szCs w:val="16"/>
    </w:rPr>
  </w:style>
  <w:style w:type="paragraph" w:styleId="af4">
    <w:name w:val="annotation text"/>
    <w:basedOn w:val="a1"/>
    <w:link w:val="af5"/>
    <w:uiPriority w:val="99"/>
    <w:semiHidden/>
    <w:unhideWhenUsed/>
    <w:rsid w:val="00E44397"/>
    <w:pPr>
      <w:spacing w:line="240" w:lineRule="auto"/>
      <w:ind w:firstLine="0"/>
      <w:contextualSpacing/>
      <w:mirrorIndents/>
    </w:pPr>
    <w:rPr>
      <w:kern w:val="0"/>
      <w:sz w:val="20"/>
      <w:szCs w:val="20"/>
      <w14:ligatures w14:val="none"/>
    </w:rPr>
  </w:style>
  <w:style w:type="character" w:customStyle="1" w:styleId="af5">
    <w:name w:val="Текст примечания Знак"/>
    <w:basedOn w:val="a2"/>
    <w:link w:val="af4"/>
    <w:uiPriority w:val="99"/>
    <w:semiHidden/>
    <w:rsid w:val="00E44397"/>
    <w:rPr>
      <w:rFonts w:ascii="Times New Roman" w:hAnsi="Times New Roman"/>
      <w:kern w:val="0"/>
      <w:sz w:val="20"/>
      <w:szCs w:val="20"/>
      <w14:ligatures w14:val="none"/>
    </w:rPr>
  </w:style>
  <w:style w:type="paragraph" w:styleId="af6">
    <w:name w:val="annotation subject"/>
    <w:basedOn w:val="af4"/>
    <w:next w:val="af4"/>
    <w:link w:val="af7"/>
    <w:uiPriority w:val="99"/>
    <w:semiHidden/>
    <w:unhideWhenUsed/>
    <w:rsid w:val="00E44397"/>
    <w:rPr>
      <w:b/>
      <w:bCs/>
    </w:rPr>
  </w:style>
  <w:style w:type="character" w:customStyle="1" w:styleId="af7">
    <w:name w:val="Тема примечания Знак"/>
    <w:basedOn w:val="af5"/>
    <w:link w:val="af6"/>
    <w:uiPriority w:val="99"/>
    <w:semiHidden/>
    <w:rsid w:val="00E44397"/>
    <w:rPr>
      <w:rFonts w:ascii="Times New Roman" w:hAnsi="Times New Roman"/>
      <w:b/>
      <w:bCs/>
      <w:kern w:val="0"/>
      <w:sz w:val="20"/>
      <w:szCs w:val="20"/>
      <w14:ligatures w14:val="none"/>
    </w:rPr>
  </w:style>
  <w:style w:type="character" w:customStyle="1" w:styleId="alt-edited">
    <w:name w:val="alt-edited"/>
    <w:basedOn w:val="a2"/>
    <w:rsid w:val="00E44397"/>
  </w:style>
  <w:style w:type="character" w:customStyle="1" w:styleId="st">
    <w:name w:val="st"/>
    <w:basedOn w:val="a2"/>
    <w:rsid w:val="00E44397"/>
  </w:style>
  <w:style w:type="paragraph" w:customStyle="1" w:styleId="Default">
    <w:name w:val="Default"/>
    <w:rsid w:val="00112D84"/>
    <w:pPr>
      <w:autoSpaceDE w:val="0"/>
      <w:autoSpaceDN w:val="0"/>
      <w:adjustRightInd w:val="0"/>
      <w:spacing w:after="0" w:line="240" w:lineRule="auto"/>
    </w:pPr>
    <w:rPr>
      <w:rFonts w:ascii="Times New Roman" w:hAnsi="Times New Roman" w:cs="Times New Roman"/>
      <w:color w:val="000000"/>
      <w:kern w:val="0"/>
      <w:sz w:val="24"/>
      <w:szCs w:val="24"/>
    </w:rPr>
  </w:style>
  <w:style w:type="paragraph" w:customStyle="1" w:styleId="af8">
    <w:name w:val="ТекстДиплома"/>
    <w:basedOn w:val="a1"/>
    <w:rsid w:val="00F41C0E"/>
    <w:pPr>
      <w:spacing w:line="420" w:lineRule="exact"/>
      <w:ind w:firstLine="425"/>
    </w:pPr>
    <w:rPr>
      <w:rFonts w:eastAsia="Times New Roman" w:cs="Times New Roman"/>
      <w:kern w:val="0"/>
      <w:szCs w:val="20"/>
      <w:lang w:val="ru-RU" w:eastAsia="ru-RU"/>
      <w14:ligatures w14:val="none"/>
    </w:rPr>
  </w:style>
  <w:style w:type="paragraph" w:styleId="af9">
    <w:name w:val="Body Text"/>
    <w:basedOn w:val="a1"/>
    <w:link w:val="afa"/>
    <w:rsid w:val="00F41C0E"/>
    <w:pPr>
      <w:spacing w:line="336" w:lineRule="auto"/>
      <w:ind w:firstLine="0"/>
    </w:pPr>
    <w:rPr>
      <w:rFonts w:ascii="Courier New" w:eastAsia="Times New Roman" w:hAnsi="Courier New" w:cs="Times New Roman"/>
      <w:kern w:val="0"/>
      <w:sz w:val="24"/>
      <w:szCs w:val="20"/>
      <w:lang w:val="ru-RU" w:eastAsia="ru-RU"/>
      <w14:ligatures w14:val="none"/>
    </w:rPr>
  </w:style>
  <w:style w:type="character" w:customStyle="1" w:styleId="afa">
    <w:name w:val="Основной текст Знак"/>
    <w:basedOn w:val="a2"/>
    <w:link w:val="af9"/>
    <w:rsid w:val="00F41C0E"/>
    <w:rPr>
      <w:rFonts w:ascii="Courier New" w:eastAsia="Times New Roman" w:hAnsi="Courier New" w:cs="Times New Roman"/>
      <w:kern w:val="0"/>
      <w:sz w:val="24"/>
      <w:szCs w:val="20"/>
      <w:lang w:val="ru-RU" w:eastAsia="ru-RU"/>
      <w14:ligatures w14:val="none"/>
    </w:rPr>
  </w:style>
  <w:style w:type="paragraph" w:customStyle="1" w:styleId="Text">
    <w:name w:val="Text"/>
    <w:uiPriority w:val="99"/>
    <w:rsid w:val="00F41C0E"/>
    <w:pPr>
      <w:widowControl w:val="0"/>
      <w:spacing w:after="0" w:line="240" w:lineRule="auto"/>
      <w:ind w:firstLine="567"/>
      <w:jc w:val="both"/>
    </w:pPr>
    <w:rPr>
      <w:rFonts w:ascii="Times New Roman" w:eastAsia="Times New Roman" w:hAnsi="Times New Roman" w:cs="Times New Roman"/>
      <w:kern w:val="0"/>
      <w:szCs w:val="20"/>
      <w:lang w:val="ru-RU" w:eastAsia="ru-RU"/>
      <w14:ligatures w14:val="none"/>
    </w:rPr>
  </w:style>
  <w:style w:type="paragraph" w:customStyle="1" w:styleId="afb">
    <w:name w:val="Подпись рисунка"/>
    <w:basedOn w:val="a1"/>
    <w:uiPriority w:val="4"/>
    <w:qFormat/>
    <w:rsid w:val="00A031C2"/>
    <w:pPr>
      <w:spacing w:before="240" w:after="240"/>
      <w:ind w:firstLine="0"/>
      <w:jc w:val="center"/>
    </w:pPr>
    <w:rPr>
      <w:rFonts w:eastAsia="Times New Roman" w:cs="Times New Roman"/>
      <w:bCs/>
      <w:szCs w:val="24"/>
      <w:lang w:eastAsia="ru-RU"/>
    </w:rPr>
  </w:style>
  <w:style w:type="paragraph" w:customStyle="1" w:styleId="afc">
    <w:name w:val="Подпись таблицы"/>
    <w:basedOn w:val="a1"/>
    <w:uiPriority w:val="4"/>
    <w:qFormat/>
    <w:rsid w:val="004459B0"/>
    <w:pPr>
      <w:spacing w:before="240" w:after="240"/>
      <w:jc w:val="right"/>
    </w:pPr>
  </w:style>
  <w:style w:type="paragraph" w:customStyle="1" w:styleId="28">
    <w:name w:val="Стиль Бакалаврська2 + не полужирный"/>
    <w:basedOn w:val="a1"/>
    <w:rsid w:val="00550605"/>
    <w:pPr>
      <w:keepNext/>
      <w:tabs>
        <w:tab w:val="center" w:pos="5102"/>
        <w:tab w:val="left" w:pos="6200"/>
      </w:tabs>
      <w:spacing w:before="120" w:after="120"/>
      <w:outlineLvl w:val="0"/>
    </w:pPr>
    <w:rPr>
      <w:rFonts w:eastAsia="Times New Roman" w:cs="Arial"/>
      <w:kern w:val="32"/>
      <w:szCs w:val="28"/>
      <w:lang w:eastAsia="ru-RU"/>
      <w14:ligatures w14:val="none"/>
    </w:rPr>
  </w:style>
  <w:style w:type="paragraph" w:styleId="afd">
    <w:name w:val="Plain Text"/>
    <w:basedOn w:val="a1"/>
    <w:link w:val="afe"/>
    <w:semiHidden/>
    <w:rsid w:val="000D1A08"/>
    <w:pPr>
      <w:spacing w:line="240" w:lineRule="auto"/>
      <w:ind w:firstLine="0"/>
      <w:jc w:val="left"/>
    </w:pPr>
    <w:rPr>
      <w:rFonts w:ascii="Courier New" w:eastAsia="Times New Roman" w:hAnsi="Courier New" w:cs="Times New Roman"/>
      <w:kern w:val="0"/>
      <w:sz w:val="20"/>
      <w:szCs w:val="20"/>
      <w:lang w:val="ru-RU" w:eastAsia="ru-RU"/>
      <w14:ligatures w14:val="none"/>
    </w:rPr>
  </w:style>
  <w:style w:type="character" w:customStyle="1" w:styleId="afe">
    <w:name w:val="Текст Знак"/>
    <w:basedOn w:val="a2"/>
    <w:link w:val="afd"/>
    <w:semiHidden/>
    <w:rsid w:val="000D1A08"/>
    <w:rPr>
      <w:rFonts w:ascii="Courier New" w:eastAsia="Times New Roman" w:hAnsi="Courier New" w:cs="Times New Roman"/>
      <w:kern w:val="0"/>
      <w:sz w:val="20"/>
      <w:szCs w:val="20"/>
      <w:lang w:val="ru-RU" w:eastAsia="ru-RU"/>
      <w14:ligatures w14:val="none"/>
    </w:rPr>
  </w:style>
  <w:style w:type="character" w:customStyle="1" w:styleId="shorttext">
    <w:name w:val="short_text"/>
    <w:rsid w:val="000D1A08"/>
  </w:style>
  <w:style w:type="paragraph" w:customStyle="1" w:styleId="29">
    <w:name w:val="Д заг2"/>
    <w:basedOn w:val="2"/>
    <w:link w:val="2a"/>
    <w:rsid w:val="000D1A08"/>
    <w:pPr>
      <w:tabs>
        <w:tab w:val="clear" w:pos="851"/>
      </w:tabs>
      <w:spacing w:after="120"/>
      <w:ind w:firstLine="0"/>
      <w:contextualSpacing w:val="0"/>
      <w:mirrorIndents w:val="0"/>
      <w:jc w:val="left"/>
    </w:pPr>
    <w:rPr>
      <w:rFonts w:cs="Times New Roman"/>
      <w:b/>
      <w:color w:val="5B9BD5" w:themeColor="accent1"/>
    </w:rPr>
  </w:style>
  <w:style w:type="character" w:customStyle="1" w:styleId="2a">
    <w:name w:val="Д заг2 Знак"/>
    <w:basedOn w:val="20"/>
    <w:link w:val="29"/>
    <w:rsid w:val="000D1A08"/>
    <w:rPr>
      <w:rFonts w:ascii="Times New Roman" w:eastAsiaTheme="majorEastAsia" w:hAnsi="Times New Roman" w:cs="Times New Roman"/>
      <w:b/>
      <w:bCs/>
      <w:color w:val="5B9BD5" w:themeColor="accent1"/>
      <w:kern w:val="0"/>
      <w:sz w:val="28"/>
      <w:szCs w:val="26"/>
      <w14:ligatures w14:val="none"/>
    </w:rPr>
  </w:style>
  <w:style w:type="character" w:styleId="aff">
    <w:name w:val="Emphasis"/>
    <w:basedOn w:val="a2"/>
    <w:uiPriority w:val="20"/>
    <w:qFormat/>
    <w:rsid w:val="000D1A08"/>
    <w:rPr>
      <w:i/>
      <w:iCs/>
    </w:rPr>
  </w:style>
  <w:style w:type="character" w:customStyle="1" w:styleId="atn">
    <w:name w:val="atn"/>
    <w:rsid w:val="000D1A08"/>
  </w:style>
  <w:style w:type="character" w:customStyle="1" w:styleId="apple-converted-space">
    <w:name w:val="apple-converted-space"/>
    <w:basedOn w:val="a2"/>
    <w:rsid w:val="000D1A08"/>
  </w:style>
  <w:style w:type="character" w:customStyle="1" w:styleId="50">
    <w:name w:val="Заголовок 5 Знак"/>
    <w:basedOn w:val="a2"/>
    <w:link w:val="5"/>
    <w:uiPriority w:val="9"/>
    <w:semiHidden/>
    <w:rsid w:val="0037747E"/>
    <w:rPr>
      <w:rFonts w:asciiTheme="majorHAnsi" w:eastAsiaTheme="majorEastAsia" w:hAnsiTheme="majorHAnsi" w:cstheme="majorBidi"/>
      <w:color w:val="2E74B5" w:themeColor="accent1" w:themeShade="BF"/>
      <w:sz w:val="28"/>
    </w:rPr>
  </w:style>
  <w:style w:type="paragraph" w:customStyle="1" w:styleId="a">
    <w:name w:val="Список диплом"/>
    <w:basedOn w:val="af"/>
    <w:qFormat/>
    <w:rsid w:val="00BB4B7A"/>
    <w:pPr>
      <w:numPr>
        <w:numId w:val="3"/>
      </w:numPr>
      <w:tabs>
        <w:tab w:val="left" w:pos="1276"/>
      </w:tabs>
      <w:ind w:left="709" w:hanging="425"/>
    </w:pPr>
    <w:rPr>
      <w:sz w:val="28"/>
    </w:rPr>
  </w:style>
  <w:style w:type="paragraph" w:customStyle="1" w:styleId="a0">
    <w:name w:val="Нумеровани список"/>
    <w:basedOn w:val="af"/>
    <w:qFormat/>
    <w:rsid w:val="00E5216A"/>
    <w:pPr>
      <w:numPr>
        <w:numId w:val="2"/>
      </w:numPr>
      <w:ind w:left="284" w:hanging="284"/>
    </w:pPr>
    <w:rPr>
      <w:sz w:val="28"/>
    </w:rPr>
  </w:style>
  <w:style w:type="paragraph" w:customStyle="1" w:styleId="Textbody">
    <w:name w:val="Text body"/>
    <w:basedOn w:val="a1"/>
    <w:rsid w:val="00351ED3"/>
    <w:pPr>
      <w:suppressAutoHyphens/>
      <w:autoSpaceDN w:val="0"/>
      <w:spacing w:after="120" w:line="276" w:lineRule="auto"/>
      <w:ind w:firstLine="0"/>
      <w:jc w:val="left"/>
      <w:textAlignment w:val="baseline"/>
    </w:pPr>
    <w:rPr>
      <w:rFonts w:eastAsia="Times New Roman" w:cs="Times New Roman"/>
      <w:color w:val="000000"/>
      <w:kern w:val="3"/>
      <w:szCs w:val="20"/>
      <w:lang w:val="en-US" w:eastAsia="zh-CN" w:bidi="hi-IN"/>
      <w14:ligatures w14:val="none"/>
    </w:rPr>
  </w:style>
  <w:style w:type="paragraph" w:customStyle="1" w:styleId="12">
    <w:name w:val="Обычный1"/>
    <w:basedOn w:val="a1"/>
    <w:link w:val="CharChar"/>
    <w:rsid w:val="00214357"/>
    <w:pPr>
      <w:ind w:firstLine="851"/>
    </w:pPr>
    <w:rPr>
      <w:rFonts w:eastAsia="Times New Roman" w:cs="Times New Roman"/>
      <w:kern w:val="0"/>
      <w:sz w:val="24"/>
      <w:szCs w:val="24"/>
      <w:lang w:val="ru-RU" w:eastAsia="ru-RU"/>
      <w14:ligatures w14:val="none"/>
    </w:rPr>
  </w:style>
  <w:style w:type="character" w:customStyle="1" w:styleId="CharChar">
    <w:name w:val="Обычный Char Char"/>
    <w:link w:val="12"/>
    <w:rsid w:val="00214357"/>
    <w:rPr>
      <w:rFonts w:ascii="Times New Roman" w:eastAsia="Times New Roman" w:hAnsi="Times New Roman" w:cs="Times New Roman"/>
      <w:kern w:val="0"/>
      <w:sz w:val="24"/>
      <w:szCs w:val="24"/>
      <w:lang w:val="ru-RU" w:eastAsia="ru-RU"/>
      <w14:ligatures w14:val="none"/>
    </w:rPr>
  </w:style>
  <w:style w:type="paragraph" w:customStyle="1" w:styleId="aff0">
    <w:name w:val="ВСТУП"/>
    <w:aliases w:val="ПЕРЕЛІК,И ТД"/>
    <w:basedOn w:val="a1"/>
    <w:rsid w:val="00343B7A"/>
    <w:pPr>
      <w:keepNext/>
      <w:keepLines/>
      <w:pageBreakBefore/>
      <w:spacing w:before="120" w:after="120"/>
      <w:ind w:firstLine="0"/>
      <w:jc w:val="center"/>
      <w:outlineLvl w:val="0"/>
    </w:pPr>
    <w:rPr>
      <w:rFonts w:eastAsia="Times New Roman" w:cs="Times New Roman"/>
      <w:b/>
      <w:caps/>
      <w:kern w:val="0"/>
      <w:szCs w:val="32"/>
      <w:lang w:val="ru-RU" w:eastAsia="ru-RU"/>
      <w14:ligatures w14:val="none"/>
    </w:rPr>
  </w:style>
  <w:style w:type="paragraph" w:customStyle="1" w:styleId="refer">
    <w:name w:val="refer"/>
    <w:basedOn w:val="a1"/>
    <w:next w:val="a1"/>
    <w:autoRedefine/>
    <w:rsid w:val="00451F18"/>
    <w:pPr>
      <w:spacing w:after="60" w:line="264" w:lineRule="auto"/>
      <w:ind w:firstLine="567"/>
    </w:pPr>
    <w:rPr>
      <w:rFonts w:ascii="OfficinaSansCTT" w:eastAsia="Times New Roman" w:hAnsi="OfficinaSansCTT" w:cs="Times New Roman"/>
      <w:kern w:val="0"/>
      <w:sz w:val="24"/>
      <w:szCs w:val="20"/>
      <w:lang w:val="ru-RU" w:eastAsia="ru-RU"/>
      <w14:ligatures w14:val="none"/>
    </w:rPr>
  </w:style>
  <w:style w:type="character" w:customStyle="1" w:styleId="body-cen">
    <w:name w:val="body-cen"/>
    <w:rsid w:val="0051782A"/>
  </w:style>
  <w:style w:type="paragraph" w:styleId="41">
    <w:name w:val="toc 4"/>
    <w:basedOn w:val="a1"/>
    <w:next w:val="a1"/>
    <w:autoRedefine/>
    <w:uiPriority w:val="39"/>
    <w:unhideWhenUsed/>
    <w:rsid w:val="004459B0"/>
    <w:pPr>
      <w:spacing w:after="100" w:line="276" w:lineRule="auto"/>
      <w:ind w:left="660" w:firstLine="0"/>
      <w:jc w:val="left"/>
    </w:pPr>
    <w:rPr>
      <w:rFonts w:asciiTheme="minorHAnsi" w:eastAsiaTheme="minorEastAsia" w:hAnsiTheme="minorHAnsi"/>
      <w:kern w:val="0"/>
      <w:sz w:val="22"/>
      <w:lang w:val="ru-RU" w:eastAsia="ru-RU"/>
      <w14:ligatures w14:val="none"/>
    </w:rPr>
  </w:style>
  <w:style w:type="paragraph" w:styleId="51">
    <w:name w:val="toc 5"/>
    <w:basedOn w:val="a1"/>
    <w:next w:val="a1"/>
    <w:autoRedefine/>
    <w:uiPriority w:val="39"/>
    <w:unhideWhenUsed/>
    <w:rsid w:val="004459B0"/>
    <w:pPr>
      <w:spacing w:after="100" w:line="276" w:lineRule="auto"/>
      <w:ind w:left="880" w:firstLine="0"/>
      <w:jc w:val="left"/>
    </w:pPr>
    <w:rPr>
      <w:rFonts w:asciiTheme="minorHAnsi" w:eastAsiaTheme="minorEastAsia" w:hAnsiTheme="minorHAnsi"/>
      <w:kern w:val="0"/>
      <w:sz w:val="22"/>
      <w:lang w:val="ru-RU" w:eastAsia="ru-RU"/>
      <w14:ligatures w14:val="none"/>
    </w:rPr>
  </w:style>
  <w:style w:type="paragraph" w:styleId="6">
    <w:name w:val="toc 6"/>
    <w:basedOn w:val="a1"/>
    <w:next w:val="a1"/>
    <w:autoRedefine/>
    <w:uiPriority w:val="39"/>
    <w:unhideWhenUsed/>
    <w:rsid w:val="004459B0"/>
    <w:pPr>
      <w:spacing w:after="100" w:line="276" w:lineRule="auto"/>
      <w:ind w:left="1100" w:firstLine="0"/>
      <w:jc w:val="left"/>
    </w:pPr>
    <w:rPr>
      <w:rFonts w:asciiTheme="minorHAnsi" w:eastAsiaTheme="minorEastAsia" w:hAnsiTheme="minorHAnsi"/>
      <w:kern w:val="0"/>
      <w:sz w:val="22"/>
      <w:lang w:val="ru-RU" w:eastAsia="ru-RU"/>
      <w14:ligatures w14:val="none"/>
    </w:rPr>
  </w:style>
  <w:style w:type="paragraph" w:styleId="7">
    <w:name w:val="toc 7"/>
    <w:basedOn w:val="a1"/>
    <w:next w:val="a1"/>
    <w:autoRedefine/>
    <w:uiPriority w:val="39"/>
    <w:unhideWhenUsed/>
    <w:rsid w:val="004459B0"/>
    <w:pPr>
      <w:spacing w:after="100" w:line="276" w:lineRule="auto"/>
      <w:ind w:left="1320" w:firstLine="0"/>
      <w:jc w:val="left"/>
    </w:pPr>
    <w:rPr>
      <w:rFonts w:asciiTheme="minorHAnsi" w:eastAsiaTheme="minorEastAsia" w:hAnsiTheme="minorHAnsi"/>
      <w:kern w:val="0"/>
      <w:sz w:val="22"/>
      <w:lang w:val="ru-RU" w:eastAsia="ru-RU"/>
      <w14:ligatures w14:val="none"/>
    </w:rPr>
  </w:style>
  <w:style w:type="paragraph" w:styleId="8">
    <w:name w:val="toc 8"/>
    <w:basedOn w:val="a1"/>
    <w:next w:val="a1"/>
    <w:autoRedefine/>
    <w:uiPriority w:val="39"/>
    <w:unhideWhenUsed/>
    <w:rsid w:val="004459B0"/>
    <w:pPr>
      <w:spacing w:after="100" w:line="276" w:lineRule="auto"/>
      <w:ind w:left="1540" w:firstLine="0"/>
      <w:jc w:val="left"/>
    </w:pPr>
    <w:rPr>
      <w:rFonts w:asciiTheme="minorHAnsi" w:eastAsiaTheme="minorEastAsia" w:hAnsiTheme="minorHAnsi"/>
      <w:kern w:val="0"/>
      <w:sz w:val="22"/>
      <w:lang w:val="ru-RU" w:eastAsia="ru-RU"/>
      <w14:ligatures w14:val="none"/>
    </w:rPr>
  </w:style>
  <w:style w:type="paragraph" w:styleId="9">
    <w:name w:val="toc 9"/>
    <w:basedOn w:val="a1"/>
    <w:next w:val="a1"/>
    <w:autoRedefine/>
    <w:uiPriority w:val="39"/>
    <w:unhideWhenUsed/>
    <w:rsid w:val="004459B0"/>
    <w:pPr>
      <w:spacing w:after="100" w:line="276" w:lineRule="auto"/>
      <w:ind w:left="1760" w:firstLine="0"/>
      <w:jc w:val="left"/>
    </w:pPr>
    <w:rPr>
      <w:rFonts w:asciiTheme="minorHAnsi" w:eastAsiaTheme="minorEastAsia" w:hAnsiTheme="minorHAnsi"/>
      <w:kern w:val="0"/>
      <w:sz w:val="22"/>
      <w:lang w:val="ru-RU" w:eastAsia="ru-RU"/>
      <w14:ligatures w14:val="none"/>
    </w:rPr>
  </w:style>
  <w:style w:type="character" w:customStyle="1" w:styleId="rvts23">
    <w:name w:val="rvts23"/>
    <w:basedOn w:val="a2"/>
    <w:rsid w:val="00DB0581"/>
  </w:style>
  <w:style w:type="character" w:customStyle="1" w:styleId="spelle">
    <w:name w:val="spelle"/>
    <w:basedOn w:val="a2"/>
    <w:rsid w:val="00FD6E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7436">
      <w:bodyDiv w:val="1"/>
      <w:marLeft w:val="0"/>
      <w:marRight w:val="0"/>
      <w:marTop w:val="0"/>
      <w:marBottom w:val="0"/>
      <w:divBdr>
        <w:top w:val="none" w:sz="0" w:space="0" w:color="auto"/>
        <w:left w:val="none" w:sz="0" w:space="0" w:color="auto"/>
        <w:bottom w:val="none" w:sz="0" w:space="0" w:color="auto"/>
        <w:right w:val="none" w:sz="0" w:space="0" w:color="auto"/>
      </w:divBdr>
    </w:div>
    <w:div w:id="32729365">
      <w:bodyDiv w:val="1"/>
      <w:marLeft w:val="0"/>
      <w:marRight w:val="0"/>
      <w:marTop w:val="0"/>
      <w:marBottom w:val="0"/>
      <w:divBdr>
        <w:top w:val="none" w:sz="0" w:space="0" w:color="auto"/>
        <w:left w:val="none" w:sz="0" w:space="0" w:color="auto"/>
        <w:bottom w:val="none" w:sz="0" w:space="0" w:color="auto"/>
        <w:right w:val="none" w:sz="0" w:space="0" w:color="auto"/>
      </w:divBdr>
    </w:div>
    <w:div w:id="50421521">
      <w:bodyDiv w:val="1"/>
      <w:marLeft w:val="0"/>
      <w:marRight w:val="0"/>
      <w:marTop w:val="0"/>
      <w:marBottom w:val="0"/>
      <w:divBdr>
        <w:top w:val="none" w:sz="0" w:space="0" w:color="auto"/>
        <w:left w:val="none" w:sz="0" w:space="0" w:color="auto"/>
        <w:bottom w:val="none" w:sz="0" w:space="0" w:color="auto"/>
        <w:right w:val="none" w:sz="0" w:space="0" w:color="auto"/>
      </w:divBdr>
    </w:div>
    <w:div w:id="73865620">
      <w:bodyDiv w:val="1"/>
      <w:marLeft w:val="0"/>
      <w:marRight w:val="0"/>
      <w:marTop w:val="0"/>
      <w:marBottom w:val="0"/>
      <w:divBdr>
        <w:top w:val="none" w:sz="0" w:space="0" w:color="auto"/>
        <w:left w:val="none" w:sz="0" w:space="0" w:color="auto"/>
        <w:bottom w:val="none" w:sz="0" w:space="0" w:color="auto"/>
        <w:right w:val="none" w:sz="0" w:space="0" w:color="auto"/>
      </w:divBdr>
    </w:div>
    <w:div w:id="139688139">
      <w:bodyDiv w:val="1"/>
      <w:marLeft w:val="0"/>
      <w:marRight w:val="0"/>
      <w:marTop w:val="0"/>
      <w:marBottom w:val="0"/>
      <w:divBdr>
        <w:top w:val="none" w:sz="0" w:space="0" w:color="auto"/>
        <w:left w:val="none" w:sz="0" w:space="0" w:color="auto"/>
        <w:bottom w:val="none" w:sz="0" w:space="0" w:color="auto"/>
        <w:right w:val="none" w:sz="0" w:space="0" w:color="auto"/>
      </w:divBdr>
      <w:divsChild>
        <w:div w:id="1416440258">
          <w:marLeft w:val="0"/>
          <w:marRight w:val="0"/>
          <w:marTop w:val="0"/>
          <w:marBottom w:val="0"/>
          <w:divBdr>
            <w:top w:val="none" w:sz="0" w:space="0" w:color="auto"/>
            <w:left w:val="none" w:sz="0" w:space="0" w:color="auto"/>
            <w:bottom w:val="none" w:sz="0" w:space="0" w:color="auto"/>
            <w:right w:val="none" w:sz="0" w:space="0" w:color="auto"/>
          </w:divBdr>
        </w:div>
        <w:div w:id="302199011">
          <w:marLeft w:val="0"/>
          <w:marRight w:val="0"/>
          <w:marTop w:val="0"/>
          <w:marBottom w:val="0"/>
          <w:divBdr>
            <w:top w:val="none" w:sz="0" w:space="0" w:color="auto"/>
            <w:left w:val="none" w:sz="0" w:space="0" w:color="auto"/>
            <w:bottom w:val="none" w:sz="0" w:space="0" w:color="auto"/>
            <w:right w:val="none" w:sz="0" w:space="0" w:color="auto"/>
          </w:divBdr>
        </w:div>
        <w:div w:id="966473186">
          <w:marLeft w:val="0"/>
          <w:marRight w:val="0"/>
          <w:marTop w:val="0"/>
          <w:marBottom w:val="0"/>
          <w:divBdr>
            <w:top w:val="none" w:sz="0" w:space="0" w:color="auto"/>
            <w:left w:val="none" w:sz="0" w:space="0" w:color="auto"/>
            <w:bottom w:val="none" w:sz="0" w:space="0" w:color="auto"/>
            <w:right w:val="none" w:sz="0" w:space="0" w:color="auto"/>
          </w:divBdr>
        </w:div>
        <w:div w:id="183787618">
          <w:marLeft w:val="0"/>
          <w:marRight w:val="0"/>
          <w:marTop w:val="0"/>
          <w:marBottom w:val="0"/>
          <w:divBdr>
            <w:top w:val="none" w:sz="0" w:space="0" w:color="auto"/>
            <w:left w:val="none" w:sz="0" w:space="0" w:color="auto"/>
            <w:bottom w:val="none" w:sz="0" w:space="0" w:color="auto"/>
            <w:right w:val="none" w:sz="0" w:space="0" w:color="auto"/>
          </w:divBdr>
        </w:div>
        <w:div w:id="290865609">
          <w:marLeft w:val="0"/>
          <w:marRight w:val="0"/>
          <w:marTop w:val="0"/>
          <w:marBottom w:val="0"/>
          <w:divBdr>
            <w:top w:val="none" w:sz="0" w:space="0" w:color="auto"/>
            <w:left w:val="none" w:sz="0" w:space="0" w:color="auto"/>
            <w:bottom w:val="none" w:sz="0" w:space="0" w:color="auto"/>
            <w:right w:val="none" w:sz="0" w:space="0" w:color="auto"/>
          </w:divBdr>
        </w:div>
        <w:div w:id="591546001">
          <w:marLeft w:val="0"/>
          <w:marRight w:val="0"/>
          <w:marTop w:val="0"/>
          <w:marBottom w:val="0"/>
          <w:divBdr>
            <w:top w:val="none" w:sz="0" w:space="0" w:color="auto"/>
            <w:left w:val="none" w:sz="0" w:space="0" w:color="auto"/>
            <w:bottom w:val="none" w:sz="0" w:space="0" w:color="auto"/>
            <w:right w:val="none" w:sz="0" w:space="0" w:color="auto"/>
          </w:divBdr>
        </w:div>
      </w:divsChild>
    </w:div>
    <w:div w:id="143935248">
      <w:bodyDiv w:val="1"/>
      <w:marLeft w:val="0"/>
      <w:marRight w:val="0"/>
      <w:marTop w:val="0"/>
      <w:marBottom w:val="0"/>
      <w:divBdr>
        <w:top w:val="none" w:sz="0" w:space="0" w:color="auto"/>
        <w:left w:val="none" w:sz="0" w:space="0" w:color="auto"/>
        <w:bottom w:val="none" w:sz="0" w:space="0" w:color="auto"/>
        <w:right w:val="none" w:sz="0" w:space="0" w:color="auto"/>
      </w:divBdr>
    </w:div>
    <w:div w:id="274487695">
      <w:bodyDiv w:val="1"/>
      <w:marLeft w:val="0"/>
      <w:marRight w:val="0"/>
      <w:marTop w:val="0"/>
      <w:marBottom w:val="0"/>
      <w:divBdr>
        <w:top w:val="none" w:sz="0" w:space="0" w:color="auto"/>
        <w:left w:val="none" w:sz="0" w:space="0" w:color="auto"/>
        <w:bottom w:val="none" w:sz="0" w:space="0" w:color="auto"/>
        <w:right w:val="none" w:sz="0" w:space="0" w:color="auto"/>
      </w:divBdr>
    </w:div>
    <w:div w:id="298849279">
      <w:bodyDiv w:val="1"/>
      <w:marLeft w:val="0"/>
      <w:marRight w:val="0"/>
      <w:marTop w:val="0"/>
      <w:marBottom w:val="0"/>
      <w:divBdr>
        <w:top w:val="none" w:sz="0" w:space="0" w:color="auto"/>
        <w:left w:val="none" w:sz="0" w:space="0" w:color="auto"/>
        <w:bottom w:val="none" w:sz="0" w:space="0" w:color="auto"/>
        <w:right w:val="none" w:sz="0" w:space="0" w:color="auto"/>
      </w:divBdr>
    </w:div>
    <w:div w:id="303436092">
      <w:bodyDiv w:val="1"/>
      <w:marLeft w:val="0"/>
      <w:marRight w:val="0"/>
      <w:marTop w:val="0"/>
      <w:marBottom w:val="0"/>
      <w:divBdr>
        <w:top w:val="none" w:sz="0" w:space="0" w:color="auto"/>
        <w:left w:val="none" w:sz="0" w:space="0" w:color="auto"/>
        <w:bottom w:val="none" w:sz="0" w:space="0" w:color="auto"/>
        <w:right w:val="none" w:sz="0" w:space="0" w:color="auto"/>
      </w:divBdr>
    </w:div>
    <w:div w:id="332299953">
      <w:bodyDiv w:val="1"/>
      <w:marLeft w:val="0"/>
      <w:marRight w:val="0"/>
      <w:marTop w:val="0"/>
      <w:marBottom w:val="0"/>
      <w:divBdr>
        <w:top w:val="none" w:sz="0" w:space="0" w:color="auto"/>
        <w:left w:val="none" w:sz="0" w:space="0" w:color="auto"/>
        <w:bottom w:val="none" w:sz="0" w:space="0" w:color="auto"/>
        <w:right w:val="none" w:sz="0" w:space="0" w:color="auto"/>
      </w:divBdr>
    </w:div>
    <w:div w:id="457189398">
      <w:bodyDiv w:val="1"/>
      <w:marLeft w:val="0"/>
      <w:marRight w:val="0"/>
      <w:marTop w:val="0"/>
      <w:marBottom w:val="0"/>
      <w:divBdr>
        <w:top w:val="none" w:sz="0" w:space="0" w:color="auto"/>
        <w:left w:val="none" w:sz="0" w:space="0" w:color="auto"/>
        <w:bottom w:val="none" w:sz="0" w:space="0" w:color="auto"/>
        <w:right w:val="none" w:sz="0" w:space="0" w:color="auto"/>
      </w:divBdr>
    </w:div>
    <w:div w:id="457531094">
      <w:bodyDiv w:val="1"/>
      <w:marLeft w:val="0"/>
      <w:marRight w:val="0"/>
      <w:marTop w:val="0"/>
      <w:marBottom w:val="0"/>
      <w:divBdr>
        <w:top w:val="none" w:sz="0" w:space="0" w:color="auto"/>
        <w:left w:val="none" w:sz="0" w:space="0" w:color="auto"/>
        <w:bottom w:val="none" w:sz="0" w:space="0" w:color="auto"/>
        <w:right w:val="none" w:sz="0" w:space="0" w:color="auto"/>
      </w:divBdr>
    </w:div>
    <w:div w:id="721057058">
      <w:bodyDiv w:val="1"/>
      <w:marLeft w:val="0"/>
      <w:marRight w:val="0"/>
      <w:marTop w:val="0"/>
      <w:marBottom w:val="0"/>
      <w:divBdr>
        <w:top w:val="none" w:sz="0" w:space="0" w:color="auto"/>
        <w:left w:val="none" w:sz="0" w:space="0" w:color="auto"/>
        <w:bottom w:val="none" w:sz="0" w:space="0" w:color="auto"/>
        <w:right w:val="none" w:sz="0" w:space="0" w:color="auto"/>
      </w:divBdr>
    </w:div>
    <w:div w:id="732237621">
      <w:bodyDiv w:val="1"/>
      <w:marLeft w:val="0"/>
      <w:marRight w:val="0"/>
      <w:marTop w:val="0"/>
      <w:marBottom w:val="0"/>
      <w:divBdr>
        <w:top w:val="none" w:sz="0" w:space="0" w:color="auto"/>
        <w:left w:val="none" w:sz="0" w:space="0" w:color="auto"/>
        <w:bottom w:val="none" w:sz="0" w:space="0" w:color="auto"/>
        <w:right w:val="none" w:sz="0" w:space="0" w:color="auto"/>
      </w:divBdr>
    </w:div>
    <w:div w:id="852181348">
      <w:bodyDiv w:val="1"/>
      <w:marLeft w:val="0"/>
      <w:marRight w:val="0"/>
      <w:marTop w:val="0"/>
      <w:marBottom w:val="0"/>
      <w:divBdr>
        <w:top w:val="none" w:sz="0" w:space="0" w:color="auto"/>
        <w:left w:val="none" w:sz="0" w:space="0" w:color="auto"/>
        <w:bottom w:val="none" w:sz="0" w:space="0" w:color="auto"/>
        <w:right w:val="none" w:sz="0" w:space="0" w:color="auto"/>
      </w:divBdr>
    </w:div>
    <w:div w:id="925383113">
      <w:bodyDiv w:val="1"/>
      <w:marLeft w:val="0"/>
      <w:marRight w:val="0"/>
      <w:marTop w:val="0"/>
      <w:marBottom w:val="0"/>
      <w:divBdr>
        <w:top w:val="none" w:sz="0" w:space="0" w:color="auto"/>
        <w:left w:val="none" w:sz="0" w:space="0" w:color="auto"/>
        <w:bottom w:val="none" w:sz="0" w:space="0" w:color="auto"/>
        <w:right w:val="none" w:sz="0" w:space="0" w:color="auto"/>
      </w:divBdr>
    </w:div>
    <w:div w:id="950673039">
      <w:bodyDiv w:val="1"/>
      <w:marLeft w:val="0"/>
      <w:marRight w:val="0"/>
      <w:marTop w:val="0"/>
      <w:marBottom w:val="0"/>
      <w:divBdr>
        <w:top w:val="none" w:sz="0" w:space="0" w:color="auto"/>
        <w:left w:val="none" w:sz="0" w:space="0" w:color="auto"/>
        <w:bottom w:val="none" w:sz="0" w:space="0" w:color="auto"/>
        <w:right w:val="none" w:sz="0" w:space="0" w:color="auto"/>
      </w:divBdr>
    </w:div>
    <w:div w:id="955022880">
      <w:bodyDiv w:val="1"/>
      <w:marLeft w:val="0"/>
      <w:marRight w:val="0"/>
      <w:marTop w:val="0"/>
      <w:marBottom w:val="0"/>
      <w:divBdr>
        <w:top w:val="none" w:sz="0" w:space="0" w:color="auto"/>
        <w:left w:val="none" w:sz="0" w:space="0" w:color="auto"/>
        <w:bottom w:val="none" w:sz="0" w:space="0" w:color="auto"/>
        <w:right w:val="none" w:sz="0" w:space="0" w:color="auto"/>
      </w:divBdr>
    </w:div>
    <w:div w:id="1031298026">
      <w:bodyDiv w:val="1"/>
      <w:marLeft w:val="0"/>
      <w:marRight w:val="0"/>
      <w:marTop w:val="0"/>
      <w:marBottom w:val="0"/>
      <w:divBdr>
        <w:top w:val="none" w:sz="0" w:space="0" w:color="auto"/>
        <w:left w:val="none" w:sz="0" w:space="0" w:color="auto"/>
        <w:bottom w:val="none" w:sz="0" w:space="0" w:color="auto"/>
        <w:right w:val="none" w:sz="0" w:space="0" w:color="auto"/>
      </w:divBdr>
    </w:div>
    <w:div w:id="1056391451">
      <w:bodyDiv w:val="1"/>
      <w:marLeft w:val="0"/>
      <w:marRight w:val="0"/>
      <w:marTop w:val="0"/>
      <w:marBottom w:val="0"/>
      <w:divBdr>
        <w:top w:val="none" w:sz="0" w:space="0" w:color="auto"/>
        <w:left w:val="none" w:sz="0" w:space="0" w:color="auto"/>
        <w:bottom w:val="none" w:sz="0" w:space="0" w:color="auto"/>
        <w:right w:val="none" w:sz="0" w:space="0" w:color="auto"/>
      </w:divBdr>
    </w:div>
    <w:div w:id="1062219065">
      <w:bodyDiv w:val="1"/>
      <w:marLeft w:val="0"/>
      <w:marRight w:val="0"/>
      <w:marTop w:val="0"/>
      <w:marBottom w:val="0"/>
      <w:divBdr>
        <w:top w:val="none" w:sz="0" w:space="0" w:color="auto"/>
        <w:left w:val="none" w:sz="0" w:space="0" w:color="auto"/>
        <w:bottom w:val="none" w:sz="0" w:space="0" w:color="auto"/>
        <w:right w:val="none" w:sz="0" w:space="0" w:color="auto"/>
      </w:divBdr>
    </w:div>
    <w:div w:id="1097554381">
      <w:bodyDiv w:val="1"/>
      <w:marLeft w:val="0"/>
      <w:marRight w:val="0"/>
      <w:marTop w:val="0"/>
      <w:marBottom w:val="0"/>
      <w:divBdr>
        <w:top w:val="none" w:sz="0" w:space="0" w:color="auto"/>
        <w:left w:val="none" w:sz="0" w:space="0" w:color="auto"/>
        <w:bottom w:val="none" w:sz="0" w:space="0" w:color="auto"/>
        <w:right w:val="none" w:sz="0" w:space="0" w:color="auto"/>
      </w:divBdr>
    </w:div>
    <w:div w:id="1194609743">
      <w:bodyDiv w:val="1"/>
      <w:marLeft w:val="0"/>
      <w:marRight w:val="0"/>
      <w:marTop w:val="0"/>
      <w:marBottom w:val="0"/>
      <w:divBdr>
        <w:top w:val="none" w:sz="0" w:space="0" w:color="auto"/>
        <w:left w:val="none" w:sz="0" w:space="0" w:color="auto"/>
        <w:bottom w:val="none" w:sz="0" w:space="0" w:color="auto"/>
        <w:right w:val="none" w:sz="0" w:space="0" w:color="auto"/>
      </w:divBdr>
    </w:div>
    <w:div w:id="1359575969">
      <w:bodyDiv w:val="1"/>
      <w:marLeft w:val="0"/>
      <w:marRight w:val="0"/>
      <w:marTop w:val="0"/>
      <w:marBottom w:val="0"/>
      <w:divBdr>
        <w:top w:val="none" w:sz="0" w:space="0" w:color="auto"/>
        <w:left w:val="none" w:sz="0" w:space="0" w:color="auto"/>
        <w:bottom w:val="none" w:sz="0" w:space="0" w:color="auto"/>
        <w:right w:val="none" w:sz="0" w:space="0" w:color="auto"/>
      </w:divBdr>
    </w:div>
    <w:div w:id="1364552315">
      <w:bodyDiv w:val="1"/>
      <w:marLeft w:val="0"/>
      <w:marRight w:val="0"/>
      <w:marTop w:val="0"/>
      <w:marBottom w:val="0"/>
      <w:divBdr>
        <w:top w:val="none" w:sz="0" w:space="0" w:color="auto"/>
        <w:left w:val="none" w:sz="0" w:space="0" w:color="auto"/>
        <w:bottom w:val="none" w:sz="0" w:space="0" w:color="auto"/>
        <w:right w:val="none" w:sz="0" w:space="0" w:color="auto"/>
      </w:divBdr>
    </w:div>
    <w:div w:id="1580560291">
      <w:bodyDiv w:val="1"/>
      <w:marLeft w:val="0"/>
      <w:marRight w:val="0"/>
      <w:marTop w:val="0"/>
      <w:marBottom w:val="0"/>
      <w:divBdr>
        <w:top w:val="none" w:sz="0" w:space="0" w:color="auto"/>
        <w:left w:val="none" w:sz="0" w:space="0" w:color="auto"/>
        <w:bottom w:val="none" w:sz="0" w:space="0" w:color="auto"/>
        <w:right w:val="none" w:sz="0" w:space="0" w:color="auto"/>
      </w:divBdr>
    </w:div>
    <w:div w:id="1633437107">
      <w:bodyDiv w:val="1"/>
      <w:marLeft w:val="0"/>
      <w:marRight w:val="0"/>
      <w:marTop w:val="0"/>
      <w:marBottom w:val="0"/>
      <w:divBdr>
        <w:top w:val="none" w:sz="0" w:space="0" w:color="auto"/>
        <w:left w:val="none" w:sz="0" w:space="0" w:color="auto"/>
        <w:bottom w:val="none" w:sz="0" w:space="0" w:color="auto"/>
        <w:right w:val="none" w:sz="0" w:space="0" w:color="auto"/>
      </w:divBdr>
    </w:div>
    <w:div w:id="1692878617">
      <w:bodyDiv w:val="1"/>
      <w:marLeft w:val="0"/>
      <w:marRight w:val="0"/>
      <w:marTop w:val="0"/>
      <w:marBottom w:val="0"/>
      <w:divBdr>
        <w:top w:val="none" w:sz="0" w:space="0" w:color="auto"/>
        <w:left w:val="none" w:sz="0" w:space="0" w:color="auto"/>
        <w:bottom w:val="none" w:sz="0" w:space="0" w:color="auto"/>
        <w:right w:val="none" w:sz="0" w:space="0" w:color="auto"/>
      </w:divBdr>
    </w:div>
    <w:div w:id="1770009246">
      <w:bodyDiv w:val="1"/>
      <w:marLeft w:val="0"/>
      <w:marRight w:val="0"/>
      <w:marTop w:val="0"/>
      <w:marBottom w:val="0"/>
      <w:divBdr>
        <w:top w:val="none" w:sz="0" w:space="0" w:color="auto"/>
        <w:left w:val="none" w:sz="0" w:space="0" w:color="auto"/>
        <w:bottom w:val="none" w:sz="0" w:space="0" w:color="auto"/>
        <w:right w:val="none" w:sz="0" w:space="0" w:color="auto"/>
      </w:divBdr>
    </w:div>
    <w:div w:id="1801335966">
      <w:bodyDiv w:val="1"/>
      <w:marLeft w:val="0"/>
      <w:marRight w:val="0"/>
      <w:marTop w:val="0"/>
      <w:marBottom w:val="0"/>
      <w:divBdr>
        <w:top w:val="none" w:sz="0" w:space="0" w:color="auto"/>
        <w:left w:val="none" w:sz="0" w:space="0" w:color="auto"/>
        <w:bottom w:val="none" w:sz="0" w:space="0" w:color="auto"/>
        <w:right w:val="none" w:sz="0" w:space="0" w:color="auto"/>
      </w:divBdr>
    </w:div>
    <w:div w:id="1834681054">
      <w:bodyDiv w:val="1"/>
      <w:marLeft w:val="0"/>
      <w:marRight w:val="0"/>
      <w:marTop w:val="0"/>
      <w:marBottom w:val="0"/>
      <w:divBdr>
        <w:top w:val="none" w:sz="0" w:space="0" w:color="auto"/>
        <w:left w:val="none" w:sz="0" w:space="0" w:color="auto"/>
        <w:bottom w:val="none" w:sz="0" w:space="0" w:color="auto"/>
        <w:right w:val="none" w:sz="0" w:space="0" w:color="auto"/>
      </w:divBdr>
    </w:div>
    <w:div w:id="1919290222">
      <w:bodyDiv w:val="1"/>
      <w:marLeft w:val="0"/>
      <w:marRight w:val="0"/>
      <w:marTop w:val="0"/>
      <w:marBottom w:val="0"/>
      <w:divBdr>
        <w:top w:val="none" w:sz="0" w:space="0" w:color="auto"/>
        <w:left w:val="none" w:sz="0" w:space="0" w:color="auto"/>
        <w:bottom w:val="none" w:sz="0" w:space="0" w:color="auto"/>
        <w:right w:val="none" w:sz="0" w:space="0" w:color="auto"/>
      </w:divBdr>
    </w:div>
    <w:div w:id="1936479680">
      <w:bodyDiv w:val="1"/>
      <w:marLeft w:val="0"/>
      <w:marRight w:val="0"/>
      <w:marTop w:val="0"/>
      <w:marBottom w:val="0"/>
      <w:divBdr>
        <w:top w:val="none" w:sz="0" w:space="0" w:color="auto"/>
        <w:left w:val="none" w:sz="0" w:space="0" w:color="auto"/>
        <w:bottom w:val="none" w:sz="0" w:space="0" w:color="auto"/>
        <w:right w:val="none" w:sz="0" w:space="0" w:color="auto"/>
      </w:divBdr>
    </w:div>
    <w:div w:id="1941063179">
      <w:bodyDiv w:val="1"/>
      <w:marLeft w:val="0"/>
      <w:marRight w:val="0"/>
      <w:marTop w:val="0"/>
      <w:marBottom w:val="0"/>
      <w:divBdr>
        <w:top w:val="none" w:sz="0" w:space="0" w:color="auto"/>
        <w:left w:val="none" w:sz="0" w:space="0" w:color="auto"/>
        <w:bottom w:val="none" w:sz="0" w:space="0" w:color="auto"/>
        <w:right w:val="none" w:sz="0" w:space="0" w:color="auto"/>
      </w:divBdr>
      <w:divsChild>
        <w:div w:id="17350844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image" Target="media/image9.jpg"/><Relationship Id="rId26" Type="http://schemas.openxmlformats.org/officeDocument/2006/relationships/image" Target="media/image14.wmf"/><Relationship Id="rId39" Type="http://schemas.microsoft.com/office/2011/relationships/people" Target="people.xml"/><Relationship Id="rId21" Type="http://schemas.openxmlformats.org/officeDocument/2006/relationships/oleObject" Target="embeddings/oleObject1.bin"/><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jpg"/><Relationship Id="rId17" Type="http://schemas.openxmlformats.org/officeDocument/2006/relationships/image" Target="media/image8.jpg"/><Relationship Id="rId25" Type="http://schemas.openxmlformats.org/officeDocument/2006/relationships/oleObject" Target="embeddings/oleObject3.bin"/><Relationship Id="rId33" Type="http://schemas.openxmlformats.org/officeDocument/2006/relationships/image" Target="media/image18.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g"/><Relationship Id="rId20" Type="http://schemas.openxmlformats.org/officeDocument/2006/relationships/image" Target="media/image11.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header" Target="header2.xml"/><Relationship Id="rId10" Type="http://schemas.openxmlformats.org/officeDocument/2006/relationships/image" Target="media/image1.jpeg"/><Relationship Id="rId19" Type="http://schemas.openxmlformats.org/officeDocument/2006/relationships/image" Target="media/image10.png"/><Relationship Id="rId31" Type="http://schemas.openxmlformats.org/officeDocument/2006/relationships/image" Target="media/image17.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jp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0C821E-4FBB-4165-884B-2CFC76E53F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80</TotalTime>
  <Pages>1</Pages>
  <Words>6955</Words>
  <Characters>39645</Characters>
  <Application>Microsoft Office Word</Application>
  <DocSecurity>0</DocSecurity>
  <Lines>330</Lines>
  <Paragraphs>9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6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kola Bodnar</dc:creator>
  <cp:lastModifiedBy>Mykola Bodnar</cp:lastModifiedBy>
  <cp:revision>209</cp:revision>
  <cp:lastPrinted>2016-06-10T21:15:00Z</cp:lastPrinted>
  <dcterms:created xsi:type="dcterms:W3CDTF">2016-05-25T18:14:00Z</dcterms:created>
  <dcterms:modified xsi:type="dcterms:W3CDTF">2017-06-14T09:51:00Z</dcterms:modified>
</cp:coreProperties>
</file>